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7"/>
  </p:notesMasterIdLst>
  <p:sldIdLst>
    <p:sldId id="288" r:id="rId2"/>
    <p:sldId id="258" r:id="rId3"/>
    <p:sldId id="274" r:id="rId4"/>
    <p:sldId id="259" r:id="rId5"/>
    <p:sldId id="260" r:id="rId6"/>
    <p:sldId id="257" r:id="rId7"/>
    <p:sldId id="261" r:id="rId8"/>
    <p:sldId id="289" r:id="rId9"/>
    <p:sldId id="262" r:id="rId10"/>
    <p:sldId id="263" r:id="rId11"/>
    <p:sldId id="277" r:id="rId12"/>
    <p:sldId id="264" r:id="rId13"/>
    <p:sldId id="271" r:id="rId14"/>
    <p:sldId id="272" r:id="rId15"/>
    <p:sldId id="308" r:id="rId16"/>
    <p:sldId id="265" r:id="rId17"/>
    <p:sldId id="290" r:id="rId18"/>
    <p:sldId id="291" r:id="rId19"/>
    <p:sldId id="266" r:id="rId20"/>
    <p:sldId id="294" r:id="rId21"/>
    <p:sldId id="295" r:id="rId22"/>
    <p:sldId id="268" r:id="rId23"/>
    <p:sldId id="296" r:id="rId24"/>
    <p:sldId id="269" r:id="rId25"/>
    <p:sldId id="270" r:id="rId26"/>
    <p:sldId id="273" r:id="rId27"/>
    <p:sldId id="275" r:id="rId28"/>
    <p:sldId id="276" r:id="rId29"/>
    <p:sldId id="292" r:id="rId30"/>
    <p:sldId id="293" r:id="rId31"/>
    <p:sldId id="297" r:id="rId32"/>
    <p:sldId id="298" r:id="rId33"/>
    <p:sldId id="299" r:id="rId34"/>
    <p:sldId id="300" r:id="rId35"/>
    <p:sldId id="301" r:id="rId36"/>
    <p:sldId id="302" r:id="rId37"/>
    <p:sldId id="303" r:id="rId38"/>
    <p:sldId id="304" r:id="rId39"/>
    <p:sldId id="278" r:id="rId40"/>
    <p:sldId id="279" r:id="rId41"/>
    <p:sldId id="280" r:id="rId42"/>
    <p:sldId id="281" r:id="rId43"/>
    <p:sldId id="307" r:id="rId44"/>
    <p:sldId id="305" r:id="rId45"/>
    <p:sldId id="306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9CC40"/>
    <a:srgbClr val="006600"/>
    <a:srgbClr val="D1E1FF"/>
    <a:srgbClr val="ABC7FF"/>
    <a:srgbClr val="8FB7FF"/>
    <a:srgbClr val="F7FAFF"/>
    <a:srgbClr val="E1EBFF"/>
    <a:srgbClr val="9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56" autoAdjust="0"/>
    <p:restoredTop sz="93684" autoAdjust="0"/>
  </p:normalViewPr>
  <p:slideViewPr>
    <p:cSldViewPr>
      <p:cViewPr varScale="1">
        <p:scale>
          <a:sx n="124" d="100"/>
          <a:sy n="124" d="100"/>
        </p:scale>
        <p:origin x="1841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f9cbafaa3520ff22" providerId="LiveId" clId="{F3A63B70-76D9-4215-8401-5E8785DBBA64}"/>
    <pc:docChg chg="undo redo custSel addSld delSld modSld sldOrd">
      <pc:chgData name="" userId="f9cbafaa3520ff22" providerId="LiveId" clId="{F3A63B70-76D9-4215-8401-5E8785DBBA64}" dt="2020-10-08T19:45:23.725" v="1676" actId="20577"/>
      <pc:docMkLst>
        <pc:docMk/>
      </pc:docMkLst>
      <pc:sldChg chg="modSp ord">
        <pc:chgData name="" userId="f9cbafaa3520ff22" providerId="LiveId" clId="{F3A63B70-76D9-4215-8401-5E8785DBBA64}" dt="2020-09-16T05:09:35.778" v="1367"/>
        <pc:sldMkLst>
          <pc:docMk/>
          <pc:sldMk cId="0" sldId="257"/>
        </pc:sldMkLst>
        <pc:spChg chg="mod">
          <ac:chgData name="" userId="f9cbafaa3520ff22" providerId="LiveId" clId="{F3A63B70-76D9-4215-8401-5E8785DBBA64}" dt="2020-09-09T17:46:56.749" v="39" actId="114"/>
          <ac:spMkLst>
            <pc:docMk/>
            <pc:sldMk cId="0" sldId="257"/>
            <ac:spMk id="4" creationId="{00000000-0000-0000-0000-000000000000}"/>
          </ac:spMkLst>
        </pc:spChg>
      </pc:sldChg>
      <pc:sldChg chg="modSp">
        <pc:chgData name="" userId="f9cbafaa3520ff22" providerId="LiveId" clId="{F3A63B70-76D9-4215-8401-5E8785DBBA64}" dt="2020-09-16T05:10:25.784" v="1368" actId="404"/>
        <pc:sldMkLst>
          <pc:docMk/>
          <pc:sldMk cId="0" sldId="260"/>
        </pc:sldMkLst>
        <pc:spChg chg="mod">
          <ac:chgData name="" userId="f9cbafaa3520ff22" providerId="LiveId" clId="{F3A63B70-76D9-4215-8401-5E8785DBBA64}" dt="2020-09-16T05:10:25.784" v="1368" actId="404"/>
          <ac:spMkLst>
            <pc:docMk/>
            <pc:sldMk cId="0" sldId="260"/>
            <ac:spMk id="47106" creationId="{00000000-0000-0000-0000-000000000000}"/>
          </ac:spMkLst>
        </pc:spChg>
        <pc:spChg chg="mod">
          <ac:chgData name="" userId="f9cbafaa3520ff22" providerId="LiveId" clId="{F3A63B70-76D9-4215-8401-5E8785DBBA64}" dt="2020-09-09T17:52:34.786" v="85" actId="1076"/>
          <ac:spMkLst>
            <pc:docMk/>
            <pc:sldMk cId="0" sldId="260"/>
            <ac:spMk id="47120" creationId="{00000000-0000-0000-0000-000000000000}"/>
          </ac:spMkLst>
        </pc:spChg>
      </pc:sldChg>
      <pc:sldChg chg="addSp delSp modSp">
        <pc:chgData name="" userId="f9cbafaa3520ff22" providerId="LiveId" clId="{F3A63B70-76D9-4215-8401-5E8785DBBA64}" dt="2020-09-09T17:55:04.193" v="126" actId="1035"/>
        <pc:sldMkLst>
          <pc:docMk/>
          <pc:sldMk cId="0" sldId="261"/>
        </pc:sldMkLst>
        <pc:spChg chg="add mod">
          <ac:chgData name="" userId="f9cbafaa3520ff22" providerId="LiveId" clId="{F3A63B70-76D9-4215-8401-5E8785DBBA64}" dt="2020-09-09T17:54:58.806" v="121" actId="255"/>
          <ac:spMkLst>
            <pc:docMk/>
            <pc:sldMk cId="0" sldId="261"/>
            <ac:spMk id="7" creationId="{1BD84500-9BBF-4C1D-9002-0AD37F0EB4E5}"/>
          </ac:spMkLst>
        </pc:spChg>
        <pc:spChg chg="add mod">
          <ac:chgData name="" userId="f9cbafaa3520ff22" providerId="LiveId" clId="{F3A63B70-76D9-4215-8401-5E8785DBBA64}" dt="2020-09-09T17:55:04.193" v="126" actId="1035"/>
          <ac:spMkLst>
            <pc:docMk/>
            <pc:sldMk cId="0" sldId="261"/>
            <ac:spMk id="8" creationId="{61863F75-1606-4D61-A496-5B240A3BCBCF}"/>
          </ac:spMkLst>
        </pc:spChg>
        <pc:spChg chg="add mod">
          <ac:chgData name="" userId="f9cbafaa3520ff22" providerId="LiveId" clId="{F3A63B70-76D9-4215-8401-5E8785DBBA64}" dt="2020-09-09T17:55:04.193" v="126" actId="1035"/>
          <ac:spMkLst>
            <pc:docMk/>
            <pc:sldMk cId="0" sldId="261"/>
            <ac:spMk id="9" creationId="{3A85ACDD-E669-4036-9C60-BBF2575FF06B}"/>
          </ac:spMkLst>
        </pc:spChg>
        <pc:spChg chg="add mod">
          <ac:chgData name="" userId="f9cbafaa3520ff22" providerId="LiveId" clId="{F3A63B70-76D9-4215-8401-5E8785DBBA64}" dt="2020-09-09T17:55:04.193" v="126" actId="1035"/>
          <ac:spMkLst>
            <pc:docMk/>
            <pc:sldMk cId="0" sldId="261"/>
            <ac:spMk id="10" creationId="{A1132412-30D0-466B-8F3C-BBC5CAE4AB04}"/>
          </ac:spMkLst>
        </pc:spChg>
        <pc:spChg chg="add mod">
          <ac:chgData name="" userId="f9cbafaa3520ff22" providerId="LiveId" clId="{F3A63B70-76D9-4215-8401-5E8785DBBA64}" dt="2020-09-09T17:55:04.193" v="126" actId="1035"/>
          <ac:spMkLst>
            <pc:docMk/>
            <pc:sldMk cId="0" sldId="261"/>
            <ac:spMk id="13" creationId="{010A7A52-C3E9-4E0D-87E0-1A939ED2F269}"/>
          </ac:spMkLst>
        </pc:spChg>
        <pc:spChg chg="add mod">
          <ac:chgData name="" userId="f9cbafaa3520ff22" providerId="LiveId" clId="{F3A63B70-76D9-4215-8401-5E8785DBBA64}" dt="2020-09-09T17:55:04.193" v="126" actId="1035"/>
          <ac:spMkLst>
            <pc:docMk/>
            <pc:sldMk cId="0" sldId="261"/>
            <ac:spMk id="14" creationId="{C67DE807-D3E8-42A8-8F76-60D95FDC329B}"/>
          </ac:spMkLst>
        </pc:spChg>
        <pc:spChg chg="add mod">
          <ac:chgData name="" userId="f9cbafaa3520ff22" providerId="LiveId" clId="{F3A63B70-76D9-4215-8401-5E8785DBBA64}" dt="2020-09-09T17:55:04.193" v="126" actId="1035"/>
          <ac:spMkLst>
            <pc:docMk/>
            <pc:sldMk cId="0" sldId="261"/>
            <ac:spMk id="27" creationId="{CFBF0049-1308-4F66-844D-8A5068B4FB51}"/>
          </ac:spMkLst>
        </pc:spChg>
        <pc:spChg chg="add mod">
          <ac:chgData name="" userId="f9cbafaa3520ff22" providerId="LiveId" clId="{F3A63B70-76D9-4215-8401-5E8785DBBA64}" dt="2020-09-09T17:55:04.193" v="126" actId="1035"/>
          <ac:spMkLst>
            <pc:docMk/>
            <pc:sldMk cId="0" sldId="261"/>
            <ac:spMk id="29" creationId="{2DDAD385-8900-483E-9760-3DF3D2CE6F91}"/>
          </ac:spMkLst>
        </pc:spChg>
        <pc:spChg chg="add mod">
          <ac:chgData name="" userId="f9cbafaa3520ff22" providerId="LiveId" clId="{F3A63B70-76D9-4215-8401-5E8785DBBA64}" dt="2020-09-09T17:55:04.193" v="126" actId="1035"/>
          <ac:spMkLst>
            <pc:docMk/>
            <pc:sldMk cId="0" sldId="261"/>
            <ac:spMk id="30" creationId="{F15230B6-4F9E-40CD-BEF0-15A624D6D643}"/>
          </ac:spMkLst>
        </pc:spChg>
        <pc:spChg chg="mod">
          <ac:chgData name="" userId="f9cbafaa3520ff22" providerId="LiveId" clId="{F3A63B70-76D9-4215-8401-5E8785DBBA64}" dt="2020-09-09T17:53:35.807" v="102" actId="255"/>
          <ac:spMkLst>
            <pc:docMk/>
            <pc:sldMk cId="0" sldId="261"/>
            <ac:spMk id="49154" creationId="{00000000-0000-0000-0000-000000000000}"/>
          </ac:spMkLst>
        </pc:spChg>
        <pc:spChg chg="del">
          <ac:chgData name="" userId="f9cbafaa3520ff22" providerId="LiveId" clId="{F3A63B70-76D9-4215-8401-5E8785DBBA64}" dt="2020-09-09T17:51:36.608" v="70" actId="478"/>
          <ac:spMkLst>
            <pc:docMk/>
            <pc:sldMk cId="0" sldId="261"/>
            <ac:spMk id="49157" creationId="{00000000-0000-0000-0000-000000000000}"/>
          </ac:spMkLst>
        </pc:spChg>
        <pc:spChg chg="del">
          <ac:chgData name="" userId="f9cbafaa3520ff22" providerId="LiveId" clId="{F3A63B70-76D9-4215-8401-5E8785DBBA64}" dt="2020-09-09T17:51:36.608" v="70" actId="478"/>
          <ac:spMkLst>
            <pc:docMk/>
            <pc:sldMk cId="0" sldId="261"/>
            <ac:spMk id="49159" creationId="{00000000-0000-0000-0000-000000000000}"/>
          </ac:spMkLst>
        </pc:spChg>
        <pc:spChg chg="del">
          <ac:chgData name="" userId="f9cbafaa3520ff22" providerId="LiveId" clId="{F3A63B70-76D9-4215-8401-5E8785DBBA64}" dt="2020-09-09T17:51:36.608" v="70" actId="478"/>
          <ac:spMkLst>
            <pc:docMk/>
            <pc:sldMk cId="0" sldId="261"/>
            <ac:spMk id="49160" creationId="{00000000-0000-0000-0000-000000000000}"/>
          </ac:spMkLst>
        </pc:spChg>
        <pc:grpChg chg="add mod">
          <ac:chgData name="" userId="f9cbafaa3520ff22" providerId="LiveId" clId="{F3A63B70-76D9-4215-8401-5E8785DBBA64}" dt="2020-09-09T17:55:04.193" v="126" actId="1035"/>
          <ac:grpSpMkLst>
            <pc:docMk/>
            <pc:sldMk cId="0" sldId="261"/>
            <ac:grpSpMk id="15" creationId="{B4992F7D-BF6D-4622-8A33-4AE03ED5D5E6}"/>
          </ac:grpSpMkLst>
        </pc:grpChg>
        <pc:picChg chg="add mod">
          <ac:chgData name="" userId="f9cbafaa3520ff22" providerId="LiveId" clId="{F3A63B70-76D9-4215-8401-5E8785DBBA64}" dt="2020-09-09T17:55:04.193" v="126" actId="1035"/>
          <ac:picMkLst>
            <pc:docMk/>
            <pc:sldMk cId="0" sldId="261"/>
            <ac:picMk id="26" creationId="{B836725D-5E07-40D6-A32D-52D1841922BC}"/>
          </ac:picMkLst>
        </pc:picChg>
        <pc:picChg chg="add mod">
          <ac:chgData name="" userId="f9cbafaa3520ff22" providerId="LiveId" clId="{F3A63B70-76D9-4215-8401-5E8785DBBA64}" dt="2020-09-09T17:55:04.193" v="126" actId="1035"/>
          <ac:picMkLst>
            <pc:docMk/>
            <pc:sldMk cId="0" sldId="261"/>
            <ac:picMk id="28" creationId="{B6EDB96E-2686-4181-A6CC-69C568A0CFDB}"/>
          </ac:picMkLst>
        </pc:picChg>
        <pc:picChg chg="del">
          <ac:chgData name="" userId="f9cbafaa3520ff22" providerId="LiveId" clId="{F3A63B70-76D9-4215-8401-5E8785DBBA64}" dt="2020-09-09T17:51:36.608" v="70" actId="478"/>
          <ac:picMkLst>
            <pc:docMk/>
            <pc:sldMk cId="0" sldId="261"/>
            <ac:picMk id="49156" creationId="{00000000-0000-0000-0000-000000000000}"/>
          </ac:picMkLst>
        </pc:picChg>
        <pc:cxnChg chg="add mod">
          <ac:chgData name="" userId="f9cbafaa3520ff22" providerId="LiveId" clId="{F3A63B70-76D9-4215-8401-5E8785DBBA64}" dt="2020-09-09T17:55:04.193" v="126" actId="1035"/>
          <ac:cxnSpMkLst>
            <pc:docMk/>
            <pc:sldMk cId="0" sldId="261"/>
            <ac:cxnSpMk id="11" creationId="{B0B89766-F198-4849-8A08-BFC9D2FC6967}"/>
          </ac:cxnSpMkLst>
        </pc:cxnChg>
        <pc:cxnChg chg="add mod">
          <ac:chgData name="" userId="f9cbafaa3520ff22" providerId="LiveId" clId="{F3A63B70-76D9-4215-8401-5E8785DBBA64}" dt="2020-09-09T17:55:04.193" v="126" actId="1035"/>
          <ac:cxnSpMkLst>
            <pc:docMk/>
            <pc:sldMk cId="0" sldId="261"/>
            <ac:cxnSpMk id="12" creationId="{5D40B538-DACE-4249-9A00-B22C1798F43B}"/>
          </ac:cxnSpMkLst>
        </pc:cxnChg>
      </pc:sldChg>
      <pc:sldChg chg="addSp delSp modSp">
        <pc:chgData name="" userId="f9cbafaa3520ff22" providerId="LiveId" clId="{F3A63B70-76D9-4215-8401-5E8785DBBA64}" dt="2020-09-09T17:56:35.787" v="155" actId="1076"/>
        <pc:sldMkLst>
          <pc:docMk/>
          <pc:sldMk cId="0" sldId="262"/>
        </pc:sldMkLst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36" creationId="{72AC222E-8D49-41B2-B9C7-959DA443459C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38" creationId="{F058FD08-8666-4317-BCC1-0E9FACDFF7A6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39" creationId="{E37B6D9D-43AE-4E43-8C3A-B040D341C2B9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40" creationId="{3CC1135E-DB0F-4671-8800-8D2BF9EF36AF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41" creationId="{6736511F-8065-4BE7-AE1F-B70B670DEFE4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42" creationId="{154AD533-8A5E-470C-A51D-2D27019445CA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43" creationId="{DBBC006D-ABBA-4DE4-8BE0-A739E0B5D89D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44" creationId="{D23935FE-0033-402C-971E-DFE8A50FBCDD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45" creationId="{0B8A60EA-89B2-4251-9FCE-12AFC67E8C11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47" creationId="{44A84F9C-B906-4FF9-ABC7-1714A252D050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48" creationId="{7AE4B727-742B-4451-B391-1E5F308ECF66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49" creationId="{13326338-D4E3-4989-9FD9-5488D0167477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50" creationId="{E16908B2-04E8-4585-AFF3-9269C0133920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51" creationId="{616734CC-CEC8-4CBA-84F3-D7DFB48CD983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52" creationId="{53FA5A3A-7475-4E19-8B47-C61A05034634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53" creationId="{CF8E2DFE-9A38-451F-B93D-C607A2C232EC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54" creationId="{AA102258-41ED-4DB9-A5DC-C3B5196B38E2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56" creationId="{D27DDCD3-566C-46B7-A7BA-DBD96F7C0086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57" creationId="{C871E6FF-1934-4A2C-A6AB-043DEAEE8933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58" creationId="{C46A28D7-E645-411E-8FA9-F5FD8952CC8D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59" creationId="{14EA5543-5FD6-4576-8F39-5796F7CBF6BF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61" creationId="{1CBC84F7-DF14-4F1C-9290-E80517BCEFDC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62" creationId="{607C4624-BC1D-4F5A-9FCD-3029B959F980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63" creationId="{CF1A2062-7D57-437A-A054-E8A10872670D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64" creationId="{6AF1304C-7918-4282-B6CE-CA90C1A75BE4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65" creationId="{EB216BBD-A7D7-4E9B-B6B7-AD082E3DF2D7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66" creationId="{341FB27D-8D60-4967-A022-40387EC52243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69" creationId="{8040F3D4-25C6-41AA-A197-29C0C19B9ADF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71" creationId="{099C83F7-B57A-492D-8B4E-8245CE490D91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72" creationId="{55E2BF47-7D6B-4487-9F2B-B5684A47B31D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73" creationId="{06A51980-A23A-43F1-9F34-036CF85DDAA0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74" creationId="{64CC77E4-9352-4E8A-8C43-EA2A0117AC2F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75" creationId="{0A35CFEE-86AD-4B81-A098-A87C734BC037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76" creationId="{6E544C62-D38B-48C3-8CEC-8BC5E7EF9B3A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77" creationId="{4EC6A119-A09E-4673-9B49-6889ABCC8E32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78" creationId="{3D7FE074-02BE-44E9-BCED-D717F3ABD95D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80" creationId="{59833574-D487-4B56-A2B6-4D1B1852AA9C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81" creationId="{788211D4-99BC-4D4E-B9D7-2C4A55926798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82" creationId="{C0D44646-F845-426A-96B0-79D0740F1410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83" creationId="{11AF78A2-0B1D-4F3E-8939-94EFD66D7A0F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84" creationId="{CEAA7771-42CF-4AFD-9712-859EDC42CF1B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85" creationId="{D3EAAF1C-E141-4584-93C4-79A3D966449D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86" creationId="{2B8620F3-A5BE-4103-97D3-F2EEE88943BE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87" creationId="{08A1B9EA-833B-4176-810E-A27ADFBC45F9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89" creationId="{E124966D-5588-432C-AC9A-141C02D99314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90" creationId="{508BCE75-D6F8-4D65-BA8E-E9C2A019DE92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91" creationId="{2AF1950F-A472-4201-8CA9-3B6FBEF589B5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92" creationId="{D812A4D0-D1DD-423B-9497-D65E96D66A71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94" creationId="{4BDFA729-DF0D-40F2-9934-8BCBC629A6A8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95" creationId="{914519D0-0A18-4642-A03E-302582FAE7B0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96" creationId="{2654444E-4AD7-4ED5-89F5-D7D02136B1A0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97" creationId="{955D78D6-2A3D-428A-A64D-362A0A25FDC2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98" creationId="{C9AC5E62-C063-473E-88E6-706B32DCFAC7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99" creationId="{B4731838-0ACB-469B-BD97-0064F7F0E4A7}"/>
          </ac:spMkLst>
        </pc:spChg>
        <pc:spChg chg="mod">
          <ac:chgData name="" userId="f9cbafaa3520ff22" providerId="LiveId" clId="{F3A63B70-76D9-4215-8401-5E8785DBBA64}" dt="2020-09-09T17:56:26.775" v="151" actId="404"/>
          <ac:spMkLst>
            <pc:docMk/>
            <pc:sldMk cId="0" sldId="262"/>
            <ac:spMk id="50178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182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186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187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190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191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192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193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194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195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199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00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01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02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04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05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06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07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09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10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11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12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18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19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20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21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22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23" creationId="{00000000-0000-0000-0000-000000000000}"/>
          </ac:spMkLst>
        </pc:spChg>
        <pc:graphicFrameChg chg="add del">
          <ac:chgData name="" userId="f9cbafaa3520ff22" providerId="LiveId" clId="{F3A63B70-76D9-4215-8401-5E8785DBBA64}" dt="2020-09-09T17:56:29.488" v="153"/>
          <ac:graphicFrameMkLst>
            <pc:docMk/>
            <pc:sldMk cId="0" sldId="262"/>
            <ac:graphicFrameMk id="46" creationId="{A83B9FA9-B5CE-4459-9DFC-2C5858D55E25}"/>
          </ac:graphicFrameMkLst>
        </pc:graphicFrameChg>
        <pc:graphicFrameChg chg="add del">
          <ac:chgData name="" userId="f9cbafaa3520ff22" providerId="LiveId" clId="{F3A63B70-76D9-4215-8401-5E8785DBBA64}" dt="2020-09-09T17:56:29.488" v="153"/>
          <ac:graphicFrameMkLst>
            <pc:docMk/>
            <pc:sldMk cId="0" sldId="262"/>
            <ac:graphicFrameMk id="60" creationId="{95AA793D-34CB-4301-9BAD-4C90B5A11BB7}"/>
          </ac:graphicFrameMkLst>
        </pc:graphicFrameChg>
        <pc:graphicFrameChg chg="add del">
          <ac:chgData name="" userId="f9cbafaa3520ff22" providerId="LiveId" clId="{F3A63B70-76D9-4215-8401-5E8785DBBA64}" dt="2020-09-09T17:56:29.488" v="153"/>
          <ac:graphicFrameMkLst>
            <pc:docMk/>
            <pc:sldMk cId="0" sldId="262"/>
            <ac:graphicFrameMk id="67" creationId="{C2F18630-0CF0-4CF6-9AA5-EF1FCB8AA6B4}"/>
          </ac:graphicFrameMkLst>
        </pc:graphicFrameChg>
        <pc:graphicFrameChg chg="add del">
          <ac:chgData name="" userId="f9cbafaa3520ff22" providerId="LiveId" clId="{F3A63B70-76D9-4215-8401-5E8785DBBA64}" dt="2020-09-09T17:56:29.488" v="153"/>
          <ac:graphicFrameMkLst>
            <pc:docMk/>
            <pc:sldMk cId="0" sldId="262"/>
            <ac:graphicFrameMk id="68" creationId="{DE11A58B-0883-456A-AB53-D0D6E0F3192B}"/>
          </ac:graphicFrameMkLst>
        </pc:graphicFrameChg>
        <pc:graphicFrameChg chg="add mod">
          <ac:chgData name="" userId="f9cbafaa3520ff22" providerId="LiveId" clId="{F3A63B70-76D9-4215-8401-5E8785DBBA64}" dt="2020-09-09T17:56:35.787" v="155" actId="1076"/>
          <ac:graphicFrameMkLst>
            <pc:docMk/>
            <pc:sldMk cId="0" sldId="262"/>
            <ac:graphicFrameMk id="79" creationId="{4574CC17-6C19-470A-A4A8-B70712CFB9F8}"/>
          </ac:graphicFrameMkLst>
        </pc:graphicFrameChg>
        <pc:graphicFrameChg chg="add mod">
          <ac:chgData name="" userId="f9cbafaa3520ff22" providerId="LiveId" clId="{F3A63B70-76D9-4215-8401-5E8785DBBA64}" dt="2020-09-09T17:56:35.787" v="155" actId="1076"/>
          <ac:graphicFrameMkLst>
            <pc:docMk/>
            <pc:sldMk cId="0" sldId="262"/>
            <ac:graphicFrameMk id="93" creationId="{FCEAB2CA-BF9F-40AA-AD2E-9541FC22FE1B}"/>
          </ac:graphicFrameMkLst>
        </pc:graphicFrameChg>
        <pc:graphicFrameChg chg="add mod">
          <ac:chgData name="" userId="f9cbafaa3520ff22" providerId="LiveId" clId="{F3A63B70-76D9-4215-8401-5E8785DBBA64}" dt="2020-09-09T17:56:35.787" v="155" actId="1076"/>
          <ac:graphicFrameMkLst>
            <pc:docMk/>
            <pc:sldMk cId="0" sldId="262"/>
            <ac:graphicFrameMk id="100" creationId="{18DA949D-C58B-4B49-9600-A63198A4C9A6}"/>
          </ac:graphicFrameMkLst>
        </pc:graphicFrameChg>
        <pc:graphicFrameChg chg="add mod">
          <ac:chgData name="" userId="f9cbafaa3520ff22" providerId="LiveId" clId="{F3A63B70-76D9-4215-8401-5E8785DBBA64}" dt="2020-09-09T17:56:35.787" v="155" actId="1076"/>
          <ac:graphicFrameMkLst>
            <pc:docMk/>
            <pc:sldMk cId="0" sldId="262"/>
            <ac:graphicFrameMk id="101" creationId="{46BD75F2-BA46-475B-9469-7BDE4306A203}"/>
          </ac:graphicFrameMkLst>
        </pc:graphicFrameChg>
        <pc:graphicFrameChg chg="del">
          <ac:chgData name="" userId="f9cbafaa3520ff22" providerId="LiveId" clId="{F3A63B70-76D9-4215-8401-5E8785DBBA64}" dt="2020-09-09T17:56:24.277" v="150" actId="478"/>
          <ac:graphicFrameMkLst>
            <pc:docMk/>
            <pc:sldMk cId="0" sldId="262"/>
            <ac:graphicFrameMk id="50197" creationId="{00000000-0000-0000-0000-000000000000}"/>
          </ac:graphicFrameMkLst>
        </pc:graphicFrameChg>
        <pc:graphicFrameChg chg="del">
          <ac:chgData name="" userId="f9cbafaa3520ff22" providerId="LiveId" clId="{F3A63B70-76D9-4215-8401-5E8785DBBA64}" dt="2020-09-09T17:56:24.277" v="150" actId="478"/>
          <ac:graphicFrameMkLst>
            <pc:docMk/>
            <pc:sldMk cId="0" sldId="262"/>
            <ac:graphicFrameMk id="50216" creationId="{00000000-0000-0000-0000-000000000000}"/>
          </ac:graphicFrameMkLst>
        </pc:graphicFrameChg>
        <pc:graphicFrameChg chg="del">
          <ac:chgData name="" userId="f9cbafaa3520ff22" providerId="LiveId" clId="{F3A63B70-76D9-4215-8401-5E8785DBBA64}" dt="2020-09-09T17:56:24.277" v="150" actId="478"/>
          <ac:graphicFrameMkLst>
            <pc:docMk/>
            <pc:sldMk cId="0" sldId="262"/>
            <ac:graphicFrameMk id="284677" creationId="{00000000-0000-0000-0000-000000000000}"/>
          </ac:graphicFrameMkLst>
        </pc:graphicFrameChg>
        <pc:graphicFrameChg chg="del">
          <ac:chgData name="" userId="f9cbafaa3520ff22" providerId="LiveId" clId="{F3A63B70-76D9-4215-8401-5E8785DBBA64}" dt="2020-09-09T17:56:24.277" v="150" actId="478"/>
          <ac:graphicFrameMkLst>
            <pc:docMk/>
            <pc:sldMk cId="0" sldId="262"/>
            <ac:graphicFrameMk id="284678" creationId="{00000000-0000-0000-0000-000000000000}"/>
          </ac:graphicFrameMkLst>
        </pc:graphicFrameChg>
        <pc:picChg chg="add del">
          <ac:chgData name="" userId="f9cbafaa3520ff22" providerId="LiveId" clId="{F3A63B70-76D9-4215-8401-5E8785DBBA64}" dt="2020-09-09T17:56:29.488" v="153"/>
          <ac:picMkLst>
            <pc:docMk/>
            <pc:sldMk cId="0" sldId="262"/>
            <ac:picMk id="37" creationId="{116230BB-E80F-4BC6-8632-260FA5393C25}"/>
          </ac:picMkLst>
        </pc:picChg>
        <pc:picChg chg="add del">
          <ac:chgData name="" userId="f9cbafaa3520ff22" providerId="LiveId" clId="{F3A63B70-76D9-4215-8401-5E8785DBBA64}" dt="2020-09-09T17:56:29.488" v="153"/>
          <ac:picMkLst>
            <pc:docMk/>
            <pc:sldMk cId="0" sldId="262"/>
            <ac:picMk id="55" creationId="{090F85BB-291E-4BB8-A418-ABC9BEE22587}"/>
          </ac:picMkLst>
        </pc:picChg>
        <pc:picChg chg="add mod">
          <ac:chgData name="" userId="f9cbafaa3520ff22" providerId="LiveId" clId="{F3A63B70-76D9-4215-8401-5E8785DBBA64}" dt="2020-09-09T17:56:35.787" v="155" actId="1076"/>
          <ac:picMkLst>
            <pc:docMk/>
            <pc:sldMk cId="0" sldId="262"/>
            <ac:picMk id="70" creationId="{F0D65B1C-4389-4599-A22E-245AE3176B89}"/>
          </ac:picMkLst>
        </pc:picChg>
        <pc:picChg chg="add mod">
          <ac:chgData name="" userId="f9cbafaa3520ff22" providerId="LiveId" clId="{F3A63B70-76D9-4215-8401-5E8785DBBA64}" dt="2020-09-09T17:56:35.787" v="155" actId="1076"/>
          <ac:picMkLst>
            <pc:docMk/>
            <pc:sldMk cId="0" sldId="262"/>
            <ac:picMk id="88" creationId="{C2F892F4-A846-4AD3-AF8F-A576065530D4}"/>
          </ac:picMkLst>
        </pc:picChg>
        <pc:picChg chg="del">
          <ac:chgData name="" userId="f9cbafaa3520ff22" providerId="LiveId" clId="{F3A63B70-76D9-4215-8401-5E8785DBBA64}" dt="2020-09-09T17:56:24.277" v="150" actId="478"/>
          <ac:picMkLst>
            <pc:docMk/>
            <pc:sldMk cId="0" sldId="262"/>
            <ac:picMk id="50180" creationId="{00000000-0000-0000-0000-000000000000}"/>
          </ac:picMkLst>
        </pc:picChg>
        <pc:picChg chg="del">
          <ac:chgData name="" userId="f9cbafaa3520ff22" providerId="LiveId" clId="{F3A63B70-76D9-4215-8401-5E8785DBBA64}" dt="2020-09-09T17:56:24.277" v="150" actId="478"/>
          <ac:picMkLst>
            <pc:docMk/>
            <pc:sldMk cId="0" sldId="262"/>
            <ac:picMk id="50208" creationId="{00000000-0000-0000-0000-000000000000}"/>
          </ac:picMkLst>
        </pc:picChg>
      </pc:sldChg>
      <pc:sldChg chg="addSp delSp modSp">
        <pc:chgData name="" userId="f9cbafaa3520ff22" providerId="LiveId" clId="{F3A63B70-76D9-4215-8401-5E8785DBBA64}" dt="2020-09-16T06:16:49.642" v="1370" actId="1362"/>
        <pc:sldMkLst>
          <pc:docMk/>
          <pc:sldMk cId="0" sldId="263"/>
        </pc:sldMkLst>
        <pc:spChg chg="add del">
          <ac:chgData name="" userId="f9cbafaa3520ff22" providerId="LiveId" clId="{F3A63B70-76D9-4215-8401-5E8785DBBA64}" dt="2020-09-09T17:58:40.759" v="187"/>
          <ac:spMkLst>
            <pc:docMk/>
            <pc:sldMk cId="0" sldId="263"/>
            <ac:spMk id="13" creationId="{018F111E-A53F-44B9-9106-4CA1A04396B4}"/>
          </ac:spMkLst>
        </pc:spChg>
        <pc:spChg chg="mod">
          <ac:chgData name="" userId="f9cbafaa3520ff22" providerId="LiveId" clId="{F3A63B70-76D9-4215-8401-5E8785DBBA64}" dt="2020-09-09T17:59:50.582" v="203" actId="1076"/>
          <ac:spMkLst>
            <pc:docMk/>
            <pc:sldMk cId="0" sldId="263"/>
            <ac:spMk id="14" creationId="{00000000-0000-0000-0000-000000000000}"/>
          </ac:spMkLst>
        </pc:spChg>
        <pc:spChg chg="del">
          <ac:chgData name="" userId="f9cbafaa3520ff22" providerId="LiveId" clId="{F3A63B70-76D9-4215-8401-5E8785DBBA64}" dt="2020-09-09T17:58:35.642" v="185" actId="478"/>
          <ac:spMkLst>
            <pc:docMk/>
            <pc:sldMk cId="0" sldId="263"/>
            <ac:spMk id="15" creationId="{00000000-0000-0000-0000-000000000000}"/>
          </ac:spMkLst>
        </pc:spChg>
        <pc:spChg chg="mod">
          <ac:chgData name="" userId="f9cbafaa3520ff22" providerId="LiveId" clId="{F3A63B70-76D9-4215-8401-5E8785DBBA64}" dt="2020-09-09T17:59:50.582" v="203" actId="1076"/>
          <ac:spMkLst>
            <pc:docMk/>
            <pc:sldMk cId="0" sldId="263"/>
            <ac:spMk id="16" creationId="{00000000-0000-0000-0000-000000000000}"/>
          </ac:spMkLst>
        </pc:spChg>
        <pc:spChg chg="add del">
          <ac:chgData name="" userId="f9cbafaa3520ff22" providerId="LiveId" clId="{F3A63B70-76D9-4215-8401-5E8785DBBA64}" dt="2020-09-09T17:58:40.759" v="187"/>
          <ac:spMkLst>
            <pc:docMk/>
            <pc:sldMk cId="0" sldId="263"/>
            <ac:spMk id="17" creationId="{6B6D6106-E4AD-4449-88E5-D77F1E48782D}"/>
          </ac:spMkLst>
        </pc:spChg>
        <pc:spChg chg="del">
          <ac:chgData name="" userId="f9cbafaa3520ff22" providerId="LiveId" clId="{F3A63B70-76D9-4215-8401-5E8785DBBA64}" dt="2020-09-09T17:58:35.642" v="185" actId="478"/>
          <ac:spMkLst>
            <pc:docMk/>
            <pc:sldMk cId="0" sldId="263"/>
            <ac:spMk id="18" creationId="{00000000-0000-0000-0000-000000000000}"/>
          </ac:spMkLst>
        </pc:spChg>
        <pc:spChg chg="mod">
          <ac:chgData name="" userId="f9cbafaa3520ff22" providerId="LiveId" clId="{F3A63B70-76D9-4215-8401-5E8785DBBA64}" dt="2020-09-09T17:59:15.886" v="194" actId="1076"/>
          <ac:spMkLst>
            <pc:docMk/>
            <pc:sldMk cId="0" sldId="263"/>
            <ac:spMk id="19" creationId="{00000000-0000-0000-0000-000000000000}"/>
          </ac:spMkLst>
        </pc:spChg>
        <pc:spChg chg="add del">
          <ac:chgData name="" userId="f9cbafaa3520ff22" providerId="LiveId" clId="{F3A63B70-76D9-4215-8401-5E8785DBBA64}" dt="2020-09-09T17:58:40.759" v="187"/>
          <ac:spMkLst>
            <pc:docMk/>
            <pc:sldMk cId="0" sldId="263"/>
            <ac:spMk id="20" creationId="{D8FDD1CE-8815-4CB6-8E30-5F5AEF656EB7}"/>
          </ac:spMkLst>
        </pc:spChg>
        <pc:spChg chg="mod">
          <ac:chgData name="" userId="f9cbafaa3520ff22" providerId="LiveId" clId="{F3A63B70-76D9-4215-8401-5E8785DBBA64}" dt="2020-09-09T17:59:50.582" v="203" actId="1076"/>
          <ac:spMkLst>
            <pc:docMk/>
            <pc:sldMk cId="0" sldId="263"/>
            <ac:spMk id="21" creationId="{00000000-0000-0000-0000-000000000000}"/>
          </ac:spMkLst>
        </pc:spChg>
        <pc:spChg chg="add mod ord">
          <ac:chgData name="" userId="f9cbafaa3520ff22" providerId="LiveId" clId="{F3A63B70-76D9-4215-8401-5E8785DBBA64}" dt="2020-09-09T17:59:41.951" v="202" actId="1076"/>
          <ac:spMkLst>
            <pc:docMk/>
            <pc:sldMk cId="0" sldId="263"/>
            <ac:spMk id="22" creationId="{66B6386A-3029-43A2-AECF-6379562ACC8B}"/>
          </ac:spMkLst>
        </pc:spChg>
        <pc:spChg chg="add mod ord">
          <ac:chgData name="" userId="f9cbafaa3520ff22" providerId="LiveId" clId="{F3A63B70-76D9-4215-8401-5E8785DBBA64}" dt="2020-09-09T17:59:06.331" v="192" actId="167"/>
          <ac:spMkLst>
            <pc:docMk/>
            <pc:sldMk cId="0" sldId="263"/>
            <ac:spMk id="23" creationId="{35084D44-119E-4772-8D19-F90FC1EAF381}"/>
          </ac:spMkLst>
        </pc:spChg>
        <pc:spChg chg="add">
          <ac:chgData name="" userId="f9cbafaa3520ff22" providerId="LiveId" clId="{F3A63B70-76D9-4215-8401-5E8785DBBA64}" dt="2020-09-09T17:58:42.152" v="188"/>
          <ac:spMkLst>
            <pc:docMk/>
            <pc:sldMk cId="0" sldId="263"/>
            <ac:spMk id="24" creationId="{E8CDA9EF-0689-4A7D-AC17-D4F46E074CB2}"/>
          </ac:spMkLst>
        </pc:spChg>
        <pc:spChg chg="del">
          <ac:chgData name="" userId="f9cbafaa3520ff22" providerId="LiveId" clId="{F3A63B70-76D9-4215-8401-5E8785DBBA64}" dt="2020-09-09T17:58:29.696" v="184" actId="478"/>
          <ac:spMkLst>
            <pc:docMk/>
            <pc:sldMk cId="0" sldId="263"/>
            <ac:spMk id="53252" creationId="{00000000-0000-0000-0000-000000000000}"/>
          </ac:spMkLst>
        </pc:spChg>
        <pc:picChg chg="mod">
          <ac:chgData name="" userId="f9cbafaa3520ff22" providerId="LiveId" clId="{F3A63B70-76D9-4215-8401-5E8785DBBA64}" dt="2020-09-16T06:16:49.642" v="1370" actId="1362"/>
          <ac:picMkLst>
            <pc:docMk/>
            <pc:sldMk cId="0" sldId="263"/>
            <ac:picMk id="285702" creationId="{00000000-0000-0000-0000-000000000000}"/>
          </ac:picMkLst>
        </pc:picChg>
        <pc:picChg chg="mod">
          <ac:chgData name="" userId="f9cbafaa3520ff22" providerId="LiveId" clId="{F3A63B70-76D9-4215-8401-5E8785DBBA64}" dt="2020-09-09T17:59:18.356" v="195" actId="1076"/>
          <ac:picMkLst>
            <pc:docMk/>
            <pc:sldMk cId="0" sldId="263"/>
            <ac:picMk id="285703" creationId="{00000000-0000-0000-0000-000000000000}"/>
          </ac:picMkLst>
        </pc:picChg>
      </pc:sldChg>
      <pc:sldChg chg="modSp">
        <pc:chgData name="" userId="f9cbafaa3520ff22" providerId="LiveId" clId="{F3A63B70-76D9-4215-8401-5E8785DBBA64}" dt="2020-09-16T06:27:59.852" v="1406" actId="1037"/>
        <pc:sldMkLst>
          <pc:docMk/>
          <pc:sldMk cId="0" sldId="264"/>
        </pc:sldMkLst>
        <pc:spChg chg="mod">
          <ac:chgData name="" userId="f9cbafaa3520ff22" providerId="LiveId" clId="{F3A63B70-76D9-4215-8401-5E8785DBBA64}" dt="2020-09-09T18:11:18.359" v="261" actId="20577"/>
          <ac:spMkLst>
            <pc:docMk/>
            <pc:sldMk cId="0" sldId="264"/>
            <ac:spMk id="55298" creationId="{00000000-0000-0000-0000-000000000000}"/>
          </ac:spMkLst>
        </pc:spChg>
        <pc:spChg chg="mod">
          <ac:chgData name="" userId="f9cbafaa3520ff22" providerId="LiveId" clId="{F3A63B70-76D9-4215-8401-5E8785DBBA64}" dt="2020-09-16T06:27:59.852" v="1406" actId="1037"/>
          <ac:spMkLst>
            <pc:docMk/>
            <pc:sldMk cId="0" sldId="264"/>
            <ac:spMk id="55313" creationId="{00000000-0000-0000-0000-000000000000}"/>
          </ac:spMkLst>
        </pc:spChg>
      </pc:sldChg>
      <pc:sldChg chg="modSp">
        <pc:chgData name="" userId="f9cbafaa3520ff22" providerId="LiveId" clId="{F3A63B70-76D9-4215-8401-5E8785DBBA64}" dt="2020-09-09T18:13:14.723" v="279" actId="20577"/>
        <pc:sldMkLst>
          <pc:docMk/>
          <pc:sldMk cId="0" sldId="265"/>
        </pc:sldMkLst>
        <pc:spChg chg="mod">
          <ac:chgData name="" userId="f9cbafaa3520ff22" providerId="LiveId" clId="{F3A63B70-76D9-4215-8401-5E8785DBBA64}" dt="2020-09-09T18:13:14.723" v="279" actId="20577"/>
          <ac:spMkLst>
            <pc:docMk/>
            <pc:sldMk cId="0" sldId="265"/>
            <ac:spMk id="64514" creationId="{00000000-0000-0000-0000-000000000000}"/>
          </ac:spMkLst>
        </pc:spChg>
        <pc:spChg chg="mod">
          <ac:chgData name="" userId="f9cbafaa3520ff22" providerId="LiveId" clId="{F3A63B70-76D9-4215-8401-5E8785DBBA64}" dt="2020-09-09T18:12:46.823" v="269" actId="1076"/>
          <ac:spMkLst>
            <pc:docMk/>
            <pc:sldMk cId="0" sldId="265"/>
            <ac:spMk id="64574" creationId="{00000000-0000-0000-0000-000000000000}"/>
          </ac:spMkLst>
        </pc:spChg>
      </pc:sldChg>
      <pc:sldChg chg="del">
        <pc:chgData name="" userId="f9cbafaa3520ff22" providerId="LiveId" clId="{F3A63B70-76D9-4215-8401-5E8785DBBA64}" dt="2020-09-10T04:11:32.112" v="411" actId="2696"/>
        <pc:sldMkLst>
          <pc:docMk/>
          <pc:sldMk cId="3029104998" sldId="266"/>
        </pc:sldMkLst>
        <pc:spChg chg="add del">
          <ac:chgData name="" userId="f9cbafaa3520ff22" providerId="LiveId" clId="{F3A63B70-76D9-4215-8401-5E8785DBBA64}" dt="2020-09-10T04:17:55.423" v="510"/>
          <ac:spMkLst>
            <pc:docMk/>
            <pc:sldMk cId="3029104998" sldId="266"/>
            <ac:spMk id="68" creationId="{B2F0F248-7322-43C7-B851-854719869ABF}"/>
          </ac:spMkLst>
        </pc:spChg>
        <pc:spChg chg="add del">
          <ac:chgData name="" userId="f9cbafaa3520ff22" providerId="LiveId" clId="{F3A63B70-76D9-4215-8401-5E8785DBBA64}" dt="2020-09-10T04:17:55.423" v="510"/>
          <ac:spMkLst>
            <pc:docMk/>
            <pc:sldMk cId="3029104998" sldId="266"/>
            <ac:spMk id="69" creationId="{95C1EA15-FE64-4B83-B7DC-AAFA73C2363B}"/>
          </ac:spMkLst>
        </pc:spChg>
        <pc:spChg chg="add del">
          <ac:chgData name="" userId="f9cbafaa3520ff22" providerId="LiveId" clId="{F3A63B70-76D9-4215-8401-5E8785DBBA64}" dt="2020-09-10T04:17:55.423" v="510"/>
          <ac:spMkLst>
            <pc:docMk/>
            <pc:sldMk cId="3029104998" sldId="266"/>
            <ac:spMk id="70" creationId="{7A106709-ED9C-427E-B842-E920097B21B8}"/>
          </ac:spMkLst>
        </pc:spChg>
        <pc:spChg chg="add del">
          <ac:chgData name="" userId="f9cbafaa3520ff22" providerId="LiveId" clId="{F3A63B70-76D9-4215-8401-5E8785DBBA64}" dt="2020-09-10T04:17:55.423" v="510"/>
          <ac:spMkLst>
            <pc:docMk/>
            <pc:sldMk cId="3029104998" sldId="266"/>
            <ac:spMk id="71" creationId="{BA37B2D8-F4D0-4F95-9D78-A78D0D95E8D8}"/>
          </ac:spMkLst>
        </pc:spChg>
        <pc:spChg chg="add del">
          <ac:chgData name="" userId="f9cbafaa3520ff22" providerId="LiveId" clId="{F3A63B70-76D9-4215-8401-5E8785DBBA64}" dt="2020-09-10T04:17:55.423" v="510"/>
          <ac:spMkLst>
            <pc:docMk/>
            <pc:sldMk cId="3029104998" sldId="266"/>
            <ac:spMk id="72" creationId="{4551E3CD-A6C3-492F-B66E-1B28D5C4AE39}"/>
          </ac:spMkLst>
        </pc:spChg>
        <pc:spChg chg="add del">
          <ac:chgData name="" userId="f9cbafaa3520ff22" providerId="LiveId" clId="{F3A63B70-76D9-4215-8401-5E8785DBBA64}" dt="2020-09-10T04:17:55.423" v="510"/>
          <ac:spMkLst>
            <pc:docMk/>
            <pc:sldMk cId="3029104998" sldId="266"/>
            <ac:spMk id="73" creationId="{D3DE253B-90D6-4A21-BC48-BDE103D1E66E}"/>
          </ac:spMkLst>
        </pc:spChg>
        <pc:spChg chg="add mod">
          <ac:chgData name="" userId="f9cbafaa3520ff22" providerId="LiveId" clId="{F3A63B70-76D9-4215-8401-5E8785DBBA64}" dt="2020-09-10T04:18:00.691" v="512" actId="1076"/>
          <ac:spMkLst>
            <pc:docMk/>
            <pc:sldMk cId="3029104998" sldId="266"/>
            <ac:spMk id="136" creationId="{2A403E57-BF36-40B4-800F-8388A602093C}"/>
          </ac:spMkLst>
        </pc:spChg>
        <pc:spChg chg="add mod">
          <ac:chgData name="" userId="f9cbafaa3520ff22" providerId="LiveId" clId="{F3A63B70-76D9-4215-8401-5E8785DBBA64}" dt="2020-09-10T04:18:00.691" v="512" actId="1076"/>
          <ac:spMkLst>
            <pc:docMk/>
            <pc:sldMk cId="3029104998" sldId="266"/>
            <ac:spMk id="137" creationId="{7F0713F3-5C7A-46BC-B486-A6A322DB72A5}"/>
          </ac:spMkLst>
        </pc:spChg>
        <pc:spChg chg="add mod">
          <ac:chgData name="" userId="f9cbafaa3520ff22" providerId="LiveId" clId="{F3A63B70-76D9-4215-8401-5E8785DBBA64}" dt="2020-09-10T04:18:00.691" v="512" actId="1076"/>
          <ac:spMkLst>
            <pc:docMk/>
            <pc:sldMk cId="3029104998" sldId="266"/>
            <ac:spMk id="138" creationId="{F1722361-A156-498F-B3F0-93D3ADB7D2FE}"/>
          </ac:spMkLst>
        </pc:spChg>
        <pc:spChg chg="add mod">
          <ac:chgData name="" userId="f9cbafaa3520ff22" providerId="LiveId" clId="{F3A63B70-76D9-4215-8401-5E8785DBBA64}" dt="2020-09-10T04:18:00.691" v="512" actId="1076"/>
          <ac:spMkLst>
            <pc:docMk/>
            <pc:sldMk cId="3029104998" sldId="266"/>
            <ac:spMk id="139" creationId="{533C0F1A-8648-4DE9-83F6-B222F5D969FD}"/>
          </ac:spMkLst>
        </pc:spChg>
        <pc:spChg chg="add mod">
          <ac:chgData name="" userId="f9cbafaa3520ff22" providerId="LiveId" clId="{F3A63B70-76D9-4215-8401-5E8785DBBA64}" dt="2020-09-10T04:18:00.691" v="512" actId="1076"/>
          <ac:spMkLst>
            <pc:docMk/>
            <pc:sldMk cId="3029104998" sldId="266"/>
            <ac:spMk id="140" creationId="{664F8B3F-41DF-4382-A366-C0E5C95481DE}"/>
          </ac:spMkLst>
        </pc:spChg>
        <pc:spChg chg="add mod">
          <ac:chgData name="" userId="f9cbafaa3520ff22" providerId="LiveId" clId="{F3A63B70-76D9-4215-8401-5E8785DBBA64}" dt="2020-09-10T04:18:00.691" v="512" actId="1076"/>
          <ac:spMkLst>
            <pc:docMk/>
            <pc:sldMk cId="3029104998" sldId="266"/>
            <ac:spMk id="141" creationId="{88FEFB2E-43A9-429A-A82C-B3AD0E40C51D}"/>
          </ac:spMkLst>
        </pc:spChg>
        <pc:spChg chg="mod">
          <ac:chgData name="" userId="f9cbafaa3520ff22" providerId="LiveId" clId="{F3A63B70-76D9-4215-8401-5E8785DBBA64}" dt="2020-09-10T04:43:25.045" v="757" actId="20577"/>
          <ac:spMkLst>
            <pc:docMk/>
            <pc:sldMk cId="3029104998" sldId="266"/>
            <ac:spMk id="67586" creationId="{00000000-0000-0000-0000-000000000000}"/>
          </ac:spMkLst>
        </pc:spChg>
        <pc:spChg chg="del">
          <ac:chgData name="" userId="f9cbafaa3520ff22" providerId="LiveId" clId="{F3A63B70-76D9-4215-8401-5E8785DBBA64}" dt="2020-09-10T04:17:53.717" v="508" actId="478"/>
          <ac:spMkLst>
            <pc:docMk/>
            <pc:sldMk cId="3029104998" sldId="266"/>
            <ac:spMk id="67588" creationId="{00000000-0000-0000-0000-000000000000}"/>
          </ac:spMkLst>
        </pc:spChg>
        <pc:spChg chg="del">
          <ac:chgData name="" userId="f9cbafaa3520ff22" providerId="LiveId" clId="{F3A63B70-76D9-4215-8401-5E8785DBBA64}" dt="2020-09-10T04:17:53.717" v="508" actId="478"/>
          <ac:spMkLst>
            <pc:docMk/>
            <pc:sldMk cId="3029104998" sldId="266"/>
            <ac:spMk id="67589" creationId="{00000000-0000-0000-0000-000000000000}"/>
          </ac:spMkLst>
        </pc:spChg>
        <pc:spChg chg="del">
          <ac:chgData name="" userId="f9cbafaa3520ff22" providerId="LiveId" clId="{F3A63B70-76D9-4215-8401-5E8785DBBA64}" dt="2020-09-10T04:17:53.717" v="508" actId="478"/>
          <ac:spMkLst>
            <pc:docMk/>
            <pc:sldMk cId="3029104998" sldId="266"/>
            <ac:spMk id="67590" creationId="{00000000-0000-0000-0000-000000000000}"/>
          </ac:spMkLst>
        </pc:spChg>
        <pc:spChg chg="del">
          <ac:chgData name="" userId="f9cbafaa3520ff22" providerId="LiveId" clId="{F3A63B70-76D9-4215-8401-5E8785DBBA64}" dt="2020-09-10T04:17:53.717" v="508" actId="478"/>
          <ac:spMkLst>
            <pc:docMk/>
            <pc:sldMk cId="3029104998" sldId="266"/>
            <ac:spMk id="67591" creationId="{00000000-0000-0000-0000-000000000000}"/>
          </ac:spMkLst>
        </pc:spChg>
        <pc:spChg chg="del">
          <ac:chgData name="" userId="f9cbafaa3520ff22" providerId="LiveId" clId="{F3A63B70-76D9-4215-8401-5E8785DBBA64}" dt="2020-09-10T04:17:53.717" v="508" actId="478"/>
          <ac:spMkLst>
            <pc:docMk/>
            <pc:sldMk cId="3029104998" sldId="266"/>
            <ac:spMk id="67592" creationId="{00000000-0000-0000-0000-000000000000}"/>
          </ac:spMkLst>
        </pc:spChg>
        <pc:spChg chg="del">
          <ac:chgData name="" userId="f9cbafaa3520ff22" providerId="LiveId" clId="{F3A63B70-76D9-4215-8401-5E8785DBBA64}" dt="2020-09-10T04:17:53.717" v="508" actId="478"/>
          <ac:spMkLst>
            <pc:docMk/>
            <pc:sldMk cId="3029104998" sldId="266"/>
            <ac:spMk id="67593" creationId="{00000000-0000-0000-0000-000000000000}"/>
          </ac:spMkLst>
        </pc:spChg>
        <pc:spChg chg="del">
          <ac:chgData name="" userId="f9cbafaa3520ff22" providerId="LiveId" clId="{F3A63B70-76D9-4215-8401-5E8785DBBA64}" dt="2020-09-10T04:17:53.717" v="508" actId="478"/>
          <ac:spMkLst>
            <pc:docMk/>
            <pc:sldMk cId="3029104998" sldId="266"/>
            <ac:spMk id="67608" creationId="{00000000-0000-0000-0000-000000000000}"/>
          </ac:spMkLst>
        </pc:spChg>
        <pc:spChg chg="del">
          <ac:chgData name="" userId="f9cbafaa3520ff22" providerId="LiveId" clId="{F3A63B70-76D9-4215-8401-5E8785DBBA64}" dt="2020-09-10T04:17:53.717" v="508" actId="478"/>
          <ac:spMkLst>
            <pc:docMk/>
            <pc:sldMk cId="3029104998" sldId="266"/>
            <ac:spMk id="67609" creationId="{00000000-0000-0000-0000-000000000000}"/>
          </ac:spMkLst>
        </pc:spChg>
        <pc:grpChg chg="del">
          <ac:chgData name="" userId="f9cbafaa3520ff22" providerId="LiveId" clId="{F3A63B70-76D9-4215-8401-5E8785DBBA64}" dt="2020-09-10T04:17:53.717" v="508" actId="478"/>
          <ac:grpSpMkLst>
            <pc:docMk/>
            <pc:sldMk cId="3029104998" sldId="266"/>
            <ac:grpSpMk id="2" creationId="{00000000-0000-0000-0000-000000000000}"/>
          </ac:grpSpMkLst>
        </pc:grpChg>
        <pc:grpChg chg="del">
          <ac:chgData name="" userId="f9cbafaa3520ff22" providerId="LiveId" clId="{F3A63B70-76D9-4215-8401-5E8785DBBA64}" dt="2020-09-10T04:17:53.717" v="508" actId="478"/>
          <ac:grpSpMkLst>
            <pc:docMk/>
            <pc:sldMk cId="3029104998" sldId="266"/>
            <ac:grpSpMk id="3" creationId="{00000000-0000-0000-0000-000000000000}"/>
          </ac:grpSpMkLst>
        </pc:grpChg>
        <pc:grpChg chg="del">
          <ac:chgData name="" userId="f9cbafaa3520ff22" providerId="LiveId" clId="{F3A63B70-76D9-4215-8401-5E8785DBBA64}" dt="2020-09-10T04:17:53.717" v="508" actId="478"/>
          <ac:grpSpMkLst>
            <pc:docMk/>
            <pc:sldMk cId="3029104998" sldId="266"/>
            <ac:grpSpMk id="4" creationId="{00000000-0000-0000-0000-000000000000}"/>
          </ac:grpSpMkLst>
        </pc:grpChg>
        <pc:grpChg chg="del">
          <ac:chgData name="" userId="f9cbafaa3520ff22" providerId="LiveId" clId="{F3A63B70-76D9-4215-8401-5E8785DBBA64}" dt="2020-09-10T04:17:53.717" v="508" actId="478"/>
          <ac:grpSpMkLst>
            <pc:docMk/>
            <pc:sldMk cId="3029104998" sldId="266"/>
            <ac:grpSpMk id="5" creationId="{00000000-0000-0000-0000-000000000000}"/>
          </ac:grpSpMkLst>
        </pc:grpChg>
        <pc:grpChg chg="del">
          <ac:chgData name="" userId="f9cbafaa3520ff22" providerId="LiveId" clId="{F3A63B70-76D9-4215-8401-5E8785DBBA64}" dt="2020-09-10T04:17:53.717" v="508" actId="478"/>
          <ac:grpSpMkLst>
            <pc:docMk/>
            <pc:sldMk cId="3029104998" sldId="266"/>
            <ac:grpSpMk id="6" creationId="{00000000-0000-0000-0000-000000000000}"/>
          </ac:grpSpMkLst>
        </pc:grpChg>
        <pc:grpChg chg="add del">
          <ac:chgData name="" userId="f9cbafaa3520ff22" providerId="LiveId" clId="{F3A63B70-76D9-4215-8401-5E8785DBBA64}" dt="2020-09-10T04:17:55.423" v="510"/>
          <ac:grpSpMkLst>
            <pc:docMk/>
            <pc:sldMk cId="3029104998" sldId="266"/>
            <ac:grpSpMk id="64" creationId="{5566355D-EEBB-4AF3-B4F0-28F8D4B14D25}"/>
          </ac:grpSpMkLst>
        </pc:grpChg>
        <pc:grpChg chg="add del">
          <ac:chgData name="" userId="f9cbafaa3520ff22" providerId="LiveId" clId="{F3A63B70-76D9-4215-8401-5E8785DBBA64}" dt="2020-09-10T04:17:55.423" v="510"/>
          <ac:grpSpMkLst>
            <pc:docMk/>
            <pc:sldMk cId="3029104998" sldId="266"/>
            <ac:grpSpMk id="74" creationId="{9ACA3CA0-1BC4-42A8-B084-9F5F4C83B98D}"/>
          </ac:grpSpMkLst>
        </pc:grpChg>
        <pc:grpChg chg="add del">
          <ac:chgData name="" userId="f9cbafaa3520ff22" providerId="LiveId" clId="{F3A63B70-76D9-4215-8401-5E8785DBBA64}" dt="2020-09-10T04:17:55.423" v="510"/>
          <ac:grpSpMkLst>
            <pc:docMk/>
            <pc:sldMk cId="3029104998" sldId="266"/>
            <ac:grpSpMk id="91" creationId="{EED6BD6B-8DDC-4D8D-817E-875E4F630A51}"/>
          </ac:grpSpMkLst>
        </pc:grpChg>
        <pc:grpChg chg="add del">
          <ac:chgData name="" userId="f9cbafaa3520ff22" providerId="LiveId" clId="{F3A63B70-76D9-4215-8401-5E8785DBBA64}" dt="2020-09-10T04:17:55.423" v="510"/>
          <ac:grpSpMkLst>
            <pc:docMk/>
            <pc:sldMk cId="3029104998" sldId="266"/>
            <ac:grpSpMk id="95" creationId="{BF586D26-6237-4290-9FEC-11A88649B3D6}"/>
          </ac:grpSpMkLst>
        </pc:grpChg>
        <pc:grpChg chg="add del">
          <ac:chgData name="" userId="f9cbafaa3520ff22" providerId="LiveId" clId="{F3A63B70-76D9-4215-8401-5E8785DBBA64}" dt="2020-09-10T04:17:55.423" v="510"/>
          <ac:grpSpMkLst>
            <pc:docMk/>
            <pc:sldMk cId="3029104998" sldId="266"/>
            <ac:grpSpMk id="102" creationId="{6C84158A-4DB7-48D4-B875-C8F2A7E201BA}"/>
          </ac:grpSpMkLst>
        </pc:grpChg>
        <pc:grpChg chg="add del">
          <ac:chgData name="" userId="f9cbafaa3520ff22" providerId="LiveId" clId="{F3A63B70-76D9-4215-8401-5E8785DBBA64}" dt="2020-09-10T04:17:55.423" v="510"/>
          <ac:grpSpMkLst>
            <pc:docMk/>
            <pc:sldMk cId="3029104998" sldId="266"/>
            <ac:grpSpMk id="113" creationId="{A7DBA753-F172-4480-AB7F-0E2A5F55E7B6}"/>
          </ac:grpSpMkLst>
        </pc:grpChg>
        <pc:grpChg chg="add mod">
          <ac:chgData name="" userId="f9cbafaa3520ff22" providerId="LiveId" clId="{F3A63B70-76D9-4215-8401-5E8785DBBA64}" dt="2020-09-10T04:18:00.691" v="512" actId="1076"/>
          <ac:grpSpMkLst>
            <pc:docMk/>
            <pc:sldMk cId="3029104998" sldId="266"/>
            <ac:grpSpMk id="132" creationId="{79CD6CA3-89C5-48C2-8377-58089850150E}"/>
          </ac:grpSpMkLst>
        </pc:grpChg>
        <pc:grpChg chg="add mod">
          <ac:chgData name="" userId="f9cbafaa3520ff22" providerId="LiveId" clId="{F3A63B70-76D9-4215-8401-5E8785DBBA64}" dt="2020-09-10T04:18:00.691" v="512" actId="1076"/>
          <ac:grpSpMkLst>
            <pc:docMk/>
            <pc:sldMk cId="3029104998" sldId="266"/>
            <ac:grpSpMk id="142" creationId="{B6246E9F-9218-4D03-9225-F8ED9544B787}"/>
          </ac:grpSpMkLst>
        </pc:grpChg>
        <pc:grpChg chg="add mod">
          <ac:chgData name="" userId="f9cbafaa3520ff22" providerId="LiveId" clId="{F3A63B70-76D9-4215-8401-5E8785DBBA64}" dt="2020-09-10T04:18:00.691" v="512" actId="1076"/>
          <ac:grpSpMkLst>
            <pc:docMk/>
            <pc:sldMk cId="3029104998" sldId="266"/>
            <ac:grpSpMk id="159" creationId="{32CFCF3E-17CC-4E7F-B75B-B7EE610E8BEA}"/>
          </ac:grpSpMkLst>
        </pc:grpChg>
        <pc:grpChg chg="add mod">
          <ac:chgData name="" userId="f9cbafaa3520ff22" providerId="LiveId" clId="{F3A63B70-76D9-4215-8401-5E8785DBBA64}" dt="2020-09-10T04:18:00.691" v="512" actId="1076"/>
          <ac:grpSpMkLst>
            <pc:docMk/>
            <pc:sldMk cId="3029104998" sldId="266"/>
            <ac:grpSpMk id="163" creationId="{BD45321E-E094-483F-9052-B1866DB5A33F}"/>
          </ac:grpSpMkLst>
        </pc:grpChg>
        <pc:grpChg chg="add mod">
          <ac:chgData name="" userId="f9cbafaa3520ff22" providerId="LiveId" clId="{F3A63B70-76D9-4215-8401-5E8785DBBA64}" dt="2020-09-10T04:18:00.691" v="512" actId="1076"/>
          <ac:grpSpMkLst>
            <pc:docMk/>
            <pc:sldMk cId="3029104998" sldId="266"/>
            <ac:grpSpMk id="170" creationId="{41E50FCE-E4B4-446B-8509-73FAA4B820F8}"/>
          </ac:grpSpMkLst>
        </pc:grpChg>
        <pc:grpChg chg="add mod">
          <ac:chgData name="" userId="f9cbafaa3520ff22" providerId="LiveId" clId="{F3A63B70-76D9-4215-8401-5E8785DBBA64}" dt="2020-09-10T04:18:00.691" v="512" actId="1076"/>
          <ac:grpSpMkLst>
            <pc:docMk/>
            <pc:sldMk cId="3029104998" sldId="266"/>
            <ac:grpSpMk id="181" creationId="{E5B9DD32-66D3-43A6-BC32-E8065E336312}"/>
          </ac:grpSpMkLst>
        </pc:grpChg>
        <pc:picChg chg="add del">
          <ac:chgData name="" userId="f9cbafaa3520ff22" providerId="LiveId" clId="{F3A63B70-76D9-4215-8401-5E8785DBBA64}" dt="2020-09-10T04:17:55.423" v="510"/>
          <ac:picMkLst>
            <pc:docMk/>
            <pc:sldMk cId="3029104998" sldId="266"/>
            <ac:picMk id="131" creationId="{2B96D658-E61F-4346-91D4-6670AD6BACB2}"/>
          </ac:picMkLst>
        </pc:picChg>
        <pc:picChg chg="add mod">
          <ac:chgData name="" userId="f9cbafaa3520ff22" providerId="LiveId" clId="{F3A63B70-76D9-4215-8401-5E8785DBBA64}" dt="2020-09-10T04:18:00.691" v="512" actId="1076"/>
          <ac:picMkLst>
            <pc:docMk/>
            <pc:sldMk cId="3029104998" sldId="266"/>
            <ac:picMk id="199" creationId="{CFE01DE3-70C2-4CE2-A087-EEE726114AE2}"/>
          </ac:picMkLst>
        </pc:picChg>
        <pc:picChg chg="del">
          <ac:chgData name="" userId="f9cbafaa3520ff22" providerId="LiveId" clId="{F3A63B70-76D9-4215-8401-5E8785DBBA64}" dt="2020-09-10T04:17:53.717" v="508" actId="478"/>
          <ac:picMkLst>
            <pc:docMk/>
            <pc:sldMk cId="3029104998" sldId="266"/>
            <ac:picMk id="67669" creationId="{00000000-0000-0000-0000-000000000000}"/>
          </ac:picMkLst>
        </pc:picChg>
      </pc:sldChg>
      <pc:sldChg chg="addSp delSp modSp add">
        <pc:chgData name="" userId="f9cbafaa3520ff22" providerId="LiveId" clId="{F3A63B70-76D9-4215-8401-5E8785DBBA64}" dt="2020-09-16T07:44:48.508" v="1433" actId="1038"/>
        <pc:sldMkLst>
          <pc:docMk/>
          <pc:sldMk cId="2973855804" sldId="268"/>
        </pc:sldMkLst>
        <pc:spChg chg="add del mod">
          <ac:chgData name="" userId="f9cbafaa3520ff22" providerId="LiveId" clId="{F3A63B70-76D9-4215-8401-5E8785DBBA64}" dt="2020-09-10T04:21:47.127" v="605" actId="478"/>
          <ac:spMkLst>
            <pc:docMk/>
            <pc:sldMk cId="2973855804" sldId="268"/>
            <ac:spMk id="7" creationId="{E6CE2524-5900-47F2-82FC-A181FF1420DC}"/>
          </ac:spMkLst>
        </pc:spChg>
        <pc:spChg chg="add">
          <ac:chgData name="" userId="f9cbafaa3520ff22" providerId="LiveId" clId="{F3A63B70-76D9-4215-8401-5E8785DBBA64}" dt="2020-09-10T04:21:47.428" v="606"/>
          <ac:spMkLst>
            <pc:docMk/>
            <pc:sldMk cId="2973855804" sldId="268"/>
            <ac:spMk id="39" creationId="{97CD9B8A-6B9F-4481-AC45-A2B853CD1DC9}"/>
          </ac:spMkLst>
        </pc:spChg>
        <pc:spChg chg="del">
          <ac:chgData name="" userId="f9cbafaa3520ff22" providerId="LiveId" clId="{F3A63B70-76D9-4215-8401-5E8785DBBA64}" dt="2020-09-10T04:21:45.588" v="604" actId="478"/>
          <ac:spMkLst>
            <pc:docMk/>
            <pc:sldMk cId="2973855804" sldId="268"/>
            <ac:spMk id="69634" creationId="{00000000-0000-0000-0000-000000000000}"/>
          </ac:spMkLst>
        </pc:spChg>
        <pc:spChg chg="mod">
          <ac:chgData name="" userId="f9cbafaa3520ff22" providerId="LiveId" clId="{F3A63B70-76D9-4215-8401-5E8785DBBA64}" dt="2020-09-16T07:44:01.425" v="1430" actId="1036"/>
          <ac:spMkLst>
            <pc:docMk/>
            <pc:sldMk cId="2973855804" sldId="268"/>
            <ac:spMk id="69647" creationId="{00000000-0000-0000-0000-000000000000}"/>
          </ac:spMkLst>
        </pc:spChg>
        <pc:spChg chg="mod">
          <ac:chgData name="" userId="f9cbafaa3520ff22" providerId="LiveId" clId="{F3A63B70-76D9-4215-8401-5E8785DBBA64}" dt="2020-09-16T07:44:48.508" v="1433" actId="1038"/>
          <ac:spMkLst>
            <pc:docMk/>
            <pc:sldMk cId="2973855804" sldId="268"/>
            <ac:spMk id="69648" creationId="{00000000-0000-0000-0000-000000000000}"/>
          </ac:spMkLst>
        </pc:spChg>
        <pc:spChg chg="mod">
          <ac:chgData name="" userId="f9cbafaa3520ff22" providerId="LiveId" clId="{F3A63B70-76D9-4215-8401-5E8785DBBA64}" dt="2020-09-10T05:18:10.958" v="1310" actId="14100"/>
          <ac:spMkLst>
            <pc:docMk/>
            <pc:sldMk cId="2973855804" sldId="268"/>
            <ac:spMk id="69653" creationId="{00000000-0000-0000-0000-000000000000}"/>
          </ac:spMkLst>
        </pc:spChg>
      </pc:sldChg>
      <pc:sldChg chg="modSp del">
        <pc:chgData name="" userId="f9cbafaa3520ff22" providerId="LiveId" clId="{F3A63B70-76D9-4215-8401-5E8785DBBA64}" dt="2020-09-10T04:17:12.699" v="500" actId="2696"/>
        <pc:sldMkLst>
          <pc:docMk/>
          <pc:sldMk cId="2776053424" sldId="269"/>
        </pc:sldMkLst>
        <pc:spChg chg="mod">
          <ac:chgData name="" userId="f9cbafaa3520ff22" providerId="LiveId" clId="{F3A63B70-76D9-4215-8401-5E8785DBBA64}" dt="2020-09-10T04:14:02.377" v="444" actId="20577"/>
          <ac:spMkLst>
            <pc:docMk/>
            <pc:sldMk cId="2776053424" sldId="269"/>
            <ac:spMk id="3" creationId="{00000000-0000-0000-0000-000000000000}"/>
          </ac:spMkLst>
        </pc:spChg>
      </pc:sldChg>
      <pc:sldChg chg="modSp del">
        <pc:chgData name="" userId="f9cbafaa3520ff22" providerId="LiveId" clId="{F3A63B70-76D9-4215-8401-5E8785DBBA64}" dt="2020-09-21T04:30:26.211" v="1481" actId="1037"/>
        <pc:sldMkLst>
          <pc:docMk/>
          <pc:sldMk cId="1376128178" sldId="270"/>
        </pc:sldMkLst>
        <pc:spChg chg="mod">
          <ac:chgData name="" userId="f9cbafaa3520ff22" providerId="LiveId" clId="{F3A63B70-76D9-4215-8401-5E8785DBBA64}" dt="2020-09-10T04:28:19.515" v="634" actId="6549"/>
          <ac:spMkLst>
            <pc:docMk/>
            <pc:sldMk cId="1376128178" sldId="270"/>
            <ac:spMk id="13" creationId="{00000000-0000-0000-0000-000000000000}"/>
          </ac:spMkLst>
        </pc:spChg>
        <pc:spChg chg="add del">
          <ac:chgData name="" userId="f9cbafaa3520ff22" providerId="LiveId" clId="{F3A63B70-76D9-4215-8401-5E8785DBBA64}" dt="2020-09-10T04:28:37.748" v="643"/>
          <ac:spMkLst>
            <pc:docMk/>
            <pc:sldMk cId="1376128178" sldId="270"/>
            <ac:spMk id="52" creationId="{5F56F03A-960C-4862-8840-AE402FA139A9}"/>
          </ac:spMkLst>
        </pc:spChg>
        <pc:spChg chg="add del">
          <ac:chgData name="" userId="f9cbafaa3520ff22" providerId="LiveId" clId="{F3A63B70-76D9-4215-8401-5E8785DBBA64}" dt="2020-09-10T04:28:37.748" v="643"/>
          <ac:spMkLst>
            <pc:docMk/>
            <pc:sldMk cId="1376128178" sldId="270"/>
            <ac:spMk id="54" creationId="{8AAB460C-0DC3-4FA3-9188-CF23BE9C7359}"/>
          </ac:spMkLst>
        </pc:spChg>
        <pc:spChg chg="add mod ord">
          <ac:chgData name="" userId="f9cbafaa3520ff22" providerId="LiveId" clId="{F3A63B70-76D9-4215-8401-5E8785DBBA64}" dt="2020-09-10T04:29:42.487" v="652" actId="164"/>
          <ac:spMkLst>
            <pc:docMk/>
            <pc:sldMk cId="1376128178" sldId="270"/>
            <ac:spMk id="57" creationId="{9BE53748-E956-4B91-BDC5-1807DA02E420}"/>
          </ac:spMkLst>
        </pc:spChg>
        <pc:spChg chg="add mod">
          <ac:chgData name="" userId="f9cbafaa3520ff22" providerId="LiveId" clId="{F3A63B70-76D9-4215-8401-5E8785DBBA64}" dt="2020-09-10T04:29:42.487" v="652" actId="164"/>
          <ac:spMkLst>
            <pc:docMk/>
            <pc:sldMk cId="1376128178" sldId="270"/>
            <ac:spMk id="58" creationId="{7C77F6A8-7556-4812-A554-2107234AAB42}"/>
          </ac:spMkLst>
        </pc:spChg>
        <pc:spChg chg="mod">
          <ac:chgData name="" userId="f9cbafaa3520ff22" providerId="LiveId" clId="{F3A63B70-76D9-4215-8401-5E8785DBBA64}" dt="2020-09-21T04:30:13.186" v="1477" actId="1036"/>
          <ac:spMkLst>
            <pc:docMk/>
            <pc:sldMk cId="1376128178" sldId="270"/>
            <ac:spMk id="65" creationId="{00000000-0000-0000-0000-000000000000}"/>
          </ac:spMkLst>
        </pc:spChg>
        <pc:spChg chg="mod">
          <ac:chgData name="" userId="f9cbafaa3520ff22" providerId="LiveId" clId="{F3A63B70-76D9-4215-8401-5E8785DBBA64}" dt="2020-09-10T04:12:13.078" v="415" actId="114"/>
          <ac:spMkLst>
            <pc:docMk/>
            <pc:sldMk cId="1376128178" sldId="270"/>
            <ac:spMk id="66" creationId="{00000000-0000-0000-0000-000000000000}"/>
          </ac:spMkLst>
        </pc:spChg>
        <pc:grpChg chg="add mod">
          <ac:chgData name="" userId="f9cbafaa3520ff22" providerId="LiveId" clId="{F3A63B70-76D9-4215-8401-5E8785DBBA64}" dt="2020-09-10T04:29:38.521" v="651" actId="164"/>
          <ac:grpSpMkLst>
            <pc:docMk/>
            <pc:sldMk cId="1376128178" sldId="270"/>
            <ac:grpSpMk id="3" creationId="{3B12E871-B3EB-46F2-BACD-263DA5B76F0E}"/>
          </ac:grpSpMkLst>
        </pc:grpChg>
        <pc:grpChg chg="add mod">
          <ac:chgData name="" userId="f9cbafaa3520ff22" providerId="LiveId" clId="{F3A63B70-76D9-4215-8401-5E8785DBBA64}" dt="2020-09-10T04:29:50.816" v="653" actId="1076"/>
          <ac:grpSpMkLst>
            <pc:docMk/>
            <pc:sldMk cId="1376128178" sldId="270"/>
            <ac:grpSpMk id="6" creationId="{09221CC4-C625-4D1C-87FA-BE76F383ADD6}"/>
          </ac:grpSpMkLst>
        </pc:grpChg>
        <pc:grpChg chg="mod">
          <ac:chgData name="" userId="f9cbafaa3520ff22" providerId="LiveId" clId="{F3A63B70-76D9-4215-8401-5E8785DBBA64}" dt="2020-09-21T04:26:11.972" v="1435"/>
          <ac:grpSpMkLst>
            <pc:docMk/>
            <pc:sldMk cId="1376128178" sldId="270"/>
            <ac:grpSpMk id="67" creationId="{00000000-0000-0000-0000-000000000000}"/>
          </ac:grpSpMkLst>
        </pc:grpChg>
        <pc:graphicFrameChg chg="add del">
          <ac:chgData name="" userId="f9cbafaa3520ff22" providerId="LiveId" clId="{F3A63B70-76D9-4215-8401-5E8785DBBA64}" dt="2020-09-10T04:28:37.748" v="643"/>
          <ac:graphicFrameMkLst>
            <pc:docMk/>
            <pc:sldMk cId="1376128178" sldId="270"/>
            <ac:graphicFrameMk id="51" creationId="{A2096023-642D-41B3-A02E-1B54A9701F29}"/>
          </ac:graphicFrameMkLst>
        </pc:graphicFrameChg>
        <pc:graphicFrameChg chg="add mod">
          <ac:chgData name="" userId="f9cbafaa3520ff22" providerId="LiveId" clId="{F3A63B70-76D9-4215-8401-5E8785DBBA64}" dt="2020-09-10T04:29:42.487" v="652" actId="164"/>
          <ac:graphicFrameMkLst>
            <pc:docMk/>
            <pc:sldMk cId="1376128178" sldId="270"/>
            <ac:graphicFrameMk id="56" creationId="{5A3AE11C-E4A6-4386-84C3-55961E7B7C45}"/>
          </ac:graphicFrameMkLst>
        </pc:graphicFrameChg>
        <pc:graphicFrameChg chg="mod">
          <ac:chgData name="" userId="f9cbafaa3520ff22" providerId="LiveId" clId="{F3A63B70-76D9-4215-8401-5E8785DBBA64}" dt="2020-09-21T04:30:13.186" v="1477" actId="1036"/>
          <ac:graphicFrameMkLst>
            <pc:docMk/>
            <pc:sldMk cId="1376128178" sldId="270"/>
            <ac:graphicFrameMk id="311300" creationId="{00000000-0000-0000-0000-000000000000}"/>
          </ac:graphicFrameMkLst>
        </pc:graphicFrameChg>
        <pc:graphicFrameChg chg="mod">
          <ac:chgData name="" userId="f9cbafaa3520ff22" providerId="LiveId" clId="{F3A63B70-76D9-4215-8401-5E8785DBBA64}" dt="2020-09-21T04:30:26.211" v="1481" actId="1037"/>
          <ac:graphicFrameMkLst>
            <pc:docMk/>
            <pc:sldMk cId="1376128178" sldId="270"/>
            <ac:graphicFrameMk id="311301" creationId="{00000000-0000-0000-0000-000000000000}"/>
          </ac:graphicFrameMkLst>
        </pc:graphicFrameChg>
      </pc:sldChg>
      <pc:sldChg chg="modSp">
        <pc:chgData name="" userId="f9cbafaa3520ff22" providerId="LiveId" clId="{F3A63B70-76D9-4215-8401-5E8785DBBA64}" dt="2020-09-09T18:11:37.886" v="266" actId="403"/>
        <pc:sldMkLst>
          <pc:docMk/>
          <pc:sldMk cId="0" sldId="271"/>
        </pc:sldMkLst>
        <pc:spChg chg="mod">
          <ac:chgData name="" userId="f9cbafaa3520ff22" providerId="LiveId" clId="{F3A63B70-76D9-4215-8401-5E8785DBBA64}" dt="2020-09-09T18:11:37.886" v="266" actId="403"/>
          <ac:spMkLst>
            <pc:docMk/>
            <pc:sldMk cId="0" sldId="271"/>
            <ac:spMk id="60419" creationId="{00000000-0000-0000-0000-000000000000}"/>
          </ac:spMkLst>
        </pc:spChg>
      </pc:sldChg>
      <pc:sldChg chg="modSp">
        <pc:chgData name="" userId="f9cbafaa3520ff22" providerId="LiveId" clId="{F3A63B70-76D9-4215-8401-5E8785DBBA64}" dt="2020-09-09T18:11:43.588" v="267" actId="404"/>
        <pc:sldMkLst>
          <pc:docMk/>
          <pc:sldMk cId="0" sldId="272"/>
        </pc:sldMkLst>
        <pc:spChg chg="mod">
          <ac:chgData name="" userId="f9cbafaa3520ff22" providerId="LiveId" clId="{F3A63B70-76D9-4215-8401-5E8785DBBA64}" dt="2020-09-09T18:11:43.588" v="267" actId="404"/>
          <ac:spMkLst>
            <pc:docMk/>
            <pc:sldMk cId="0" sldId="272"/>
            <ac:spMk id="59394" creationId="{00000000-0000-0000-0000-000000000000}"/>
          </ac:spMkLst>
        </pc:spChg>
      </pc:sldChg>
      <pc:sldChg chg="del">
        <pc:chgData name="" userId="f9cbafaa3520ff22" providerId="LiveId" clId="{F3A63B70-76D9-4215-8401-5E8785DBBA64}" dt="2020-09-10T04:17:12.739" v="502" actId="2696"/>
        <pc:sldMkLst>
          <pc:docMk/>
          <pc:sldMk cId="3683863410" sldId="273"/>
        </pc:sldMkLst>
      </pc:sldChg>
      <pc:sldChg chg="modSp">
        <pc:chgData name="" userId="f9cbafaa3520ff22" providerId="LiveId" clId="{F3A63B70-76D9-4215-8401-5E8785DBBA64}" dt="2020-09-09T17:48:57.068" v="68" actId="1036"/>
        <pc:sldMkLst>
          <pc:docMk/>
          <pc:sldMk cId="0" sldId="274"/>
        </pc:sldMkLst>
        <pc:spChg chg="mod">
          <ac:chgData name="" userId="f9cbafaa3520ff22" providerId="LiveId" clId="{F3A63B70-76D9-4215-8401-5E8785DBBA64}" dt="2020-09-09T17:48:48.863" v="52" actId="948"/>
          <ac:spMkLst>
            <pc:docMk/>
            <pc:sldMk cId="0" sldId="274"/>
            <ac:spMk id="3" creationId="{00000000-0000-0000-0000-000000000000}"/>
          </ac:spMkLst>
        </pc:spChg>
        <pc:spChg chg="mod">
          <ac:chgData name="" userId="f9cbafaa3520ff22" providerId="LiveId" clId="{F3A63B70-76D9-4215-8401-5E8785DBBA64}" dt="2020-09-09T17:48:57.068" v="68" actId="1036"/>
          <ac:spMkLst>
            <pc:docMk/>
            <pc:sldMk cId="0" sldId="274"/>
            <ac:spMk id="5" creationId="{00000000-0000-0000-0000-000000000000}"/>
          </ac:spMkLst>
        </pc:spChg>
        <pc:picChg chg="mod">
          <ac:chgData name="" userId="f9cbafaa3520ff22" providerId="LiveId" clId="{F3A63B70-76D9-4215-8401-5E8785DBBA64}" dt="2020-09-09T17:48:57.068" v="68" actId="1036"/>
          <ac:picMkLst>
            <pc:docMk/>
            <pc:sldMk cId="0" sldId="274"/>
            <ac:picMk id="319490" creationId="{00000000-0000-0000-0000-000000000000}"/>
          </ac:picMkLst>
        </pc:picChg>
      </pc:sldChg>
      <pc:sldChg chg="modSp del">
        <pc:chgData name="" userId="f9cbafaa3520ff22" providerId="LiveId" clId="{F3A63B70-76D9-4215-8401-5E8785DBBA64}" dt="2020-09-11T01:00:35.472" v="1357" actId="114"/>
        <pc:sldMkLst>
          <pc:docMk/>
          <pc:sldMk cId="2020655200" sldId="275"/>
        </pc:sldMkLst>
        <pc:spChg chg="mod">
          <ac:chgData name="" userId="f9cbafaa3520ff22" providerId="LiveId" clId="{F3A63B70-76D9-4215-8401-5E8785DBBA64}" dt="2020-09-11T01:00:35.472" v="1357" actId="114"/>
          <ac:spMkLst>
            <pc:docMk/>
            <pc:sldMk cId="2020655200" sldId="275"/>
            <ac:spMk id="3" creationId="{00000000-0000-0000-0000-000000000000}"/>
          </ac:spMkLst>
        </pc:spChg>
      </pc:sldChg>
      <pc:sldChg chg="addSp delSp modSp add">
        <pc:chgData name="" userId="f9cbafaa3520ff22" providerId="LiveId" clId="{F3A63B70-76D9-4215-8401-5E8785DBBA64}" dt="2020-09-21T05:15:27.106" v="1490" actId="207"/>
        <pc:sldMkLst>
          <pc:docMk/>
          <pc:sldMk cId="1307115585" sldId="276"/>
        </pc:sldMkLst>
        <pc:spChg chg="add mod ord">
          <ac:chgData name="" userId="f9cbafaa3520ff22" providerId="LiveId" clId="{F3A63B70-76D9-4215-8401-5E8785DBBA64}" dt="2020-09-21T05:15:10.955" v="1488" actId="1076"/>
          <ac:spMkLst>
            <pc:docMk/>
            <pc:sldMk cId="1307115585" sldId="276"/>
            <ac:spMk id="49" creationId="{0E52A1D8-E028-4D25-8EE1-035D2AAD1EBF}"/>
          </ac:spMkLst>
        </pc:spChg>
        <pc:spChg chg="mod">
          <ac:chgData name="" userId="f9cbafaa3520ff22" providerId="LiveId" clId="{F3A63B70-76D9-4215-8401-5E8785DBBA64}" dt="2020-09-10T04:13:49.515" v="418" actId="404"/>
          <ac:spMkLst>
            <pc:docMk/>
            <pc:sldMk cId="1307115585" sldId="276"/>
            <ac:spMk id="65538" creationId="{00000000-0000-0000-0000-000000000000}"/>
          </ac:spMkLst>
        </pc:spChg>
        <pc:spChg chg="mod">
          <ac:chgData name="" userId="f9cbafaa3520ff22" providerId="LiveId" clId="{F3A63B70-76D9-4215-8401-5E8785DBBA64}" dt="2020-09-21T05:15:27.106" v="1490" actId="207"/>
          <ac:spMkLst>
            <pc:docMk/>
            <pc:sldMk cId="1307115585" sldId="276"/>
            <ac:spMk id="65546" creationId="{00000000-0000-0000-0000-000000000000}"/>
          </ac:spMkLst>
        </pc:spChg>
        <pc:picChg chg="del">
          <ac:chgData name="" userId="f9cbafaa3520ff22" providerId="LiveId" clId="{F3A63B70-76D9-4215-8401-5E8785DBBA64}" dt="2020-09-21T05:14:50.928" v="1482" actId="478"/>
          <ac:picMkLst>
            <pc:docMk/>
            <pc:sldMk cId="1307115585" sldId="276"/>
            <ac:picMk id="65543" creationId="{00000000-0000-0000-0000-000000000000}"/>
          </ac:picMkLst>
        </pc:picChg>
      </pc:sldChg>
      <pc:sldChg chg="addSp delSp modSp">
        <pc:chgData name="" userId="f9cbafaa3520ff22" providerId="LiveId" clId="{F3A63B70-76D9-4215-8401-5E8785DBBA64}" dt="2020-09-16T06:26:51.864" v="1405" actId="20577"/>
        <pc:sldMkLst>
          <pc:docMk/>
          <pc:sldMk cId="0" sldId="277"/>
        </pc:sldMkLst>
        <pc:spChg chg="add del mod">
          <ac:chgData name="" userId="f9cbafaa3520ff22" providerId="LiveId" clId="{F3A63B70-76D9-4215-8401-5E8785DBBA64}" dt="2020-09-09T17:57:24.475" v="157" actId="478"/>
          <ac:spMkLst>
            <pc:docMk/>
            <pc:sldMk cId="0" sldId="277"/>
            <ac:spMk id="3" creationId="{BD0886C5-5B80-4BD1-BF71-188365C89583}"/>
          </ac:spMkLst>
        </pc:spChg>
        <pc:spChg chg="add del mod">
          <ac:chgData name="" userId="f9cbafaa3520ff22" providerId="LiveId" clId="{F3A63B70-76D9-4215-8401-5E8785DBBA64}" dt="2020-09-09T17:57:24.475" v="157" actId="478"/>
          <ac:spMkLst>
            <pc:docMk/>
            <pc:sldMk cId="0" sldId="277"/>
            <ac:spMk id="5" creationId="{66AF4293-1663-48D8-9568-C7546EC1FA2A}"/>
          </ac:spMkLst>
        </pc:spChg>
        <pc:spChg chg="add mod">
          <ac:chgData name="" userId="f9cbafaa3520ff22" providerId="LiveId" clId="{F3A63B70-76D9-4215-8401-5E8785DBBA64}" dt="2020-09-16T06:26:51.864" v="1405" actId="20577"/>
          <ac:spMkLst>
            <pc:docMk/>
            <pc:sldMk cId="0" sldId="277"/>
            <ac:spMk id="15" creationId="{C4FC2C8D-AD9E-41CD-A358-4615B79956EB}"/>
          </ac:spMkLst>
        </pc:spChg>
        <pc:spChg chg="add mod">
          <ac:chgData name="" userId="f9cbafaa3520ff22" providerId="LiveId" clId="{F3A63B70-76D9-4215-8401-5E8785DBBA64}" dt="2020-09-16T06:26:47.918" v="1399" actId="6549"/>
          <ac:spMkLst>
            <pc:docMk/>
            <pc:sldMk cId="0" sldId="277"/>
            <ac:spMk id="16" creationId="{A5AA6490-21FB-4709-8C31-455A0F1783A2}"/>
          </ac:spMkLst>
        </pc:spChg>
        <pc:spChg chg="del">
          <ac:chgData name="" userId="f9cbafaa3520ff22" providerId="LiveId" clId="{F3A63B70-76D9-4215-8401-5E8785DBBA64}" dt="2020-09-09T17:57:21.197" v="156" actId="478"/>
          <ac:spMkLst>
            <pc:docMk/>
            <pc:sldMk cId="0" sldId="277"/>
            <ac:spMk id="19" creationId="{00000000-0000-0000-0000-000000000000}"/>
          </ac:spMkLst>
        </pc:spChg>
        <pc:spChg chg="add mod">
          <ac:chgData name="" userId="f9cbafaa3520ff22" providerId="LiveId" clId="{F3A63B70-76D9-4215-8401-5E8785DBBA64}" dt="2020-09-09T17:58:06.553" v="179" actId="1036"/>
          <ac:spMkLst>
            <pc:docMk/>
            <pc:sldMk cId="0" sldId="277"/>
            <ac:spMk id="24" creationId="{D1E94691-0852-495E-B861-B69F2D76F9A8}"/>
          </ac:spMkLst>
        </pc:spChg>
        <pc:spChg chg="del">
          <ac:chgData name="" userId="f9cbafaa3520ff22" providerId="LiveId" clId="{F3A63B70-76D9-4215-8401-5E8785DBBA64}" dt="2020-09-09T17:57:21.197" v="156" actId="478"/>
          <ac:spMkLst>
            <pc:docMk/>
            <pc:sldMk cId="0" sldId="277"/>
            <ac:spMk id="53256" creationId="{00000000-0000-0000-0000-000000000000}"/>
          </ac:spMkLst>
        </pc:spChg>
        <pc:spChg chg="del">
          <ac:chgData name="" userId="f9cbafaa3520ff22" providerId="LiveId" clId="{F3A63B70-76D9-4215-8401-5E8785DBBA64}" dt="2020-09-09T17:57:21.197" v="156" actId="478"/>
          <ac:spMkLst>
            <pc:docMk/>
            <pc:sldMk cId="0" sldId="277"/>
            <ac:spMk id="53257" creationId="{00000000-0000-0000-0000-000000000000}"/>
          </ac:spMkLst>
        </pc:spChg>
        <pc:graphicFrameChg chg="add mod">
          <ac:chgData name="" userId="f9cbafaa3520ff22" providerId="LiveId" clId="{F3A63B70-76D9-4215-8401-5E8785DBBA64}" dt="2020-09-09T17:58:13.378" v="183" actId="1036"/>
          <ac:graphicFrameMkLst>
            <pc:docMk/>
            <pc:sldMk cId="0" sldId="277"/>
            <ac:graphicFrameMk id="17" creationId="{91DCEB7B-7DB5-439F-88D8-BB1E61083883}"/>
          </ac:graphicFrameMkLst>
        </pc:graphicFrameChg>
        <pc:graphicFrameChg chg="add mod">
          <ac:chgData name="" userId="f9cbafaa3520ff22" providerId="LiveId" clId="{F3A63B70-76D9-4215-8401-5E8785DBBA64}" dt="2020-09-16T06:23:40.677" v="1391" actId="1038"/>
          <ac:graphicFrameMkLst>
            <pc:docMk/>
            <pc:sldMk cId="0" sldId="277"/>
            <ac:graphicFrameMk id="21" creationId="{27B8655E-A529-4134-A645-616D50D9A68E}"/>
          </ac:graphicFrameMkLst>
        </pc:graphicFrameChg>
        <pc:graphicFrameChg chg="add mod">
          <ac:chgData name="" userId="f9cbafaa3520ff22" providerId="LiveId" clId="{F3A63B70-76D9-4215-8401-5E8785DBBA64}" dt="2020-09-09T17:58:13.378" v="183" actId="1036"/>
          <ac:graphicFrameMkLst>
            <pc:docMk/>
            <pc:sldMk cId="0" sldId="277"/>
            <ac:graphicFrameMk id="22" creationId="{2CBD250E-41AE-4CF8-B5B7-5CCEBBC58FA1}"/>
          </ac:graphicFrameMkLst>
        </pc:graphicFrameChg>
        <pc:graphicFrameChg chg="add mod">
          <ac:chgData name="" userId="f9cbafaa3520ff22" providerId="LiveId" clId="{F3A63B70-76D9-4215-8401-5E8785DBBA64}" dt="2020-09-09T17:58:13.378" v="183" actId="1036"/>
          <ac:graphicFrameMkLst>
            <pc:docMk/>
            <pc:sldMk cId="0" sldId="277"/>
            <ac:graphicFrameMk id="23" creationId="{C96F2EBF-7ABF-45A5-BDC0-A3C8C4CCD929}"/>
          </ac:graphicFrameMkLst>
        </pc:graphicFrameChg>
        <pc:graphicFrameChg chg="del">
          <ac:chgData name="" userId="f9cbafaa3520ff22" providerId="LiveId" clId="{F3A63B70-76D9-4215-8401-5E8785DBBA64}" dt="2020-09-09T17:57:21.197" v="156" actId="478"/>
          <ac:graphicFrameMkLst>
            <pc:docMk/>
            <pc:sldMk cId="0" sldId="277"/>
            <ac:graphicFrameMk id="53259" creationId="{00000000-0000-0000-0000-000000000000}"/>
          </ac:graphicFrameMkLst>
        </pc:graphicFrameChg>
        <pc:graphicFrameChg chg="del">
          <ac:chgData name="" userId="f9cbafaa3520ff22" providerId="LiveId" clId="{F3A63B70-76D9-4215-8401-5E8785DBBA64}" dt="2020-09-09T17:57:21.197" v="156" actId="478"/>
          <ac:graphicFrameMkLst>
            <pc:docMk/>
            <pc:sldMk cId="0" sldId="277"/>
            <ac:graphicFrameMk id="53261" creationId="{00000000-0000-0000-0000-000000000000}"/>
          </ac:graphicFrameMkLst>
        </pc:graphicFrameChg>
        <pc:graphicFrameChg chg="del">
          <ac:chgData name="" userId="f9cbafaa3520ff22" providerId="LiveId" clId="{F3A63B70-76D9-4215-8401-5E8785DBBA64}" dt="2020-09-09T17:57:21.197" v="156" actId="478"/>
          <ac:graphicFrameMkLst>
            <pc:docMk/>
            <pc:sldMk cId="0" sldId="277"/>
            <ac:graphicFrameMk id="53262" creationId="{00000000-0000-0000-0000-000000000000}"/>
          </ac:graphicFrameMkLst>
        </pc:graphicFrameChg>
        <pc:graphicFrameChg chg="del">
          <ac:chgData name="" userId="f9cbafaa3520ff22" providerId="LiveId" clId="{F3A63B70-76D9-4215-8401-5E8785DBBA64}" dt="2020-09-09T17:57:21.197" v="156" actId="478"/>
          <ac:graphicFrameMkLst>
            <pc:docMk/>
            <pc:sldMk cId="0" sldId="277"/>
            <ac:graphicFrameMk id="53264" creationId="{00000000-0000-0000-0000-000000000000}"/>
          </ac:graphicFrameMkLst>
        </pc:graphicFrameChg>
      </pc:sldChg>
      <pc:sldChg chg="modSp">
        <pc:chgData name="" userId="f9cbafaa3520ff22" providerId="LiveId" clId="{F3A63B70-76D9-4215-8401-5E8785DBBA64}" dt="2020-09-11T01:01:33.162" v="1359" actId="255"/>
        <pc:sldMkLst>
          <pc:docMk/>
          <pc:sldMk cId="0" sldId="278"/>
        </pc:sldMkLst>
        <pc:spChg chg="mod">
          <ac:chgData name="" userId="f9cbafaa3520ff22" providerId="LiveId" clId="{F3A63B70-76D9-4215-8401-5E8785DBBA64}" dt="2020-09-11T01:01:33.162" v="1359" actId="255"/>
          <ac:spMkLst>
            <pc:docMk/>
            <pc:sldMk cId="0" sldId="278"/>
            <ac:spMk id="70658" creationId="{00000000-0000-0000-0000-000000000000}"/>
          </ac:spMkLst>
        </pc:spChg>
      </pc:sldChg>
      <pc:sldChg chg="modSp">
        <pc:chgData name="" userId="f9cbafaa3520ff22" providerId="LiveId" clId="{F3A63B70-76D9-4215-8401-5E8785DBBA64}" dt="2020-09-11T01:01:38.583" v="1363" actId="255"/>
        <pc:sldMkLst>
          <pc:docMk/>
          <pc:sldMk cId="0" sldId="279"/>
        </pc:sldMkLst>
        <pc:spChg chg="mod">
          <ac:chgData name="" userId="f9cbafaa3520ff22" providerId="LiveId" clId="{F3A63B70-76D9-4215-8401-5E8785DBBA64}" dt="2020-09-11T01:01:38.583" v="1363" actId="255"/>
          <ac:spMkLst>
            <pc:docMk/>
            <pc:sldMk cId="0" sldId="279"/>
            <ac:spMk id="71682" creationId="{00000000-0000-0000-0000-000000000000}"/>
          </ac:spMkLst>
        </pc:spChg>
      </pc:sldChg>
      <pc:sldChg chg="modSp add">
        <pc:chgData name="" userId="f9cbafaa3520ff22" providerId="LiveId" clId="{F3A63B70-76D9-4215-8401-5E8785DBBA64}" dt="2020-09-09T17:45:51.657" v="32" actId="20577"/>
        <pc:sldMkLst>
          <pc:docMk/>
          <pc:sldMk cId="0" sldId="288"/>
        </pc:sldMkLst>
        <pc:spChg chg="mod">
          <ac:chgData name="" userId="f9cbafaa3520ff22" providerId="LiveId" clId="{F3A63B70-76D9-4215-8401-5E8785DBBA64}" dt="2020-09-09T17:45:51.657" v="32" actId="20577"/>
          <ac:spMkLst>
            <pc:docMk/>
            <pc:sldMk cId="0" sldId="288"/>
            <ac:spMk id="6" creationId="{8E43A709-AFC9-4045-BCF4-214FBF32E9FC}"/>
          </ac:spMkLst>
        </pc:spChg>
      </pc:sldChg>
      <pc:sldChg chg="addSp delSp modSp add">
        <pc:chgData name="" userId="f9cbafaa3520ff22" providerId="LiveId" clId="{F3A63B70-76D9-4215-8401-5E8785DBBA64}" dt="2020-09-09T17:55:40.052" v="149" actId="1035"/>
        <pc:sldMkLst>
          <pc:docMk/>
          <pc:sldMk cId="3234308353" sldId="289"/>
        </pc:sldMkLst>
        <pc:spChg chg="del">
          <ac:chgData name="" userId="f9cbafaa3520ff22" providerId="LiveId" clId="{F3A63B70-76D9-4215-8401-5E8785DBBA64}" dt="2020-09-09T17:55:11.900" v="128" actId="478"/>
          <ac:spMkLst>
            <pc:docMk/>
            <pc:sldMk cId="3234308353" sldId="289"/>
            <ac:spMk id="8" creationId="{61863F75-1606-4D61-A496-5B240A3BCBCF}"/>
          </ac:spMkLst>
        </pc:spChg>
        <pc:spChg chg="del">
          <ac:chgData name="" userId="f9cbafaa3520ff22" providerId="LiveId" clId="{F3A63B70-76D9-4215-8401-5E8785DBBA64}" dt="2020-09-09T17:55:11.900" v="128" actId="478"/>
          <ac:spMkLst>
            <pc:docMk/>
            <pc:sldMk cId="3234308353" sldId="289"/>
            <ac:spMk id="9" creationId="{3A85ACDD-E669-4036-9C60-BBF2575FF06B}"/>
          </ac:spMkLst>
        </pc:spChg>
        <pc:spChg chg="del">
          <ac:chgData name="" userId="f9cbafaa3520ff22" providerId="LiveId" clId="{F3A63B70-76D9-4215-8401-5E8785DBBA64}" dt="2020-09-09T17:55:11.900" v="128" actId="478"/>
          <ac:spMkLst>
            <pc:docMk/>
            <pc:sldMk cId="3234308353" sldId="289"/>
            <ac:spMk id="10" creationId="{A1132412-30D0-466B-8F3C-BBC5CAE4AB04}"/>
          </ac:spMkLst>
        </pc:spChg>
        <pc:spChg chg="del">
          <ac:chgData name="" userId="f9cbafaa3520ff22" providerId="LiveId" clId="{F3A63B70-76D9-4215-8401-5E8785DBBA64}" dt="2020-09-09T17:55:11.900" v="128" actId="478"/>
          <ac:spMkLst>
            <pc:docMk/>
            <pc:sldMk cId="3234308353" sldId="289"/>
            <ac:spMk id="13" creationId="{010A7A52-C3E9-4E0D-87E0-1A939ED2F269}"/>
          </ac:spMkLst>
        </pc:spChg>
        <pc:spChg chg="del">
          <ac:chgData name="" userId="f9cbafaa3520ff22" providerId="LiveId" clId="{F3A63B70-76D9-4215-8401-5E8785DBBA64}" dt="2020-09-09T17:55:11.900" v="128" actId="478"/>
          <ac:spMkLst>
            <pc:docMk/>
            <pc:sldMk cId="3234308353" sldId="289"/>
            <ac:spMk id="14" creationId="{C67DE807-D3E8-42A8-8F76-60D95FDC329B}"/>
          </ac:spMkLst>
        </pc:spChg>
        <pc:spChg chg="del">
          <ac:chgData name="" userId="f9cbafaa3520ff22" providerId="LiveId" clId="{F3A63B70-76D9-4215-8401-5E8785DBBA64}" dt="2020-09-09T17:55:11.900" v="128" actId="478"/>
          <ac:spMkLst>
            <pc:docMk/>
            <pc:sldMk cId="3234308353" sldId="289"/>
            <ac:spMk id="27" creationId="{CFBF0049-1308-4F66-844D-8A5068B4FB51}"/>
          </ac:spMkLst>
        </pc:spChg>
        <pc:spChg chg="del">
          <ac:chgData name="" userId="f9cbafaa3520ff22" providerId="LiveId" clId="{F3A63B70-76D9-4215-8401-5E8785DBBA64}" dt="2020-09-09T17:55:11.900" v="128" actId="478"/>
          <ac:spMkLst>
            <pc:docMk/>
            <pc:sldMk cId="3234308353" sldId="289"/>
            <ac:spMk id="29" creationId="{2DDAD385-8900-483E-9760-3DF3D2CE6F91}"/>
          </ac:spMkLst>
        </pc:spChg>
        <pc:spChg chg="del">
          <ac:chgData name="" userId="f9cbafaa3520ff22" providerId="LiveId" clId="{F3A63B70-76D9-4215-8401-5E8785DBBA64}" dt="2020-09-09T17:55:11.900" v="128" actId="478"/>
          <ac:spMkLst>
            <pc:docMk/>
            <pc:sldMk cId="3234308353" sldId="289"/>
            <ac:spMk id="30" creationId="{F15230B6-4F9E-40CD-BEF0-15A624D6D643}"/>
          </ac:spMkLst>
        </pc:spChg>
        <pc:spChg chg="add mod">
          <ac:chgData name="" userId="f9cbafaa3520ff22" providerId="LiveId" clId="{F3A63B70-76D9-4215-8401-5E8785DBBA64}" dt="2020-09-09T17:55:40.052" v="149" actId="1035"/>
          <ac:spMkLst>
            <pc:docMk/>
            <pc:sldMk cId="3234308353" sldId="289"/>
            <ac:spMk id="31" creationId="{EEEC123B-B718-4BBC-B618-37BB299EC322}"/>
          </ac:spMkLst>
        </pc:spChg>
        <pc:spChg chg="add mod">
          <ac:chgData name="" userId="f9cbafaa3520ff22" providerId="LiveId" clId="{F3A63B70-76D9-4215-8401-5E8785DBBA64}" dt="2020-09-09T17:55:40.052" v="149" actId="1035"/>
          <ac:spMkLst>
            <pc:docMk/>
            <pc:sldMk cId="3234308353" sldId="289"/>
            <ac:spMk id="32" creationId="{ACE441D2-C1A6-445D-B641-F8966DA9A4F1}"/>
          </ac:spMkLst>
        </pc:spChg>
        <pc:spChg chg="add mod">
          <ac:chgData name="" userId="f9cbafaa3520ff22" providerId="LiveId" clId="{F3A63B70-76D9-4215-8401-5E8785DBBA64}" dt="2020-09-09T17:55:40.052" v="149" actId="1035"/>
          <ac:spMkLst>
            <pc:docMk/>
            <pc:sldMk cId="3234308353" sldId="289"/>
            <ac:spMk id="39" creationId="{EFEFC649-242A-4C8C-9276-2E5C8D0600BB}"/>
          </ac:spMkLst>
        </pc:spChg>
        <pc:spChg chg="add mod">
          <ac:chgData name="" userId="f9cbafaa3520ff22" providerId="LiveId" clId="{F3A63B70-76D9-4215-8401-5E8785DBBA64}" dt="2020-09-09T17:55:40.052" v="149" actId="1035"/>
          <ac:spMkLst>
            <pc:docMk/>
            <pc:sldMk cId="3234308353" sldId="289"/>
            <ac:spMk id="43" creationId="{3EA0363A-193D-401E-A359-815BE1D98686}"/>
          </ac:spMkLst>
        </pc:spChg>
        <pc:spChg chg="add mod">
          <ac:chgData name="" userId="f9cbafaa3520ff22" providerId="LiveId" clId="{F3A63B70-76D9-4215-8401-5E8785DBBA64}" dt="2020-09-09T17:55:40.052" v="149" actId="1035"/>
          <ac:spMkLst>
            <pc:docMk/>
            <pc:sldMk cId="3234308353" sldId="289"/>
            <ac:spMk id="44" creationId="{42778372-2DA4-43F2-B7BF-EF30F95F47B7}"/>
          </ac:spMkLst>
        </pc:spChg>
        <pc:grpChg chg="del">
          <ac:chgData name="" userId="f9cbafaa3520ff22" providerId="LiveId" clId="{F3A63B70-76D9-4215-8401-5E8785DBBA64}" dt="2020-09-09T17:55:11.900" v="128" actId="478"/>
          <ac:grpSpMkLst>
            <pc:docMk/>
            <pc:sldMk cId="3234308353" sldId="289"/>
            <ac:grpSpMk id="15" creationId="{B4992F7D-BF6D-4622-8A33-4AE03ED5D5E6}"/>
          </ac:grpSpMkLst>
        </pc:grpChg>
        <pc:grpChg chg="add mod">
          <ac:chgData name="" userId="f9cbafaa3520ff22" providerId="LiveId" clId="{F3A63B70-76D9-4215-8401-5E8785DBBA64}" dt="2020-09-09T17:55:40.052" v="149" actId="1035"/>
          <ac:grpSpMkLst>
            <pc:docMk/>
            <pc:sldMk cId="3234308353" sldId="289"/>
            <ac:grpSpMk id="45" creationId="{423C3156-0B3C-4B78-99DC-FE249FB52DC4}"/>
          </ac:grpSpMkLst>
        </pc:grpChg>
        <pc:picChg chg="del">
          <ac:chgData name="" userId="f9cbafaa3520ff22" providerId="LiveId" clId="{F3A63B70-76D9-4215-8401-5E8785DBBA64}" dt="2020-09-09T17:55:11.900" v="128" actId="478"/>
          <ac:picMkLst>
            <pc:docMk/>
            <pc:sldMk cId="3234308353" sldId="289"/>
            <ac:picMk id="26" creationId="{B836725D-5E07-40D6-A32D-52D1841922BC}"/>
          </ac:picMkLst>
        </pc:picChg>
        <pc:picChg chg="del">
          <ac:chgData name="" userId="f9cbafaa3520ff22" providerId="LiveId" clId="{F3A63B70-76D9-4215-8401-5E8785DBBA64}" dt="2020-09-09T17:55:11.900" v="128" actId="478"/>
          <ac:picMkLst>
            <pc:docMk/>
            <pc:sldMk cId="3234308353" sldId="289"/>
            <ac:picMk id="28" creationId="{B6EDB96E-2686-4181-A6CC-69C568A0CFDB}"/>
          </ac:picMkLst>
        </pc:picChg>
        <pc:picChg chg="add mod">
          <ac:chgData name="" userId="f9cbafaa3520ff22" providerId="LiveId" clId="{F3A63B70-76D9-4215-8401-5E8785DBBA64}" dt="2020-09-09T17:55:40.052" v="149" actId="1035"/>
          <ac:picMkLst>
            <pc:docMk/>
            <pc:sldMk cId="3234308353" sldId="289"/>
            <ac:picMk id="38" creationId="{DBA91D67-5B4A-4D78-AA33-F783EF5D1B03}"/>
          </ac:picMkLst>
        </pc:picChg>
        <pc:picChg chg="add mod">
          <ac:chgData name="" userId="f9cbafaa3520ff22" providerId="LiveId" clId="{F3A63B70-76D9-4215-8401-5E8785DBBA64}" dt="2020-09-09T17:55:40.052" v="149" actId="1035"/>
          <ac:picMkLst>
            <pc:docMk/>
            <pc:sldMk cId="3234308353" sldId="289"/>
            <ac:picMk id="40" creationId="{0825991C-6D40-4023-8853-AB6EF1192BF9}"/>
          </ac:picMkLst>
        </pc:picChg>
        <pc:picChg chg="add mod">
          <ac:chgData name="" userId="f9cbafaa3520ff22" providerId="LiveId" clId="{F3A63B70-76D9-4215-8401-5E8785DBBA64}" dt="2020-09-09T17:55:40.052" v="149" actId="1035"/>
          <ac:picMkLst>
            <pc:docMk/>
            <pc:sldMk cId="3234308353" sldId="289"/>
            <ac:picMk id="41" creationId="{444E5FBF-C54D-4FB9-8C9C-9A3BB8EA7ADD}"/>
          </ac:picMkLst>
        </pc:picChg>
        <pc:picChg chg="add mod">
          <ac:chgData name="" userId="f9cbafaa3520ff22" providerId="LiveId" clId="{F3A63B70-76D9-4215-8401-5E8785DBBA64}" dt="2020-09-09T17:55:40.052" v="149" actId="1035"/>
          <ac:picMkLst>
            <pc:docMk/>
            <pc:sldMk cId="3234308353" sldId="289"/>
            <ac:picMk id="42" creationId="{F236DF47-179D-4101-AA8E-A027E3039270}"/>
          </ac:picMkLst>
        </pc:picChg>
        <pc:cxnChg chg="del">
          <ac:chgData name="" userId="f9cbafaa3520ff22" providerId="LiveId" clId="{F3A63B70-76D9-4215-8401-5E8785DBBA64}" dt="2020-09-09T17:55:11.900" v="128" actId="478"/>
          <ac:cxnSpMkLst>
            <pc:docMk/>
            <pc:sldMk cId="3234308353" sldId="289"/>
            <ac:cxnSpMk id="11" creationId="{B0B89766-F198-4849-8A08-BFC9D2FC6967}"/>
          </ac:cxnSpMkLst>
        </pc:cxnChg>
        <pc:cxnChg chg="del">
          <ac:chgData name="" userId="f9cbafaa3520ff22" providerId="LiveId" clId="{F3A63B70-76D9-4215-8401-5E8785DBBA64}" dt="2020-09-09T17:55:11.900" v="128" actId="478"/>
          <ac:cxnSpMkLst>
            <pc:docMk/>
            <pc:sldMk cId="3234308353" sldId="289"/>
            <ac:cxnSpMk id="12" creationId="{5D40B538-DACE-4249-9A00-B22C1798F43B}"/>
          </ac:cxnSpMkLst>
        </pc:cxnChg>
        <pc:cxnChg chg="mod">
          <ac:chgData name="" userId="f9cbafaa3520ff22" providerId="LiveId" clId="{F3A63B70-76D9-4215-8401-5E8785DBBA64}" dt="2020-09-09T17:55:11.900" v="128" actId="478"/>
          <ac:cxnSpMkLst>
            <pc:docMk/>
            <pc:sldMk cId="3234308353" sldId="289"/>
            <ac:cxnSpMk id="24" creationId="{F973CDF3-BC88-4839-8274-D1BA91FB0EB1}"/>
          </ac:cxnSpMkLst>
        </pc:cxnChg>
        <pc:cxnChg chg="mod">
          <ac:chgData name="" userId="f9cbafaa3520ff22" providerId="LiveId" clId="{F3A63B70-76D9-4215-8401-5E8785DBBA64}" dt="2020-09-09T17:55:11.900" v="128" actId="478"/>
          <ac:cxnSpMkLst>
            <pc:docMk/>
            <pc:sldMk cId="3234308353" sldId="289"/>
            <ac:cxnSpMk id="25" creationId="{0BC45FBF-997E-40E7-85DA-472B41B5712E}"/>
          </ac:cxnSpMkLst>
        </pc:cxnChg>
        <pc:cxnChg chg="add mod">
          <ac:chgData name="" userId="f9cbafaa3520ff22" providerId="LiveId" clId="{F3A63B70-76D9-4215-8401-5E8785DBBA64}" dt="2020-09-09T17:55:40.052" v="149" actId="1035"/>
          <ac:cxnSpMkLst>
            <pc:docMk/>
            <pc:sldMk cId="3234308353" sldId="289"/>
            <ac:cxnSpMk id="33" creationId="{4E3328F2-4D8B-4C2C-B331-11AD4B8AC217}"/>
          </ac:cxnSpMkLst>
        </pc:cxnChg>
        <pc:cxnChg chg="add mod">
          <ac:chgData name="" userId="f9cbafaa3520ff22" providerId="LiveId" clId="{F3A63B70-76D9-4215-8401-5E8785DBBA64}" dt="2020-09-09T17:55:40.052" v="149" actId="1035"/>
          <ac:cxnSpMkLst>
            <pc:docMk/>
            <pc:sldMk cId="3234308353" sldId="289"/>
            <ac:cxnSpMk id="34" creationId="{AC2C4154-F3CB-405F-A275-E975B8A663EF}"/>
          </ac:cxnSpMkLst>
        </pc:cxnChg>
        <pc:cxnChg chg="add mod">
          <ac:chgData name="" userId="f9cbafaa3520ff22" providerId="LiveId" clId="{F3A63B70-76D9-4215-8401-5E8785DBBA64}" dt="2020-09-09T17:55:40.052" v="149" actId="1035"/>
          <ac:cxnSpMkLst>
            <pc:docMk/>
            <pc:sldMk cId="3234308353" sldId="289"/>
            <ac:cxnSpMk id="35" creationId="{F62D7203-7A4D-4858-B63D-7E64D95EC3A6}"/>
          </ac:cxnSpMkLst>
        </pc:cxnChg>
        <pc:cxnChg chg="add mod">
          <ac:chgData name="" userId="f9cbafaa3520ff22" providerId="LiveId" clId="{F3A63B70-76D9-4215-8401-5E8785DBBA64}" dt="2020-09-09T17:55:40.052" v="149" actId="1035"/>
          <ac:cxnSpMkLst>
            <pc:docMk/>
            <pc:sldMk cId="3234308353" sldId="289"/>
            <ac:cxnSpMk id="36" creationId="{6499C5B6-3535-4DB5-921C-E20457655895}"/>
          </ac:cxnSpMkLst>
        </pc:cxnChg>
        <pc:cxnChg chg="add mod">
          <ac:chgData name="" userId="f9cbafaa3520ff22" providerId="LiveId" clId="{F3A63B70-76D9-4215-8401-5E8785DBBA64}" dt="2020-09-09T17:55:40.052" v="149" actId="1035"/>
          <ac:cxnSpMkLst>
            <pc:docMk/>
            <pc:sldMk cId="3234308353" sldId="289"/>
            <ac:cxnSpMk id="37" creationId="{A60107D2-9E65-40DE-A500-B6338DF1696F}"/>
          </ac:cxnSpMkLst>
        </pc:cxnChg>
      </pc:sldChg>
      <pc:sldChg chg="addSp delSp modSp add delAnim">
        <pc:chgData name="" userId="f9cbafaa3520ff22" providerId="LiveId" clId="{F3A63B70-76D9-4215-8401-5E8785DBBA64}" dt="2020-09-09T18:13:58.335" v="323" actId="1035"/>
        <pc:sldMkLst>
          <pc:docMk/>
          <pc:sldMk cId="2541229751" sldId="290"/>
        </pc:sldMkLst>
        <pc:spChg chg="add mod">
          <ac:chgData name="" userId="f9cbafaa3520ff22" providerId="LiveId" clId="{F3A63B70-76D9-4215-8401-5E8785DBBA64}" dt="2020-09-09T18:13:58.335" v="323" actId="1035"/>
          <ac:spMkLst>
            <pc:docMk/>
            <pc:sldMk cId="2541229751" sldId="290"/>
            <ac:spMk id="51" creationId="{739DED2A-6D08-4D99-AED8-A0795FB315B0}"/>
          </ac:spMkLst>
        </pc:spChg>
        <pc:spChg chg="add mod">
          <ac:chgData name="" userId="f9cbafaa3520ff22" providerId="LiveId" clId="{F3A63B70-76D9-4215-8401-5E8785DBBA64}" dt="2020-09-09T18:13:58.335" v="323" actId="1035"/>
          <ac:spMkLst>
            <pc:docMk/>
            <pc:sldMk cId="2541229751" sldId="290"/>
            <ac:spMk id="52" creationId="{8E19EE06-BDD4-4DB1-8944-D1B78EBF82E7}"/>
          </ac:spMkLst>
        </pc:spChg>
        <pc:spChg chg="add mod">
          <ac:chgData name="" userId="f9cbafaa3520ff22" providerId="LiveId" clId="{F3A63B70-76D9-4215-8401-5E8785DBBA64}" dt="2020-09-09T18:13:58.335" v="323" actId="1035"/>
          <ac:spMkLst>
            <pc:docMk/>
            <pc:sldMk cId="2541229751" sldId="290"/>
            <ac:spMk id="53" creationId="{CCDCB421-F1CC-484F-A986-D6F18F3FA03D}"/>
          </ac:spMkLst>
        </pc:spChg>
        <pc:spChg chg="add mod">
          <ac:chgData name="" userId="f9cbafaa3520ff22" providerId="LiveId" clId="{F3A63B70-76D9-4215-8401-5E8785DBBA64}" dt="2020-09-09T18:13:58.335" v="323" actId="1035"/>
          <ac:spMkLst>
            <pc:docMk/>
            <pc:sldMk cId="2541229751" sldId="290"/>
            <ac:spMk id="54" creationId="{CE74EFAA-0850-4EC6-8E72-ECDF1293BCCE}"/>
          </ac:spMkLst>
        </pc:spChg>
        <pc:spChg chg="add mod">
          <ac:chgData name="" userId="f9cbafaa3520ff22" providerId="LiveId" clId="{F3A63B70-76D9-4215-8401-5E8785DBBA64}" dt="2020-09-09T18:13:58.335" v="323" actId="1035"/>
          <ac:spMkLst>
            <pc:docMk/>
            <pc:sldMk cId="2541229751" sldId="290"/>
            <ac:spMk id="55" creationId="{44108384-BB56-4D7A-8D7F-E60FA5F61C5E}"/>
          </ac:spMkLst>
        </pc:spChg>
        <pc:spChg chg="add mod">
          <ac:chgData name="" userId="f9cbafaa3520ff22" providerId="LiveId" clId="{F3A63B70-76D9-4215-8401-5E8785DBBA64}" dt="2020-09-09T18:13:58.335" v="323" actId="1035"/>
          <ac:spMkLst>
            <pc:docMk/>
            <pc:sldMk cId="2541229751" sldId="290"/>
            <ac:spMk id="56" creationId="{411DF35C-C234-4E50-B7A0-D91CE7ACD2E7}"/>
          </ac:spMkLst>
        </pc:spChg>
        <pc:spChg chg="add mod">
          <ac:chgData name="" userId="f9cbafaa3520ff22" providerId="LiveId" clId="{F3A63B70-76D9-4215-8401-5E8785DBBA64}" dt="2020-09-09T18:13:58.335" v="323" actId="1035"/>
          <ac:spMkLst>
            <pc:docMk/>
            <pc:sldMk cId="2541229751" sldId="290"/>
            <ac:spMk id="57" creationId="{26B9B09C-0451-40CC-9E42-F6D7B0A7387C}"/>
          </ac:spMkLst>
        </pc:spChg>
        <pc:spChg chg="add mod">
          <ac:chgData name="" userId="f9cbafaa3520ff22" providerId="LiveId" clId="{F3A63B70-76D9-4215-8401-5E8785DBBA64}" dt="2020-09-09T18:13:58.335" v="323" actId="1035"/>
          <ac:spMkLst>
            <pc:docMk/>
            <pc:sldMk cId="2541229751" sldId="290"/>
            <ac:spMk id="58" creationId="{828DF37D-CCD9-4E4D-911E-2F7DCFE5E289}"/>
          </ac:spMkLst>
        </pc:spChg>
        <pc:spChg chg="add mod">
          <ac:chgData name="" userId="f9cbafaa3520ff22" providerId="LiveId" clId="{F3A63B70-76D9-4215-8401-5E8785DBBA64}" dt="2020-09-09T18:13:58.335" v="323" actId="1035"/>
          <ac:spMkLst>
            <pc:docMk/>
            <pc:sldMk cId="2541229751" sldId="290"/>
            <ac:spMk id="59" creationId="{EA5CB1C8-DCFE-4AFA-9A83-0202EF6B1899}"/>
          </ac:spMkLst>
        </pc:spChg>
        <pc:spChg chg="mod">
          <ac:chgData name="" userId="f9cbafaa3520ff22" providerId="LiveId" clId="{F3A63B70-76D9-4215-8401-5E8785DBBA64}" dt="2020-09-09T18:13:40.891" v="315" actId="20577"/>
          <ac:spMkLst>
            <pc:docMk/>
            <pc:sldMk cId="2541229751" sldId="290"/>
            <ac:spMk id="64514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16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17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18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19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20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21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22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23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24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25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26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27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28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29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30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31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37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68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69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70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71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72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73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74" creationId="{00000000-0000-0000-0000-000000000000}"/>
          </ac:spMkLst>
        </pc:spChg>
        <pc:grpChg chg="del">
          <ac:chgData name="" userId="f9cbafaa3520ff22" providerId="LiveId" clId="{F3A63B70-76D9-4215-8401-5E8785DBBA64}" dt="2020-09-09T18:13:44.365" v="316" actId="478"/>
          <ac:grpSpMkLst>
            <pc:docMk/>
            <pc:sldMk cId="2541229751" sldId="290"/>
            <ac:grpSpMk id="2" creationId="{00000000-0000-0000-0000-000000000000}"/>
          </ac:grpSpMkLst>
        </pc:grpChg>
        <pc:grpChg chg="del">
          <ac:chgData name="" userId="f9cbafaa3520ff22" providerId="LiveId" clId="{F3A63B70-76D9-4215-8401-5E8785DBBA64}" dt="2020-09-09T18:13:44.365" v="316" actId="478"/>
          <ac:grpSpMkLst>
            <pc:docMk/>
            <pc:sldMk cId="2541229751" sldId="290"/>
            <ac:grpSpMk id="3" creationId="{00000000-0000-0000-0000-000000000000}"/>
          </ac:grpSpMkLst>
        </pc:grpChg>
        <pc:grpChg chg="add mod">
          <ac:chgData name="" userId="f9cbafaa3520ff22" providerId="LiveId" clId="{F3A63B70-76D9-4215-8401-5E8785DBBA64}" dt="2020-09-09T18:13:58.335" v="323" actId="1035"/>
          <ac:grpSpMkLst>
            <pc:docMk/>
            <pc:sldMk cId="2541229751" sldId="290"/>
            <ac:grpSpMk id="60" creationId="{05EDB0BC-1EE2-4CA5-A67A-C6B6BAE150DB}"/>
          </ac:grpSpMkLst>
        </pc:grpChg>
        <pc:picChg chg="add mod">
          <ac:chgData name="" userId="f9cbafaa3520ff22" providerId="LiveId" clId="{F3A63B70-76D9-4215-8401-5E8785DBBA64}" dt="2020-09-09T18:13:58.335" v="323" actId="1035"/>
          <ac:picMkLst>
            <pc:docMk/>
            <pc:sldMk cId="2541229751" sldId="290"/>
            <ac:picMk id="45" creationId="{2B77BD63-E620-48E8-BFB5-CFB04A7BFD3C}"/>
          </ac:picMkLst>
        </pc:picChg>
        <pc:picChg chg="add mod">
          <ac:chgData name="" userId="f9cbafaa3520ff22" providerId="LiveId" clId="{F3A63B70-76D9-4215-8401-5E8785DBBA64}" dt="2020-09-09T18:13:58.335" v="323" actId="1035"/>
          <ac:picMkLst>
            <pc:docMk/>
            <pc:sldMk cId="2541229751" sldId="290"/>
            <ac:picMk id="46" creationId="{8A91FA15-9869-4786-A883-C870102D1A74}"/>
          </ac:picMkLst>
        </pc:picChg>
        <pc:picChg chg="add mod">
          <ac:chgData name="" userId="f9cbafaa3520ff22" providerId="LiveId" clId="{F3A63B70-76D9-4215-8401-5E8785DBBA64}" dt="2020-09-09T18:13:58.335" v="323" actId="1035"/>
          <ac:picMkLst>
            <pc:docMk/>
            <pc:sldMk cId="2541229751" sldId="290"/>
            <ac:picMk id="47" creationId="{E815C3B1-CEA4-4821-AE0B-893296C13ECC}"/>
          </ac:picMkLst>
        </pc:picChg>
        <pc:picChg chg="add mod">
          <ac:chgData name="" userId="f9cbafaa3520ff22" providerId="LiveId" clId="{F3A63B70-76D9-4215-8401-5E8785DBBA64}" dt="2020-09-09T18:13:58.335" v="323" actId="1035"/>
          <ac:picMkLst>
            <pc:docMk/>
            <pc:sldMk cId="2541229751" sldId="290"/>
            <ac:picMk id="48" creationId="{D65F775B-CBEC-4AE2-BBB1-838C5A8E493F}"/>
          </ac:picMkLst>
        </pc:picChg>
        <pc:picChg chg="add mod">
          <ac:chgData name="" userId="f9cbafaa3520ff22" providerId="LiveId" clId="{F3A63B70-76D9-4215-8401-5E8785DBBA64}" dt="2020-09-09T18:13:58.335" v="323" actId="1035"/>
          <ac:picMkLst>
            <pc:docMk/>
            <pc:sldMk cId="2541229751" sldId="290"/>
            <ac:picMk id="49" creationId="{DF36447C-2C23-4C3D-B7EC-3E319F19ACF5}"/>
          </ac:picMkLst>
        </pc:picChg>
        <pc:picChg chg="add mod">
          <ac:chgData name="" userId="f9cbafaa3520ff22" providerId="LiveId" clId="{F3A63B70-76D9-4215-8401-5E8785DBBA64}" dt="2020-09-09T18:13:58.335" v="323" actId="1035"/>
          <ac:picMkLst>
            <pc:docMk/>
            <pc:sldMk cId="2541229751" sldId="290"/>
            <ac:picMk id="50" creationId="{187A8EB4-A9ED-4CC8-A170-46309A495924}"/>
          </ac:picMkLst>
        </pc:picChg>
      </pc:sldChg>
      <pc:sldChg chg="addSp delSp modSp add modNotesTx">
        <pc:chgData name="" userId="f9cbafaa3520ff22" providerId="LiveId" clId="{F3A63B70-76D9-4215-8401-5E8785DBBA64}" dt="2020-09-16T07:19:18.554" v="1412" actId="207"/>
        <pc:sldMkLst>
          <pc:docMk/>
          <pc:sldMk cId="3735370242" sldId="291"/>
        </pc:sldMkLst>
        <pc:spChg chg="add del">
          <ac:chgData name="" userId="f9cbafaa3520ff22" providerId="LiveId" clId="{F3A63B70-76D9-4215-8401-5E8785DBBA64}" dt="2020-09-16T07:18:29.871" v="1409"/>
          <ac:spMkLst>
            <pc:docMk/>
            <pc:sldMk cId="3735370242" sldId="291"/>
            <ac:spMk id="20" creationId="{9A4D45FC-63BD-4479-AD75-3955D6473B63}"/>
          </ac:spMkLst>
        </pc:spChg>
        <pc:spChg chg="add del">
          <ac:chgData name="" userId="f9cbafaa3520ff22" providerId="LiveId" clId="{F3A63B70-76D9-4215-8401-5E8785DBBA64}" dt="2020-09-16T07:18:29.871" v="1409"/>
          <ac:spMkLst>
            <pc:docMk/>
            <pc:sldMk cId="3735370242" sldId="291"/>
            <ac:spMk id="21" creationId="{56AB30B9-9AD8-458C-AFB3-CC29E823688D}"/>
          </ac:spMkLst>
        </pc:spChg>
        <pc:spChg chg="add del">
          <ac:chgData name="" userId="f9cbafaa3520ff22" providerId="LiveId" clId="{F3A63B70-76D9-4215-8401-5E8785DBBA64}" dt="2020-09-16T07:18:29.871" v="1409"/>
          <ac:spMkLst>
            <pc:docMk/>
            <pc:sldMk cId="3735370242" sldId="291"/>
            <ac:spMk id="22" creationId="{2C208AFA-79A4-4B2B-872B-F91BC8A22A7B}"/>
          </ac:spMkLst>
        </pc:spChg>
        <pc:spChg chg="add del">
          <ac:chgData name="" userId="f9cbafaa3520ff22" providerId="LiveId" clId="{F3A63B70-76D9-4215-8401-5E8785DBBA64}" dt="2020-09-16T07:18:29.871" v="1409"/>
          <ac:spMkLst>
            <pc:docMk/>
            <pc:sldMk cId="3735370242" sldId="291"/>
            <ac:spMk id="23" creationId="{C0204DD1-1DA1-4E1C-B4EB-12DF482909B2}"/>
          </ac:spMkLst>
        </pc:spChg>
        <pc:spChg chg="add del">
          <ac:chgData name="" userId="f9cbafaa3520ff22" providerId="LiveId" clId="{F3A63B70-76D9-4215-8401-5E8785DBBA64}" dt="2020-09-16T07:18:29.871" v="1409"/>
          <ac:spMkLst>
            <pc:docMk/>
            <pc:sldMk cId="3735370242" sldId="291"/>
            <ac:spMk id="24" creationId="{F7D7E01A-BB4D-4456-85B1-8BBDF9853545}"/>
          </ac:spMkLst>
        </pc:spChg>
        <pc:spChg chg="add del">
          <ac:chgData name="" userId="f9cbafaa3520ff22" providerId="LiveId" clId="{F3A63B70-76D9-4215-8401-5E8785DBBA64}" dt="2020-09-16T07:18:29.871" v="1409"/>
          <ac:spMkLst>
            <pc:docMk/>
            <pc:sldMk cId="3735370242" sldId="291"/>
            <ac:spMk id="25" creationId="{234D8D7C-BD06-4910-B55B-6A303A3D74CE}"/>
          </ac:spMkLst>
        </pc:spChg>
        <pc:spChg chg="add mod">
          <ac:chgData name="" userId="f9cbafaa3520ff22" providerId="LiveId" clId="{F3A63B70-76D9-4215-8401-5E8785DBBA64}" dt="2020-09-09T18:19:57.603" v="339" actId="1038"/>
          <ac:spMkLst>
            <pc:docMk/>
            <pc:sldMk cId="3735370242" sldId="291"/>
            <ac:spMk id="29" creationId="{8459B189-24F5-4AB6-95FD-4E6DC827330E}"/>
          </ac:spMkLst>
        </pc:spChg>
        <pc:spChg chg="add del mod">
          <ac:chgData name="" userId="f9cbafaa3520ff22" providerId="LiveId" clId="{F3A63B70-76D9-4215-8401-5E8785DBBA64}" dt="2020-09-16T07:18:32.478" v="1410" actId="478"/>
          <ac:spMkLst>
            <pc:docMk/>
            <pc:sldMk cId="3735370242" sldId="291"/>
            <ac:spMk id="32" creationId="{8CF54E24-6E47-4C8A-9518-319CBAB4FB57}"/>
          </ac:spMkLst>
        </pc:spChg>
        <pc:spChg chg="add del mod">
          <ac:chgData name="" userId="f9cbafaa3520ff22" providerId="LiveId" clId="{F3A63B70-76D9-4215-8401-5E8785DBBA64}" dt="2020-09-16T07:18:43.127" v="1411" actId="207"/>
          <ac:spMkLst>
            <pc:docMk/>
            <pc:sldMk cId="3735370242" sldId="291"/>
            <ac:spMk id="33" creationId="{7081205E-8714-4155-807C-1F0FAF5F1093}"/>
          </ac:spMkLst>
        </pc:spChg>
        <pc:spChg chg="add del mod">
          <ac:chgData name="" userId="f9cbafaa3520ff22" providerId="LiveId" clId="{F3A63B70-76D9-4215-8401-5E8785DBBA64}" dt="2020-09-16T07:18:32.478" v="1410" actId="478"/>
          <ac:spMkLst>
            <pc:docMk/>
            <pc:sldMk cId="3735370242" sldId="291"/>
            <ac:spMk id="34" creationId="{A2568776-AF14-481A-B1E6-CDB9A60AE758}"/>
          </ac:spMkLst>
        </pc:spChg>
        <pc:spChg chg="add del mod">
          <ac:chgData name="" userId="f9cbafaa3520ff22" providerId="LiveId" clId="{F3A63B70-76D9-4215-8401-5E8785DBBA64}" dt="2020-09-16T07:18:43.127" v="1411" actId="207"/>
          <ac:spMkLst>
            <pc:docMk/>
            <pc:sldMk cId="3735370242" sldId="291"/>
            <ac:spMk id="35" creationId="{78930332-F366-494B-B702-8E741E41EE7B}"/>
          </ac:spMkLst>
        </pc:spChg>
        <pc:spChg chg="add del mod">
          <ac:chgData name="" userId="f9cbafaa3520ff22" providerId="LiveId" clId="{F3A63B70-76D9-4215-8401-5E8785DBBA64}" dt="2020-09-16T07:18:32.478" v="1410" actId="478"/>
          <ac:spMkLst>
            <pc:docMk/>
            <pc:sldMk cId="3735370242" sldId="291"/>
            <ac:spMk id="36" creationId="{B64A363B-D88D-46CA-A01B-C90C0DEC922A}"/>
          </ac:spMkLst>
        </pc:spChg>
        <pc:spChg chg="add del mod">
          <ac:chgData name="" userId="f9cbafaa3520ff22" providerId="LiveId" clId="{F3A63B70-76D9-4215-8401-5E8785DBBA64}" dt="2020-09-16T07:18:43.127" v="1411" actId="207"/>
          <ac:spMkLst>
            <pc:docMk/>
            <pc:sldMk cId="3735370242" sldId="291"/>
            <ac:spMk id="37" creationId="{36718DE5-3E34-4B5D-AE5F-90CF3461C100}"/>
          </ac:spMkLst>
        </pc:spChg>
        <pc:spChg chg="add mod">
          <ac:chgData name="" userId="f9cbafaa3520ff22" providerId="LiveId" clId="{F3A63B70-76D9-4215-8401-5E8785DBBA64}" dt="2020-09-09T18:21:04.918" v="347" actId="1035"/>
          <ac:spMkLst>
            <pc:docMk/>
            <pc:sldMk cId="3735370242" sldId="291"/>
            <ac:spMk id="38" creationId="{21CC3F49-C0DF-4C23-9AC3-93F4B577873C}"/>
          </ac:spMkLst>
        </pc:spChg>
        <pc:spChg chg="add mod">
          <ac:chgData name="" userId="f9cbafaa3520ff22" providerId="LiveId" clId="{F3A63B70-76D9-4215-8401-5E8785DBBA64}" dt="2020-09-09T18:21:04.918" v="347" actId="1035"/>
          <ac:spMkLst>
            <pc:docMk/>
            <pc:sldMk cId="3735370242" sldId="291"/>
            <ac:spMk id="39" creationId="{CE1CDF55-E647-43BB-B321-0E83E5091031}"/>
          </ac:spMkLst>
        </pc:spChg>
        <pc:spChg chg="add mod">
          <ac:chgData name="" userId="f9cbafaa3520ff22" providerId="LiveId" clId="{F3A63B70-76D9-4215-8401-5E8785DBBA64}" dt="2020-09-16T07:19:18.554" v="1412" actId="207"/>
          <ac:spMkLst>
            <pc:docMk/>
            <pc:sldMk cId="3735370242" sldId="291"/>
            <ac:spMk id="40" creationId="{AFA4BAA4-FE89-49E2-B53C-FF56DBE6A36E}"/>
          </ac:spMkLst>
        </pc:spChg>
        <pc:spChg chg="add mod">
          <ac:chgData name="" userId="f9cbafaa3520ff22" providerId="LiveId" clId="{F3A63B70-76D9-4215-8401-5E8785DBBA64}" dt="2020-09-16T07:19:18.554" v="1412" actId="207"/>
          <ac:spMkLst>
            <pc:docMk/>
            <pc:sldMk cId="3735370242" sldId="291"/>
            <ac:spMk id="41" creationId="{F806710E-C879-4790-870E-0D06377DEB90}"/>
          </ac:spMkLst>
        </pc:spChg>
        <pc:spChg chg="del">
          <ac:chgData name="" userId="f9cbafaa3520ff22" providerId="LiveId" clId="{F3A63B70-76D9-4215-8401-5E8785DBBA64}" dt="2020-09-09T18:19:36.485" v="325" actId="478"/>
          <ac:spMkLst>
            <pc:docMk/>
            <pc:sldMk cId="3735370242" sldId="291"/>
            <ac:spMk id="51" creationId="{739DED2A-6D08-4D99-AED8-A0795FB315B0}"/>
          </ac:spMkLst>
        </pc:spChg>
        <pc:spChg chg="del">
          <ac:chgData name="" userId="f9cbafaa3520ff22" providerId="LiveId" clId="{F3A63B70-76D9-4215-8401-5E8785DBBA64}" dt="2020-09-09T18:19:36.485" v="325" actId="478"/>
          <ac:spMkLst>
            <pc:docMk/>
            <pc:sldMk cId="3735370242" sldId="291"/>
            <ac:spMk id="52" creationId="{8E19EE06-BDD4-4DB1-8944-D1B78EBF82E7}"/>
          </ac:spMkLst>
        </pc:spChg>
        <pc:spChg chg="del">
          <ac:chgData name="" userId="f9cbafaa3520ff22" providerId="LiveId" clId="{F3A63B70-76D9-4215-8401-5E8785DBBA64}" dt="2020-09-09T18:19:36.485" v="325" actId="478"/>
          <ac:spMkLst>
            <pc:docMk/>
            <pc:sldMk cId="3735370242" sldId="291"/>
            <ac:spMk id="53" creationId="{CCDCB421-F1CC-484F-A986-D6F18F3FA03D}"/>
          </ac:spMkLst>
        </pc:spChg>
        <pc:spChg chg="del">
          <ac:chgData name="" userId="f9cbafaa3520ff22" providerId="LiveId" clId="{F3A63B70-76D9-4215-8401-5E8785DBBA64}" dt="2020-09-09T18:19:36.485" v="325" actId="478"/>
          <ac:spMkLst>
            <pc:docMk/>
            <pc:sldMk cId="3735370242" sldId="291"/>
            <ac:spMk id="54" creationId="{CE74EFAA-0850-4EC6-8E72-ECDF1293BCCE}"/>
          </ac:spMkLst>
        </pc:spChg>
        <pc:spChg chg="del">
          <ac:chgData name="" userId="f9cbafaa3520ff22" providerId="LiveId" clId="{F3A63B70-76D9-4215-8401-5E8785DBBA64}" dt="2020-09-09T18:19:36.485" v="325" actId="478"/>
          <ac:spMkLst>
            <pc:docMk/>
            <pc:sldMk cId="3735370242" sldId="291"/>
            <ac:spMk id="55" creationId="{44108384-BB56-4D7A-8D7F-E60FA5F61C5E}"/>
          </ac:spMkLst>
        </pc:spChg>
        <pc:spChg chg="del">
          <ac:chgData name="" userId="f9cbafaa3520ff22" providerId="LiveId" clId="{F3A63B70-76D9-4215-8401-5E8785DBBA64}" dt="2020-09-09T18:19:36.485" v="325" actId="478"/>
          <ac:spMkLst>
            <pc:docMk/>
            <pc:sldMk cId="3735370242" sldId="291"/>
            <ac:spMk id="56" creationId="{411DF35C-C234-4E50-B7A0-D91CE7ACD2E7}"/>
          </ac:spMkLst>
        </pc:spChg>
        <pc:spChg chg="del">
          <ac:chgData name="" userId="f9cbafaa3520ff22" providerId="LiveId" clId="{F3A63B70-76D9-4215-8401-5E8785DBBA64}" dt="2020-09-09T18:19:36.485" v="325" actId="478"/>
          <ac:spMkLst>
            <pc:docMk/>
            <pc:sldMk cId="3735370242" sldId="291"/>
            <ac:spMk id="57" creationId="{26B9B09C-0451-40CC-9E42-F6D7B0A7387C}"/>
          </ac:spMkLst>
        </pc:spChg>
        <pc:spChg chg="del">
          <ac:chgData name="" userId="f9cbafaa3520ff22" providerId="LiveId" clId="{F3A63B70-76D9-4215-8401-5E8785DBBA64}" dt="2020-09-09T18:19:36.485" v="325" actId="478"/>
          <ac:spMkLst>
            <pc:docMk/>
            <pc:sldMk cId="3735370242" sldId="291"/>
            <ac:spMk id="58" creationId="{828DF37D-CCD9-4E4D-911E-2F7DCFE5E289}"/>
          </ac:spMkLst>
        </pc:spChg>
        <pc:spChg chg="del">
          <ac:chgData name="" userId="f9cbafaa3520ff22" providerId="LiveId" clId="{F3A63B70-76D9-4215-8401-5E8785DBBA64}" dt="2020-09-09T18:19:36.485" v="325" actId="478"/>
          <ac:spMkLst>
            <pc:docMk/>
            <pc:sldMk cId="3735370242" sldId="291"/>
            <ac:spMk id="59" creationId="{EA5CB1C8-DCFE-4AFA-9A83-0202EF6B1899}"/>
          </ac:spMkLst>
        </pc:spChg>
        <pc:grpChg chg="del">
          <ac:chgData name="" userId="f9cbafaa3520ff22" providerId="LiveId" clId="{F3A63B70-76D9-4215-8401-5E8785DBBA64}" dt="2020-09-09T18:19:36.485" v="325" actId="478"/>
          <ac:grpSpMkLst>
            <pc:docMk/>
            <pc:sldMk cId="3735370242" sldId="291"/>
            <ac:grpSpMk id="60" creationId="{05EDB0BC-1EE2-4CA5-A67A-C6B6BAE150DB}"/>
          </ac:grpSpMkLst>
        </pc:grpChg>
        <pc:picChg chg="add del">
          <ac:chgData name="" userId="f9cbafaa3520ff22" providerId="LiveId" clId="{F3A63B70-76D9-4215-8401-5E8785DBBA64}" dt="2020-09-16T07:18:29.871" v="1409"/>
          <ac:picMkLst>
            <pc:docMk/>
            <pc:sldMk cId="3735370242" sldId="291"/>
            <ac:picMk id="26" creationId="{2CEB1036-06A2-4812-994D-E14899A42A5A}"/>
          </ac:picMkLst>
        </pc:picChg>
        <pc:picChg chg="add del">
          <ac:chgData name="" userId="f9cbafaa3520ff22" providerId="LiveId" clId="{F3A63B70-76D9-4215-8401-5E8785DBBA64}" dt="2020-09-16T07:18:29.871" v="1409"/>
          <ac:picMkLst>
            <pc:docMk/>
            <pc:sldMk cId="3735370242" sldId="291"/>
            <ac:picMk id="27" creationId="{F0B4C809-8BA0-4B40-94D0-906C0EC293C3}"/>
          </ac:picMkLst>
        </pc:picChg>
        <pc:picChg chg="add del">
          <ac:chgData name="" userId="f9cbafaa3520ff22" providerId="LiveId" clId="{F3A63B70-76D9-4215-8401-5E8785DBBA64}" dt="2020-09-16T07:18:29.871" v="1409"/>
          <ac:picMkLst>
            <pc:docMk/>
            <pc:sldMk cId="3735370242" sldId="291"/>
            <ac:picMk id="28" creationId="{26371B15-8705-4C8D-98FE-B669D180C51F}"/>
          </ac:picMkLst>
        </pc:picChg>
        <pc:picChg chg="add mod">
          <ac:chgData name="" userId="f9cbafaa3520ff22" providerId="LiveId" clId="{F3A63B70-76D9-4215-8401-5E8785DBBA64}" dt="2020-09-09T18:21:04.918" v="347" actId="1035"/>
          <ac:picMkLst>
            <pc:docMk/>
            <pc:sldMk cId="3735370242" sldId="291"/>
            <ac:picMk id="30" creationId="{DBFEF795-C985-4EBC-A69E-947C9A943113}"/>
          </ac:picMkLst>
        </pc:picChg>
        <pc:picChg chg="add del mod">
          <ac:chgData name="" userId="f9cbafaa3520ff22" providerId="LiveId" clId="{F3A63B70-76D9-4215-8401-5E8785DBBA64}" dt="2020-09-16T07:18:32.478" v="1410" actId="478"/>
          <ac:picMkLst>
            <pc:docMk/>
            <pc:sldMk cId="3735370242" sldId="291"/>
            <ac:picMk id="42" creationId="{4C1C7B9A-4E78-46D9-BC1D-F2B09C4EE953}"/>
          </ac:picMkLst>
        </pc:picChg>
        <pc:picChg chg="add del mod">
          <ac:chgData name="" userId="f9cbafaa3520ff22" providerId="LiveId" clId="{F3A63B70-76D9-4215-8401-5E8785DBBA64}" dt="2020-09-16T07:18:32.478" v="1410" actId="478"/>
          <ac:picMkLst>
            <pc:docMk/>
            <pc:sldMk cId="3735370242" sldId="291"/>
            <ac:picMk id="43" creationId="{45B791A3-F14E-40FC-96A4-C5B665466236}"/>
          </ac:picMkLst>
        </pc:picChg>
        <pc:picChg chg="add del mod">
          <ac:chgData name="" userId="f9cbafaa3520ff22" providerId="LiveId" clId="{F3A63B70-76D9-4215-8401-5E8785DBBA64}" dt="2020-09-16T07:18:32.478" v="1410" actId="478"/>
          <ac:picMkLst>
            <pc:docMk/>
            <pc:sldMk cId="3735370242" sldId="291"/>
            <ac:picMk id="44" creationId="{0327B502-4495-49C1-92BA-55404EF839AF}"/>
          </ac:picMkLst>
        </pc:picChg>
        <pc:picChg chg="del">
          <ac:chgData name="" userId="f9cbafaa3520ff22" providerId="LiveId" clId="{F3A63B70-76D9-4215-8401-5E8785DBBA64}" dt="2020-09-09T18:19:36.485" v="325" actId="478"/>
          <ac:picMkLst>
            <pc:docMk/>
            <pc:sldMk cId="3735370242" sldId="291"/>
            <ac:picMk id="45" creationId="{2B77BD63-E620-48E8-BFB5-CFB04A7BFD3C}"/>
          </ac:picMkLst>
        </pc:picChg>
        <pc:picChg chg="add del">
          <ac:chgData name="" userId="f9cbafaa3520ff22" providerId="LiveId" clId="{F3A63B70-76D9-4215-8401-5E8785DBBA64}" dt="2020-09-16T07:18:29.871" v="1409"/>
          <ac:picMkLst>
            <pc:docMk/>
            <pc:sldMk cId="3735370242" sldId="291"/>
            <ac:picMk id="45" creationId="{421F46E1-A898-4564-B2F5-4DC5888D9876}"/>
          </ac:picMkLst>
        </pc:picChg>
        <pc:picChg chg="del">
          <ac:chgData name="" userId="f9cbafaa3520ff22" providerId="LiveId" clId="{F3A63B70-76D9-4215-8401-5E8785DBBA64}" dt="2020-09-09T18:19:36.485" v="325" actId="478"/>
          <ac:picMkLst>
            <pc:docMk/>
            <pc:sldMk cId="3735370242" sldId="291"/>
            <ac:picMk id="46" creationId="{8A91FA15-9869-4786-A883-C870102D1A74}"/>
          </ac:picMkLst>
        </pc:picChg>
        <pc:picChg chg="del">
          <ac:chgData name="" userId="f9cbafaa3520ff22" providerId="LiveId" clId="{F3A63B70-76D9-4215-8401-5E8785DBBA64}" dt="2020-09-09T18:19:36.485" v="325" actId="478"/>
          <ac:picMkLst>
            <pc:docMk/>
            <pc:sldMk cId="3735370242" sldId="291"/>
            <ac:picMk id="47" creationId="{E815C3B1-CEA4-4821-AE0B-893296C13ECC}"/>
          </ac:picMkLst>
        </pc:picChg>
        <pc:picChg chg="del">
          <ac:chgData name="" userId="f9cbafaa3520ff22" providerId="LiveId" clId="{F3A63B70-76D9-4215-8401-5E8785DBBA64}" dt="2020-09-09T18:19:36.485" v="325" actId="478"/>
          <ac:picMkLst>
            <pc:docMk/>
            <pc:sldMk cId="3735370242" sldId="291"/>
            <ac:picMk id="48" creationId="{D65F775B-CBEC-4AE2-BBB1-838C5A8E493F}"/>
          </ac:picMkLst>
        </pc:picChg>
        <pc:picChg chg="del">
          <ac:chgData name="" userId="f9cbafaa3520ff22" providerId="LiveId" clId="{F3A63B70-76D9-4215-8401-5E8785DBBA64}" dt="2020-09-09T18:19:36.485" v="325" actId="478"/>
          <ac:picMkLst>
            <pc:docMk/>
            <pc:sldMk cId="3735370242" sldId="291"/>
            <ac:picMk id="49" creationId="{DF36447C-2C23-4C3D-B7EC-3E319F19ACF5}"/>
          </ac:picMkLst>
        </pc:picChg>
        <pc:picChg chg="del">
          <ac:chgData name="" userId="f9cbafaa3520ff22" providerId="LiveId" clId="{F3A63B70-76D9-4215-8401-5E8785DBBA64}" dt="2020-09-09T18:19:36.485" v="325" actId="478"/>
          <ac:picMkLst>
            <pc:docMk/>
            <pc:sldMk cId="3735370242" sldId="291"/>
            <ac:picMk id="50" creationId="{187A8EB4-A9ED-4CC8-A170-46309A495924}"/>
          </ac:picMkLst>
        </pc:picChg>
        <pc:picChg chg="add del mod">
          <ac:chgData name="" userId="f9cbafaa3520ff22" providerId="LiveId" clId="{F3A63B70-76D9-4215-8401-5E8785DBBA64}" dt="2020-09-16T07:18:32.478" v="1410" actId="478"/>
          <ac:picMkLst>
            <pc:docMk/>
            <pc:sldMk cId="3735370242" sldId="291"/>
            <ac:picMk id="71" creationId="{2A8C41F2-F319-4404-8FD6-F2E7FBA60230}"/>
          </ac:picMkLst>
        </pc:picChg>
        <pc:cxnChg chg="add mod">
          <ac:chgData name="" userId="f9cbafaa3520ff22" providerId="LiveId" clId="{F3A63B70-76D9-4215-8401-5E8785DBBA64}" dt="2020-09-09T18:21:04.918" v="347" actId="1035"/>
          <ac:cxnSpMkLst>
            <pc:docMk/>
            <pc:sldMk cId="3735370242" sldId="291"/>
            <ac:cxnSpMk id="31" creationId="{551231E1-70CA-4879-AFC6-774B9019677F}"/>
          </ac:cxnSpMkLst>
        </pc:cxnChg>
        <pc:cxnChg chg="mod">
          <ac:chgData name="" userId="f9cbafaa3520ff22" providerId="LiveId" clId="{F3A63B70-76D9-4215-8401-5E8785DBBA64}" dt="2020-09-09T18:19:36.485" v="325" actId="478"/>
          <ac:cxnSpMkLst>
            <pc:docMk/>
            <pc:sldMk cId="3735370242" sldId="291"/>
            <ac:cxnSpMk id="69" creationId="{FB38709F-1504-4783-9B5E-330F7F38192E}"/>
          </ac:cxnSpMkLst>
        </pc:cxnChg>
        <pc:cxnChg chg="mod">
          <ac:chgData name="" userId="f9cbafaa3520ff22" providerId="LiveId" clId="{F3A63B70-76D9-4215-8401-5E8785DBBA64}" dt="2020-09-09T18:19:36.485" v="325" actId="478"/>
          <ac:cxnSpMkLst>
            <pc:docMk/>
            <pc:sldMk cId="3735370242" sldId="291"/>
            <ac:cxnSpMk id="70" creationId="{1030B7E0-BA6F-4807-9E49-F1932C650F40}"/>
          </ac:cxnSpMkLst>
        </pc:cxnChg>
      </pc:sldChg>
      <pc:sldChg chg="addSp modSp add">
        <pc:chgData name="" userId="f9cbafaa3520ff22" providerId="LiveId" clId="{F3A63B70-76D9-4215-8401-5E8785DBBA64}" dt="2020-09-21T05:19:46.595" v="1504" actId="1038"/>
        <pc:sldMkLst>
          <pc:docMk/>
          <pc:sldMk cId="4285640174" sldId="292"/>
        </pc:sldMkLst>
        <pc:spChg chg="add mod">
          <ac:chgData name="" userId="f9cbafaa3520ff22" providerId="LiveId" clId="{F3A63B70-76D9-4215-8401-5E8785DBBA64}" dt="2020-09-21T05:19:46.595" v="1504" actId="1038"/>
          <ac:spMkLst>
            <pc:docMk/>
            <pc:sldMk cId="4285640174" sldId="292"/>
            <ac:spMk id="17" creationId="{387EF58F-75B1-4FED-802F-A3017962AB22}"/>
          </ac:spMkLst>
        </pc:spChg>
      </pc:sldChg>
      <pc:sldChg chg="modSp add">
        <pc:chgData name="" userId="f9cbafaa3520ff22" providerId="LiveId" clId="{F3A63B70-76D9-4215-8401-5E8785DBBA64}" dt="2020-09-21T05:23:51.158" v="1509" actId="1038"/>
        <pc:sldMkLst>
          <pc:docMk/>
          <pc:sldMk cId="256866007" sldId="293"/>
        </pc:sldMkLst>
        <pc:spChg chg="mod">
          <ac:chgData name="" userId="f9cbafaa3520ff22" providerId="LiveId" clId="{F3A63B70-76D9-4215-8401-5E8785DBBA64}" dt="2020-09-21T05:23:51.158" v="1509" actId="1038"/>
          <ac:spMkLst>
            <pc:docMk/>
            <pc:sldMk cId="256866007" sldId="293"/>
            <ac:spMk id="43" creationId="{1413AFB9-B7EF-4838-98F5-1EDDD64B6744}"/>
          </ac:spMkLst>
        </pc:spChg>
      </pc:sldChg>
      <pc:sldChg chg="addSp delSp modSp add delAnim modAnim">
        <pc:chgData name="" userId="f9cbafaa3520ff22" providerId="LiveId" clId="{F3A63B70-76D9-4215-8401-5E8785DBBA64}" dt="2020-09-10T04:20:59.980" v="603" actId="1036"/>
        <pc:sldMkLst>
          <pc:docMk/>
          <pc:sldMk cId="2170774092" sldId="294"/>
        </pc:sldMkLst>
        <pc:spChg chg="mod">
          <ac:chgData name="" userId="f9cbafaa3520ff22" providerId="LiveId" clId="{F3A63B70-76D9-4215-8401-5E8785DBBA64}" dt="2020-09-10T04:18:58.380" v="556" actId="14100"/>
          <ac:spMkLst>
            <pc:docMk/>
            <pc:sldMk cId="2170774092" sldId="294"/>
            <ac:spMk id="2" creationId="{4A18BFAB-7624-4E44-8422-B3D20D66CE09}"/>
          </ac:spMkLst>
        </pc:spChg>
        <pc:spChg chg="add del">
          <ac:chgData name="" userId="f9cbafaa3520ff22" providerId="LiveId" clId="{F3A63B70-76D9-4215-8401-5E8785DBBA64}" dt="2020-09-10T04:18:43.888" v="550"/>
          <ac:spMkLst>
            <pc:docMk/>
            <pc:sldMk cId="2170774092" sldId="294"/>
            <ac:spMk id="16" creationId="{4162FCC2-E4B9-458A-BA09-85D02A7BFE72}"/>
          </ac:spMkLst>
        </pc:spChg>
        <pc:spChg chg="add del">
          <ac:chgData name="" userId="f9cbafaa3520ff22" providerId="LiveId" clId="{F3A63B70-76D9-4215-8401-5E8785DBBA64}" dt="2020-09-10T04:18:43.888" v="550"/>
          <ac:spMkLst>
            <pc:docMk/>
            <pc:sldMk cId="2170774092" sldId="294"/>
            <ac:spMk id="17" creationId="{B6876BFA-61AA-4622-BC90-E7D84EDEC260}"/>
          </ac:spMkLst>
        </pc:spChg>
        <pc:spChg chg="add del">
          <ac:chgData name="" userId="f9cbafaa3520ff22" providerId="LiveId" clId="{F3A63B70-76D9-4215-8401-5E8785DBBA64}" dt="2020-09-10T04:18:43.888" v="550"/>
          <ac:spMkLst>
            <pc:docMk/>
            <pc:sldMk cId="2170774092" sldId="294"/>
            <ac:spMk id="18" creationId="{FFDA457A-C2E9-4646-AF2E-A2E7ABF94D9D}"/>
          </ac:spMkLst>
        </pc:spChg>
        <pc:spChg chg="add del">
          <ac:chgData name="" userId="f9cbafaa3520ff22" providerId="LiveId" clId="{F3A63B70-76D9-4215-8401-5E8785DBBA64}" dt="2020-09-10T04:18:43.888" v="550"/>
          <ac:spMkLst>
            <pc:docMk/>
            <pc:sldMk cId="2170774092" sldId="294"/>
            <ac:spMk id="19" creationId="{FD86F7E3-BD43-4C1E-AA8E-40D1C0943F4E}"/>
          </ac:spMkLst>
        </pc:spChg>
        <pc:spChg chg="add del">
          <ac:chgData name="" userId="f9cbafaa3520ff22" providerId="LiveId" clId="{F3A63B70-76D9-4215-8401-5E8785DBBA64}" dt="2020-09-10T04:18:43.888" v="550"/>
          <ac:spMkLst>
            <pc:docMk/>
            <pc:sldMk cId="2170774092" sldId="294"/>
            <ac:spMk id="20" creationId="{9E6241F5-8916-4A9C-9658-88DF737186B0}"/>
          </ac:spMkLst>
        </pc:spChg>
        <pc:spChg chg="add del">
          <ac:chgData name="" userId="f9cbafaa3520ff22" providerId="LiveId" clId="{F3A63B70-76D9-4215-8401-5E8785DBBA64}" dt="2020-09-10T04:18:43.888" v="550"/>
          <ac:spMkLst>
            <pc:docMk/>
            <pc:sldMk cId="2170774092" sldId="294"/>
            <ac:spMk id="21" creationId="{9A13E389-493F-46EE-99BB-89466FAC22F4}"/>
          </ac:spMkLst>
        </pc:spChg>
        <pc:spChg chg="add del">
          <ac:chgData name="" userId="f9cbafaa3520ff22" providerId="LiveId" clId="{F3A63B70-76D9-4215-8401-5E8785DBBA64}" dt="2020-09-10T04:18:43.888" v="550"/>
          <ac:spMkLst>
            <pc:docMk/>
            <pc:sldMk cId="2170774092" sldId="294"/>
            <ac:spMk id="22" creationId="{D6B3FCD3-29B2-4A6E-B219-6B264AEBE839}"/>
          </ac:spMkLst>
        </pc:spChg>
        <pc:spChg chg="add del">
          <ac:chgData name="" userId="f9cbafaa3520ff22" providerId="LiveId" clId="{F3A63B70-76D9-4215-8401-5E8785DBBA64}" dt="2020-09-10T04:18:43.888" v="550"/>
          <ac:spMkLst>
            <pc:docMk/>
            <pc:sldMk cId="2170774092" sldId="294"/>
            <ac:spMk id="23" creationId="{1C17A87B-A71B-4079-A8E8-33592C8F824C}"/>
          </ac:spMkLst>
        </pc:spChg>
        <pc:spChg chg="add del">
          <ac:chgData name="" userId="f9cbafaa3520ff22" providerId="LiveId" clId="{F3A63B70-76D9-4215-8401-5E8785DBBA64}" dt="2020-09-10T04:18:43.888" v="550"/>
          <ac:spMkLst>
            <pc:docMk/>
            <pc:sldMk cId="2170774092" sldId="294"/>
            <ac:spMk id="24" creationId="{D946F7CC-5169-400C-9136-84E6B19229E2}"/>
          </ac:spMkLst>
        </pc:spChg>
        <pc:spChg chg="add del">
          <ac:chgData name="" userId="f9cbafaa3520ff22" providerId="LiveId" clId="{F3A63B70-76D9-4215-8401-5E8785DBBA64}" dt="2020-09-10T04:18:43.888" v="550"/>
          <ac:spMkLst>
            <pc:docMk/>
            <pc:sldMk cId="2170774092" sldId="294"/>
            <ac:spMk id="25" creationId="{8FFFC0DA-AD43-4FBE-8184-7A51EAAE71D0}"/>
          </ac:spMkLst>
        </pc:spChg>
        <pc:spChg chg="add del">
          <ac:chgData name="" userId="f9cbafaa3520ff22" providerId="LiveId" clId="{F3A63B70-76D9-4215-8401-5E8785DBBA64}" dt="2020-09-10T04:18:43.888" v="550"/>
          <ac:spMkLst>
            <pc:docMk/>
            <pc:sldMk cId="2170774092" sldId="294"/>
            <ac:spMk id="26" creationId="{737BD9FE-E3F6-4A32-AF11-715F6433B0FB}"/>
          </ac:spMkLst>
        </pc:spChg>
        <pc:spChg chg="add del">
          <ac:chgData name="" userId="f9cbafaa3520ff22" providerId="LiveId" clId="{F3A63B70-76D9-4215-8401-5E8785DBBA64}" dt="2020-09-10T04:18:43.888" v="550"/>
          <ac:spMkLst>
            <pc:docMk/>
            <pc:sldMk cId="2170774092" sldId="294"/>
            <ac:spMk id="27" creationId="{F2E1C6A7-3730-46EC-AF08-5C13EC8870D7}"/>
          </ac:spMkLst>
        </pc:spChg>
        <pc:spChg chg="add del">
          <ac:chgData name="" userId="f9cbafaa3520ff22" providerId="LiveId" clId="{F3A63B70-76D9-4215-8401-5E8785DBBA64}" dt="2020-09-10T04:18:43.888" v="550"/>
          <ac:spMkLst>
            <pc:docMk/>
            <pc:sldMk cId="2170774092" sldId="294"/>
            <ac:spMk id="28" creationId="{709703B7-27F1-4AAE-BF04-DD3F46D7981B}"/>
          </ac:spMkLst>
        </pc:spChg>
        <pc:spChg chg="add del">
          <ac:chgData name="" userId="f9cbafaa3520ff22" providerId="LiveId" clId="{F3A63B70-76D9-4215-8401-5E8785DBBA64}" dt="2020-09-10T04:18:43.888" v="550"/>
          <ac:spMkLst>
            <pc:docMk/>
            <pc:sldMk cId="2170774092" sldId="294"/>
            <ac:spMk id="29" creationId="{DA7F57DA-A1C3-4981-9D15-FF1214C8A7B9}"/>
          </ac:spMkLst>
        </pc:spChg>
        <pc:spChg chg="add del mod">
          <ac:chgData name="" userId="f9cbafaa3520ff22" providerId="LiveId" clId="{F3A63B70-76D9-4215-8401-5E8785DBBA64}" dt="2020-09-10T04:19:47.721" v="568" actId="478"/>
          <ac:spMkLst>
            <pc:docMk/>
            <pc:sldMk cId="2170774092" sldId="294"/>
            <ac:spMk id="51" creationId="{6A402BAC-2FA1-47FA-B9FA-65D11510CC1D}"/>
          </ac:spMkLst>
        </pc:spChg>
        <pc:spChg chg="add del mod">
          <ac:chgData name="" userId="f9cbafaa3520ff22" providerId="LiveId" clId="{F3A63B70-76D9-4215-8401-5E8785DBBA64}" dt="2020-09-10T04:19:47.721" v="568" actId="478"/>
          <ac:spMkLst>
            <pc:docMk/>
            <pc:sldMk cId="2170774092" sldId="294"/>
            <ac:spMk id="52" creationId="{45AA7E6C-679F-43B6-9382-7F1C0938D926}"/>
          </ac:spMkLst>
        </pc:spChg>
        <pc:spChg chg="add del mod">
          <ac:chgData name="" userId="f9cbafaa3520ff22" providerId="LiveId" clId="{F3A63B70-76D9-4215-8401-5E8785DBBA64}" dt="2020-09-10T04:19:47.721" v="568" actId="478"/>
          <ac:spMkLst>
            <pc:docMk/>
            <pc:sldMk cId="2170774092" sldId="294"/>
            <ac:spMk id="53" creationId="{14B90480-7E05-4024-909E-62427FE7268E}"/>
          </ac:spMkLst>
        </pc:spChg>
        <pc:spChg chg="add del mod">
          <ac:chgData name="" userId="f9cbafaa3520ff22" providerId="LiveId" clId="{F3A63B70-76D9-4215-8401-5E8785DBBA64}" dt="2020-09-10T04:19:47.721" v="568" actId="478"/>
          <ac:spMkLst>
            <pc:docMk/>
            <pc:sldMk cId="2170774092" sldId="294"/>
            <ac:spMk id="54" creationId="{17DD6E9A-F510-4F6C-A3A4-B43C0BA8883E}"/>
          </ac:spMkLst>
        </pc:spChg>
        <pc:spChg chg="add del mod">
          <ac:chgData name="" userId="f9cbafaa3520ff22" providerId="LiveId" clId="{F3A63B70-76D9-4215-8401-5E8785DBBA64}" dt="2020-09-10T04:19:47.721" v="568" actId="478"/>
          <ac:spMkLst>
            <pc:docMk/>
            <pc:sldMk cId="2170774092" sldId="294"/>
            <ac:spMk id="55" creationId="{18A4421F-8EE1-40D5-89EB-74F5461106EB}"/>
          </ac:spMkLst>
        </pc:spChg>
        <pc:spChg chg="add del mod">
          <ac:chgData name="" userId="f9cbafaa3520ff22" providerId="LiveId" clId="{F3A63B70-76D9-4215-8401-5E8785DBBA64}" dt="2020-09-10T04:19:47.721" v="568" actId="478"/>
          <ac:spMkLst>
            <pc:docMk/>
            <pc:sldMk cId="2170774092" sldId="294"/>
            <ac:spMk id="56" creationId="{CBB8B265-2FC4-4B22-B4A8-C79558B1282C}"/>
          </ac:spMkLst>
        </pc:spChg>
        <pc:spChg chg="add del mod">
          <ac:chgData name="" userId="f9cbafaa3520ff22" providerId="LiveId" clId="{F3A63B70-76D9-4215-8401-5E8785DBBA64}" dt="2020-09-10T04:19:47.721" v="568" actId="478"/>
          <ac:spMkLst>
            <pc:docMk/>
            <pc:sldMk cId="2170774092" sldId="294"/>
            <ac:spMk id="57" creationId="{55659D14-59AF-4935-91F3-63DA2452506E}"/>
          </ac:spMkLst>
        </pc:spChg>
        <pc:spChg chg="add del mod">
          <ac:chgData name="" userId="f9cbafaa3520ff22" providerId="LiveId" clId="{F3A63B70-76D9-4215-8401-5E8785DBBA64}" dt="2020-09-10T04:19:47.721" v="568" actId="478"/>
          <ac:spMkLst>
            <pc:docMk/>
            <pc:sldMk cId="2170774092" sldId="294"/>
            <ac:spMk id="58" creationId="{B957E70A-273E-439E-9A43-389B5D02D245}"/>
          </ac:spMkLst>
        </pc:spChg>
        <pc:spChg chg="add del mod">
          <ac:chgData name="" userId="f9cbafaa3520ff22" providerId="LiveId" clId="{F3A63B70-76D9-4215-8401-5E8785DBBA64}" dt="2020-09-10T04:19:47.721" v="568" actId="478"/>
          <ac:spMkLst>
            <pc:docMk/>
            <pc:sldMk cId="2170774092" sldId="294"/>
            <ac:spMk id="59" creationId="{C2082C17-74E9-4F67-8B43-A848A51B686B}"/>
          </ac:spMkLst>
        </pc:spChg>
        <pc:spChg chg="add del mod">
          <ac:chgData name="" userId="f9cbafaa3520ff22" providerId="LiveId" clId="{F3A63B70-76D9-4215-8401-5E8785DBBA64}" dt="2020-09-10T04:19:47.721" v="568" actId="478"/>
          <ac:spMkLst>
            <pc:docMk/>
            <pc:sldMk cId="2170774092" sldId="294"/>
            <ac:spMk id="60" creationId="{E950F72D-2F19-4F80-864F-003D1CC65438}"/>
          </ac:spMkLst>
        </pc:spChg>
        <pc:spChg chg="add del mod">
          <ac:chgData name="" userId="f9cbafaa3520ff22" providerId="LiveId" clId="{F3A63B70-76D9-4215-8401-5E8785DBBA64}" dt="2020-09-10T04:19:47.721" v="568" actId="478"/>
          <ac:spMkLst>
            <pc:docMk/>
            <pc:sldMk cId="2170774092" sldId="294"/>
            <ac:spMk id="61" creationId="{ABC77B2D-CB22-457D-B7CB-E5A870BC3536}"/>
          </ac:spMkLst>
        </pc:spChg>
        <pc:spChg chg="add del mod">
          <ac:chgData name="" userId="f9cbafaa3520ff22" providerId="LiveId" clId="{F3A63B70-76D9-4215-8401-5E8785DBBA64}" dt="2020-09-10T04:19:47.721" v="568" actId="478"/>
          <ac:spMkLst>
            <pc:docMk/>
            <pc:sldMk cId="2170774092" sldId="294"/>
            <ac:spMk id="62" creationId="{753FBD9B-DF5E-4D55-972B-4AF16D03BA8B}"/>
          </ac:spMkLst>
        </pc:spChg>
        <pc:spChg chg="add del mod">
          <ac:chgData name="" userId="f9cbafaa3520ff22" providerId="LiveId" clId="{F3A63B70-76D9-4215-8401-5E8785DBBA64}" dt="2020-09-10T04:19:47.721" v="568" actId="478"/>
          <ac:spMkLst>
            <pc:docMk/>
            <pc:sldMk cId="2170774092" sldId="294"/>
            <ac:spMk id="63" creationId="{95F838BA-1E94-48A4-A730-6FBFD0B76D87}"/>
          </ac:spMkLst>
        </pc:spChg>
        <pc:spChg chg="add del mod">
          <ac:chgData name="" userId="f9cbafaa3520ff22" providerId="LiveId" clId="{F3A63B70-76D9-4215-8401-5E8785DBBA64}" dt="2020-09-10T04:19:47.721" v="568" actId="478"/>
          <ac:spMkLst>
            <pc:docMk/>
            <pc:sldMk cId="2170774092" sldId="294"/>
            <ac:spMk id="64" creationId="{60A1AB9E-4C02-4213-A4BC-F1190722186B}"/>
          </ac:spMkLst>
        </pc:spChg>
        <pc:spChg chg="add del mod">
          <ac:chgData name="" userId="f9cbafaa3520ff22" providerId="LiveId" clId="{F3A63B70-76D9-4215-8401-5E8785DBBA64}" dt="2020-09-10T04:20:45.960" v="595" actId="478"/>
          <ac:spMkLst>
            <pc:docMk/>
            <pc:sldMk cId="2170774092" sldId="294"/>
            <ac:spMk id="85" creationId="{42C5AAA7-5BA9-49CA-9F97-185482E4C596}"/>
          </ac:spMkLst>
        </pc:spChg>
        <pc:spChg chg="add del mod">
          <ac:chgData name="" userId="f9cbafaa3520ff22" providerId="LiveId" clId="{F3A63B70-76D9-4215-8401-5E8785DBBA64}" dt="2020-09-10T04:20:45.960" v="595" actId="478"/>
          <ac:spMkLst>
            <pc:docMk/>
            <pc:sldMk cId="2170774092" sldId="294"/>
            <ac:spMk id="86" creationId="{A4A7A47A-D475-453E-A9A0-CF9D1F55A549}"/>
          </ac:spMkLst>
        </pc:spChg>
        <pc:spChg chg="add del mod">
          <ac:chgData name="" userId="f9cbafaa3520ff22" providerId="LiveId" clId="{F3A63B70-76D9-4215-8401-5E8785DBBA64}" dt="2020-09-10T04:20:45.960" v="595" actId="478"/>
          <ac:spMkLst>
            <pc:docMk/>
            <pc:sldMk cId="2170774092" sldId="294"/>
            <ac:spMk id="87" creationId="{C2E01EC3-26F9-4A2B-8351-901C010F236F}"/>
          </ac:spMkLst>
        </pc:spChg>
        <pc:spChg chg="add del mod">
          <ac:chgData name="" userId="f9cbafaa3520ff22" providerId="LiveId" clId="{F3A63B70-76D9-4215-8401-5E8785DBBA64}" dt="2020-09-10T04:20:45.960" v="595" actId="478"/>
          <ac:spMkLst>
            <pc:docMk/>
            <pc:sldMk cId="2170774092" sldId="294"/>
            <ac:spMk id="88" creationId="{E531E0EC-EAE9-46D1-96BB-FF7543228952}"/>
          </ac:spMkLst>
        </pc:spChg>
        <pc:spChg chg="add del mod">
          <ac:chgData name="" userId="f9cbafaa3520ff22" providerId="LiveId" clId="{F3A63B70-76D9-4215-8401-5E8785DBBA64}" dt="2020-09-10T04:20:45.960" v="595" actId="478"/>
          <ac:spMkLst>
            <pc:docMk/>
            <pc:sldMk cId="2170774092" sldId="294"/>
            <ac:spMk id="89" creationId="{353CE875-41D8-458E-84B9-A03C5DB0A485}"/>
          </ac:spMkLst>
        </pc:spChg>
        <pc:spChg chg="add del mod">
          <ac:chgData name="" userId="f9cbafaa3520ff22" providerId="LiveId" clId="{F3A63B70-76D9-4215-8401-5E8785DBBA64}" dt="2020-09-10T04:20:45.960" v="595" actId="478"/>
          <ac:spMkLst>
            <pc:docMk/>
            <pc:sldMk cId="2170774092" sldId="294"/>
            <ac:spMk id="90" creationId="{17AD0C6D-C3A3-4F51-A892-FE909169BFF5}"/>
          </ac:spMkLst>
        </pc:spChg>
        <pc:spChg chg="add del mod">
          <ac:chgData name="" userId="f9cbafaa3520ff22" providerId="LiveId" clId="{F3A63B70-76D9-4215-8401-5E8785DBBA64}" dt="2020-09-10T04:20:45.960" v="595" actId="478"/>
          <ac:spMkLst>
            <pc:docMk/>
            <pc:sldMk cId="2170774092" sldId="294"/>
            <ac:spMk id="91" creationId="{FF50FD3A-BE39-400A-A0D6-066C2EFC7718}"/>
          </ac:spMkLst>
        </pc:spChg>
        <pc:spChg chg="add del mod">
          <ac:chgData name="" userId="f9cbafaa3520ff22" providerId="LiveId" clId="{F3A63B70-76D9-4215-8401-5E8785DBBA64}" dt="2020-09-10T04:20:45.960" v="595" actId="478"/>
          <ac:spMkLst>
            <pc:docMk/>
            <pc:sldMk cId="2170774092" sldId="294"/>
            <ac:spMk id="92" creationId="{7E53B9EB-306E-456E-BE2E-D43FEFD59E23}"/>
          </ac:spMkLst>
        </pc:spChg>
        <pc:spChg chg="add del mod">
          <ac:chgData name="" userId="f9cbafaa3520ff22" providerId="LiveId" clId="{F3A63B70-76D9-4215-8401-5E8785DBBA64}" dt="2020-09-10T04:20:45.960" v="595" actId="478"/>
          <ac:spMkLst>
            <pc:docMk/>
            <pc:sldMk cId="2170774092" sldId="294"/>
            <ac:spMk id="93" creationId="{B26E33F7-3F58-4351-BB3E-8D70338335E9}"/>
          </ac:spMkLst>
        </pc:spChg>
        <pc:spChg chg="add del mod">
          <ac:chgData name="" userId="f9cbafaa3520ff22" providerId="LiveId" clId="{F3A63B70-76D9-4215-8401-5E8785DBBA64}" dt="2020-09-10T04:20:45.960" v="595" actId="478"/>
          <ac:spMkLst>
            <pc:docMk/>
            <pc:sldMk cId="2170774092" sldId="294"/>
            <ac:spMk id="94" creationId="{293E891B-CFCB-4419-BE0F-E9BF273E63CE}"/>
          </ac:spMkLst>
        </pc:spChg>
        <pc:spChg chg="add del mod">
          <ac:chgData name="" userId="f9cbafaa3520ff22" providerId="LiveId" clId="{F3A63B70-76D9-4215-8401-5E8785DBBA64}" dt="2020-09-10T04:20:45.960" v="595" actId="478"/>
          <ac:spMkLst>
            <pc:docMk/>
            <pc:sldMk cId="2170774092" sldId="294"/>
            <ac:spMk id="95" creationId="{A0C9812F-85CC-4D7F-8A79-58FAACD8B823}"/>
          </ac:spMkLst>
        </pc:spChg>
        <pc:spChg chg="add del mod">
          <ac:chgData name="" userId="f9cbafaa3520ff22" providerId="LiveId" clId="{F3A63B70-76D9-4215-8401-5E8785DBBA64}" dt="2020-09-10T04:20:45.960" v="595" actId="478"/>
          <ac:spMkLst>
            <pc:docMk/>
            <pc:sldMk cId="2170774092" sldId="294"/>
            <ac:spMk id="96" creationId="{2B0FFDB2-7EF3-4BB4-B07E-8EE7A60A7DE0}"/>
          </ac:spMkLst>
        </pc:spChg>
        <pc:spChg chg="add del mod">
          <ac:chgData name="" userId="f9cbafaa3520ff22" providerId="LiveId" clId="{F3A63B70-76D9-4215-8401-5E8785DBBA64}" dt="2020-09-10T04:20:45.960" v="595" actId="478"/>
          <ac:spMkLst>
            <pc:docMk/>
            <pc:sldMk cId="2170774092" sldId="294"/>
            <ac:spMk id="97" creationId="{760A55E3-300E-4E13-AA0C-4A7D05B111E9}"/>
          </ac:spMkLst>
        </pc:spChg>
        <pc:spChg chg="add del mod">
          <ac:chgData name="" userId="f9cbafaa3520ff22" providerId="LiveId" clId="{F3A63B70-76D9-4215-8401-5E8785DBBA64}" dt="2020-09-10T04:20:45.960" v="595" actId="478"/>
          <ac:spMkLst>
            <pc:docMk/>
            <pc:sldMk cId="2170774092" sldId="294"/>
            <ac:spMk id="98" creationId="{6F691F05-8587-4F2A-90E9-7AB8B334D47E}"/>
          </ac:spMkLst>
        </pc:spChg>
        <pc:spChg chg="add mod">
          <ac:chgData name="" userId="f9cbafaa3520ff22" providerId="LiveId" clId="{F3A63B70-76D9-4215-8401-5E8785DBBA64}" dt="2020-09-10T04:20:59.980" v="603" actId="1036"/>
          <ac:spMkLst>
            <pc:docMk/>
            <pc:sldMk cId="2170774092" sldId="294"/>
            <ac:spMk id="119" creationId="{6D0CC4E1-19FA-4D9E-BF9E-D7343A304896}"/>
          </ac:spMkLst>
        </pc:spChg>
        <pc:spChg chg="add mod">
          <ac:chgData name="" userId="f9cbafaa3520ff22" providerId="LiveId" clId="{F3A63B70-76D9-4215-8401-5E8785DBBA64}" dt="2020-09-10T04:20:59.980" v="603" actId="1036"/>
          <ac:spMkLst>
            <pc:docMk/>
            <pc:sldMk cId="2170774092" sldId="294"/>
            <ac:spMk id="120" creationId="{42C43284-988B-4241-AA85-A959FA99ED6A}"/>
          </ac:spMkLst>
        </pc:spChg>
        <pc:spChg chg="add mod">
          <ac:chgData name="" userId="f9cbafaa3520ff22" providerId="LiveId" clId="{F3A63B70-76D9-4215-8401-5E8785DBBA64}" dt="2020-09-10T04:20:59.980" v="603" actId="1036"/>
          <ac:spMkLst>
            <pc:docMk/>
            <pc:sldMk cId="2170774092" sldId="294"/>
            <ac:spMk id="121" creationId="{B463B703-18D0-4C17-B146-1C5CC6975793}"/>
          </ac:spMkLst>
        </pc:spChg>
        <pc:spChg chg="add mod">
          <ac:chgData name="" userId="f9cbafaa3520ff22" providerId="LiveId" clId="{F3A63B70-76D9-4215-8401-5E8785DBBA64}" dt="2020-09-10T04:20:59.980" v="603" actId="1036"/>
          <ac:spMkLst>
            <pc:docMk/>
            <pc:sldMk cId="2170774092" sldId="294"/>
            <ac:spMk id="122" creationId="{4B163F8F-1C38-49F4-97D3-B0F5CB71D70D}"/>
          </ac:spMkLst>
        </pc:spChg>
        <pc:spChg chg="add mod">
          <ac:chgData name="" userId="f9cbafaa3520ff22" providerId="LiveId" clId="{F3A63B70-76D9-4215-8401-5E8785DBBA64}" dt="2020-09-10T04:20:59.980" v="603" actId="1036"/>
          <ac:spMkLst>
            <pc:docMk/>
            <pc:sldMk cId="2170774092" sldId="294"/>
            <ac:spMk id="123" creationId="{AE34C91F-BE73-45D7-84B3-53957F083E6D}"/>
          </ac:spMkLst>
        </pc:spChg>
        <pc:spChg chg="add mod">
          <ac:chgData name="" userId="f9cbafaa3520ff22" providerId="LiveId" clId="{F3A63B70-76D9-4215-8401-5E8785DBBA64}" dt="2020-09-10T04:20:59.980" v="603" actId="1036"/>
          <ac:spMkLst>
            <pc:docMk/>
            <pc:sldMk cId="2170774092" sldId="294"/>
            <ac:spMk id="124" creationId="{51336D8C-2CC7-4929-B7F4-42D40734CAF6}"/>
          </ac:spMkLst>
        </pc:spChg>
        <pc:spChg chg="add mod">
          <ac:chgData name="" userId="f9cbafaa3520ff22" providerId="LiveId" clId="{F3A63B70-76D9-4215-8401-5E8785DBBA64}" dt="2020-09-10T04:20:59.980" v="603" actId="1036"/>
          <ac:spMkLst>
            <pc:docMk/>
            <pc:sldMk cId="2170774092" sldId="294"/>
            <ac:spMk id="125" creationId="{21A05E16-41AB-4D7A-AC9F-AC297E9B4BEE}"/>
          </ac:spMkLst>
        </pc:spChg>
        <pc:spChg chg="add mod">
          <ac:chgData name="" userId="f9cbafaa3520ff22" providerId="LiveId" clId="{F3A63B70-76D9-4215-8401-5E8785DBBA64}" dt="2020-09-10T04:20:59.980" v="603" actId="1036"/>
          <ac:spMkLst>
            <pc:docMk/>
            <pc:sldMk cId="2170774092" sldId="294"/>
            <ac:spMk id="126" creationId="{6EC4157E-673E-4861-9294-2A079C471EFB}"/>
          </ac:spMkLst>
        </pc:spChg>
        <pc:spChg chg="add mod">
          <ac:chgData name="" userId="f9cbafaa3520ff22" providerId="LiveId" clId="{F3A63B70-76D9-4215-8401-5E8785DBBA64}" dt="2020-09-10T04:20:59.980" v="603" actId="1036"/>
          <ac:spMkLst>
            <pc:docMk/>
            <pc:sldMk cId="2170774092" sldId="294"/>
            <ac:spMk id="127" creationId="{E1248CBD-A46B-4892-B667-C5FB5594D3B5}"/>
          </ac:spMkLst>
        </pc:spChg>
        <pc:spChg chg="add mod">
          <ac:chgData name="" userId="f9cbafaa3520ff22" providerId="LiveId" clId="{F3A63B70-76D9-4215-8401-5E8785DBBA64}" dt="2020-09-10T04:20:59.980" v="603" actId="1036"/>
          <ac:spMkLst>
            <pc:docMk/>
            <pc:sldMk cId="2170774092" sldId="294"/>
            <ac:spMk id="128" creationId="{48379C42-3F72-45E0-9AB8-322FC97BEA89}"/>
          </ac:spMkLst>
        </pc:spChg>
        <pc:spChg chg="add mod">
          <ac:chgData name="" userId="f9cbafaa3520ff22" providerId="LiveId" clId="{F3A63B70-76D9-4215-8401-5E8785DBBA64}" dt="2020-09-10T04:20:59.980" v="603" actId="1036"/>
          <ac:spMkLst>
            <pc:docMk/>
            <pc:sldMk cId="2170774092" sldId="294"/>
            <ac:spMk id="129" creationId="{2D894340-DA85-4E29-95E6-E53A286C7BF5}"/>
          </ac:spMkLst>
        </pc:spChg>
        <pc:spChg chg="add mod">
          <ac:chgData name="" userId="f9cbafaa3520ff22" providerId="LiveId" clId="{F3A63B70-76D9-4215-8401-5E8785DBBA64}" dt="2020-09-10T04:20:59.980" v="603" actId="1036"/>
          <ac:spMkLst>
            <pc:docMk/>
            <pc:sldMk cId="2170774092" sldId="294"/>
            <ac:spMk id="130" creationId="{1F196A6F-AE4E-4936-91B8-30B81FFF318B}"/>
          </ac:spMkLst>
        </pc:spChg>
        <pc:spChg chg="add mod">
          <ac:chgData name="" userId="f9cbafaa3520ff22" providerId="LiveId" clId="{F3A63B70-76D9-4215-8401-5E8785DBBA64}" dt="2020-09-10T04:20:59.980" v="603" actId="1036"/>
          <ac:spMkLst>
            <pc:docMk/>
            <pc:sldMk cId="2170774092" sldId="294"/>
            <ac:spMk id="131" creationId="{2F21E33E-D603-4C4A-9580-C833C8EB84FD}"/>
          </ac:spMkLst>
        </pc:spChg>
        <pc:spChg chg="add mod">
          <ac:chgData name="" userId="f9cbafaa3520ff22" providerId="LiveId" clId="{F3A63B70-76D9-4215-8401-5E8785DBBA64}" dt="2020-09-10T04:20:59.980" v="603" actId="1036"/>
          <ac:spMkLst>
            <pc:docMk/>
            <pc:sldMk cId="2170774092" sldId="294"/>
            <ac:spMk id="132" creationId="{FE196CAD-9AD1-4F10-B5E8-E209DDC924EF}"/>
          </ac:spMkLst>
        </pc:spChg>
        <pc:grpChg chg="add del">
          <ac:chgData name="" userId="f9cbafaa3520ff22" providerId="LiveId" clId="{F3A63B70-76D9-4215-8401-5E8785DBBA64}" dt="2020-09-10T04:18:43.888" v="550"/>
          <ac:grpSpMkLst>
            <pc:docMk/>
            <pc:sldMk cId="2170774092" sldId="294"/>
            <ac:grpSpMk id="13" creationId="{B2388205-8E85-4FDB-8CEE-B649F70AD6BB}"/>
          </ac:grpSpMkLst>
        </pc:grpChg>
        <pc:grpChg chg="add del">
          <ac:chgData name="" userId="f9cbafaa3520ff22" providerId="LiveId" clId="{F3A63B70-76D9-4215-8401-5E8785DBBA64}" dt="2020-09-10T04:18:43.888" v="550"/>
          <ac:grpSpMkLst>
            <pc:docMk/>
            <pc:sldMk cId="2170774092" sldId="294"/>
            <ac:grpSpMk id="34" creationId="{DADDD22D-8509-43F2-AEA3-06C698EB0D2D}"/>
          </ac:grpSpMkLst>
        </pc:grpChg>
        <pc:grpChg chg="add del mod">
          <ac:chgData name="" userId="f9cbafaa3520ff22" providerId="LiveId" clId="{F3A63B70-76D9-4215-8401-5E8785DBBA64}" dt="2020-09-10T04:19:47.721" v="568" actId="478"/>
          <ac:grpSpMkLst>
            <pc:docMk/>
            <pc:sldMk cId="2170774092" sldId="294"/>
            <ac:grpSpMk id="48" creationId="{D2717273-23EA-4723-9BF7-73323832D4B5}"/>
          </ac:grpSpMkLst>
        </pc:grpChg>
        <pc:grpChg chg="add del mod">
          <ac:chgData name="" userId="f9cbafaa3520ff22" providerId="LiveId" clId="{F3A63B70-76D9-4215-8401-5E8785DBBA64}" dt="2020-09-10T04:19:47.721" v="568" actId="478"/>
          <ac:grpSpMkLst>
            <pc:docMk/>
            <pc:sldMk cId="2170774092" sldId="294"/>
            <ac:grpSpMk id="69" creationId="{ECABDF9A-FE6E-499C-80B8-B4BEA29460F5}"/>
          </ac:grpSpMkLst>
        </pc:grpChg>
        <pc:grpChg chg="add del mod">
          <ac:chgData name="" userId="f9cbafaa3520ff22" providerId="LiveId" clId="{F3A63B70-76D9-4215-8401-5E8785DBBA64}" dt="2020-09-10T04:20:45.960" v="595" actId="478"/>
          <ac:grpSpMkLst>
            <pc:docMk/>
            <pc:sldMk cId="2170774092" sldId="294"/>
            <ac:grpSpMk id="82" creationId="{E32DDC4B-B869-46E5-AB49-CB2C749F6437}"/>
          </ac:grpSpMkLst>
        </pc:grpChg>
        <pc:grpChg chg="add del mod">
          <ac:chgData name="" userId="f9cbafaa3520ff22" providerId="LiveId" clId="{F3A63B70-76D9-4215-8401-5E8785DBBA64}" dt="2020-09-10T04:20:45.960" v="595" actId="478"/>
          <ac:grpSpMkLst>
            <pc:docMk/>
            <pc:sldMk cId="2170774092" sldId="294"/>
            <ac:grpSpMk id="103" creationId="{24EA4F08-79D8-4AA8-A976-5D7F5191436A}"/>
          </ac:grpSpMkLst>
        </pc:grpChg>
        <pc:grpChg chg="add mod">
          <ac:chgData name="" userId="f9cbafaa3520ff22" providerId="LiveId" clId="{F3A63B70-76D9-4215-8401-5E8785DBBA64}" dt="2020-09-10T04:20:59.980" v="603" actId="1036"/>
          <ac:grpSpMkLst>
            <pc:docMk/>
            <pc:sldMk cId="2170774092" sldId="294"/>
            <ac:grpSpMk id="116" creationId="{8E0B0B48-C80B-4511-A4B0-CAE3B005E447}"/>
          </ac:grpSpMkLst>
        </pc:grpChg>
        <pc:grpChg chg="add mod">
          <ac:chgData name="" userId="f9cbafaa3520ff22" providerId="LiveId" clId="{F3A63B70-76D9-4215-8401-5E8785DBBA64}" dt="2020-09-10T04:20:59.980" v="603" actId="1036"/>
          <ac:grpSpMkLst>
            <pc:docMk/>
            <pc:sldMk cId="2170774092" sldId="294"/>
            <ac:grpSpMk id="137" creationId="{73A464A7-9524-4242-BA54-6D31EFB198F0}"/>
          </ac:grpSpMkLst>
        </pc:grpChg>
        <pc:graphicFrameChg chg="add del">
          <ac:chgData name="" userId="f9cbafaa3520ff22" providerId="LiveId" clId="{F3A63B70-76D9-4215-8401-5E8785DBBA64}" dt="2020-09-10T04:18:43.888" v="550"/>
          <ac:graphicFrameMkLst>
            <pc:docMk/>
            <pc:sldMk cId="2170774092" sldId="294"/>
            <ac:graphicFrameMk id="30" creationId="{0D49BE54-043B-4A15-B19F-A4AA3F803FCF}"/>
          </ac:graphicFrameMkLst>
        </pc:graphicFrameChg>
        <pc:graphicFrameChg chg="add del">
          <ac:chgData name="" userId="f9cbafaa3520ff22" providerId="LiveId" clId="{F3A63B70-76D9-4215-8401-5E8785DBBA64}" dt="2020-09-10T04:18:43.888" v="550"/>
          <ac:graphicFrameMkLst>
            <pc:docMk/>
            <pc:sldMk cId="2170774092" sldId="294"/>
            <ac:graphicFrameMk id="31" creationId="{C3F0BA6B-3E15-4EA2-9790-6075F1E1EF8E}"/>
          </ac:graphicFrameMkLst>
        </pc:graphicFrameChg>
        <pc:graphicFrameChg chg="add del">
          <ac:chgData name="" userId="f9cbafaa3520ff22" providerId="LiveId" clId="{F3A63B70-76D9-4215-8401-5E8785DBBA64}" dt="2020-09-10T04:18:43.888" v="550"/>
          <ac:graphicFrameMkLst>
            <pc:docMk/>
            <pc:sldMk cId="2170774092" sldId="294"/>
            <ac:graphicFrameMk id="32" creationId="{3F2C8987-371B-4C2C-A3C4-9E9829C2D8CD}"/>
          </ac:graphicFrameMkLst>
        </pc:graphicFrameChg>
        <pc:graphicFrameChg chg="add del">
          <ac:chgData name="" userId="f9cbafaa3520ff22" providerId="LiveId" clId="{F3A63B70-76D9-4215-8401-5E8785DBBA64}" dt="2020-09-10T04:18:43.888" v="550"/>
          <ac:graphicFrameMkLst>
            <pc:docMk/>
            <pc:sldMk cId="2170774092" sldId="294"/>
            <ac:graphicFrameMk id="33" creationId="{3F156FA3-25DC-403F-90A7-965A5EB44676}"/>
          </ac:graphicFrameMkLst>
        </pc:graphicFrameChg>
        <pc:graphicFrameChg chg="add del mod">
          <ac:chgData name="" userId="f9cbafaa3520ff22" providerId="LiveId" clId="{F3A63B70-76D9-4215-8401-5E8785DBBA64}" dt="2020-09-10T04:19:47.721" v="568" actId="478"/>
          <ac:graphicFrameMkLst>
            <pc:docMk/>
            <pc:sldMk cId="2170774092" sldId="294"/>
            <ac:graphicFrameMk id="65" creationId="{FCA10A56-8217-4430-87DA-EA4487083866}"/>
          </ac:graphicFrameMkLst>
        </pc:graphicFrameChg>
        <pc:graphicFrameChg chg="add del mod">
          <ac:chgData name="" userId="f9cbafaa3520ff22" providerId="LiveId" clId="{F3A63B70-76D9-4215-8401-5E8785DBBA64}" dt="2020-09-10T04:19:47.721" v="568" actId="478"/>
          <ac:graphicFrameMkLst>
            <pc:docMk/>
            <pc:sldMk cId="2170774092" sldId="294"/>
            <ac:graphicFrameMk id="66" creationId="{037998A5-BF2A-4F41-A6E8-D43EE71A7315}"/>
          </ac:graphicFrameMkLst>
        </pc:graphicFrameChg>
        <pc:graphicFrameChg chg="add del mod">
          <ac:chgData name="" userId="f9cbafaa3520ff22" providerId="LiveId" clId="{F3A63B70-76D9-4215-8401-5E8785DBBA64}" dt="2020-09-10T04:19:47.721" v="568" actId="478"/>
          <ac:graphicFrameMkLst>
            <pc:docMk/>
            <pc:sldMk cId="2170774092" sldId="294"/>
            <ac:graphicFrameMk id="67" creationId="{4B9B5424-E6FE-4500-B025-4A4260BBAE67}"/>
          </ac:graphicFrameMkLst>
        </pc:graphicFrameChg>
        <pc:graphicFrameChg chg="add del mod">
          <ac:chgData name="" userId="f9cbafaa3520ff22" providerId="LiveId" clId="{F3A63B70-76D9-4215-8401-5E8785DBBA64}" dt="2020-09-10T04:19:47.721" v="568" actId="478"/>
          <ac:graphicFrameMkLst>
            <pc:docMk/>
            <pc:sldMk cId="2170774092" sldId="294"/>
            <ac:graphicFrameMk id="68" creationId="{11E14A85-A33B-4D09-B523-13CF76A459DC}"/>
          </ac:graphicFrameMkLst>
        </pc:graphicFrameChg>
        <pc:graphicFrameChg chg="add del mod">
          <ac:chgData name="" userId="f9cbafaa3520ff22" providerId="LiveId" clId="{F3A63B70-76D9-4215-8401-5E8785DBBA64}" dt="2020-09-10T04:20:45.960" v="595" actId="478"/>
          <ac:graphicFrameMkLst>
            <pc:docMk/>
            <pc:sldMk cId="2170774092" sldId="294"/>
            <ac:graphicFrameMk id="99" creationId="{256E6069-A1A3-4A7C-9DBC-F75E013C6E9C}"/>
          </ac:graphicFrameMkLst>
        </pc:graphicFrameChg>
        <pc:graphicFrameChg chg="add del mod">
          <ac:chgData name="" userId="f9cbafaa3520ff22" providerId="LiveId" clId="{F3A63B70-76D9-4215-8401-5E8785DBBA64}" dt="2020-09-10T04:20:45.960" v="595" actId="478"/>
          <ac:graphicFrameMkLst>
            <pc:docMk/>
            <pc:sldMk cId="2170774092" sldId="294"/>
            <ac:graphicFrameMk id="100" creationId="{1110CDB8-176F-4F7C-AE15-8DE1D04C039E}"/>
          </ac:graphicFrameMkLst>
        </pc:graphicFrameChg>
        <pc:graphicFrameChg chg="add del mod">
          <ac:chgData name="" userId="f9cbafaa3520ff22" providerId="LiveId" clId="{F3A63B70-76D9-4215-8401-5E8785DBBA64}" dt="2020-09-10T04:20:45.960" v="595" actId="478"/>
          <ac:graphicFrameMkLst>
            <pc:docMk/>
            <pc:sldMk cId="2170774092" sldId="294"/>
            <ac:graphicFrameMk id="101" creationId="{FD35CA78-F414-4705-B07B-5D4ED99F8781}"/>
          </ac:graphicFrameMkLst>
        </pc:graphicFrameChg>
        <pc:graphicFrameChg chg="add del mod">
          <ac:chgData name="" userId="f9cbafaa3520ff22" providerId="LiveId" clId="{F3A63B70-76D9-4215-8401-5E8785DBBA64}" dt="2020-09-10T04:20:45.960" v="595" actId="478"/>
          <ac:graphicFrameMkLst>
            <pc:docMk/>
            <pc:sldMk cId="2170774092" sldId="294"/>
            <ac:graphicFrameMk id="102" creationId="{030A4134-5482-4449-BC36-E14AE7BE9DF6}"/>
          </ac:graphicFrameMkLst>
        </pc:graphicFrameChg>
        <pc:graphicFrameChg chg="add mod">
          <ac:chgData name="" userId="f9cbafaa3520ff22" providerId="LiveId" clId="{F3A63B70-76D9-4215-8401-5E8785DBBA64}" dt="2020-09-10T04:20:59.980" v="603" actId="1036"/>
          <ac:graphicFrameMkLst>
            <pc:docMk/>
            <pc:sldMk cId="2170774092" sldId="294"/>
            <ac:graphicFrameMk id="133" creationId="{A69FB579-E772-4E23-9E5C-8D24D5F873ED}"/>
          </ac:graphicFrameMkLst>
        </pc:graphicFrameChg>
        <pc:graphicFrameChg chg="add mod">
          <ac:chgData name="" userId="f9cbafaa3520ff22" providerId="LiveId" clId="{F3A63B70-76D9-4215-8401-5E8785DBBA64}" dt="2020-09-10T04:20:59.980" v="603" actId="1036"/>
          <ac:graphicFrameMkLst>
            <pc:docMk/>
            <pc:sldMk cId="2170774092" sldId="294"/>
            <ac:graphicFrameMk id="134" creationId="{5A09136A-A887-47A6-BE95-356C9FC33E3D}"/>
          </ac:graphicFrameMkLst>
        </pc:graphicFrameChg>
        <pc:graphicFrameChg chg="add mod">
          <ac:chgData name="" userId="f9cbafaa3520ff22" providerId="LiveId" clId="{F3A63B70-76D9-4215-8401-5E8785DBBA64}" dt="2020-09-10T04:20:59.980" v="603" actId="1036"/>
          <ac:graphicFrameMkLst>
            <pc:docMk/>
            <pc:sldMk cId="2170774092" sldId="294"/>
            <ac:graphicFrameMk id="135" creationId="{50891422-68E4-4723-9B0D-6EE73B61A9DA}"/>
          </ac:graphicFrameMkLst>
        </pc:graphicFrameChg>
        <pc:graphicFrameChg chg="add mod">
          <ac:chgData name="" userId="f9cbafaa3520ff22" providerId="LiveId" clId="{F3A63B70-76D9-4215-8401-5E8785DBBA64}" dt="2020-09-10T04:20:59.980" v="603" actId="1036"/>
          <ac:graphicFrameMkLst>
            <pc:docMk/>
            <pc:sldMk cId="2170774092" sldId="294"/>
            <ac:graphicFrameMk id="136" creationId="{513A595B-8062-4BE0-BEB8-A212C933DA00}"/>
          </ac:graphicFrameMkLst>
        </pc:graphicFrameChg>
        <pc:picChg chg="add del">
          <ac:chgData name="" userId="f9cbafaa3520ff22" providerId="LiveId" clId="{F3A63B70-76D9-4215-8401-5E8785DBBA64}" dt="2020-09-10T04:18:45.628" v="552"/>
          <ac:picMkLst>
            <pc:docMk/>
            <pc:sldMk cId="2170774092" sldId="294"/>
            <ac:picMk id="37" creationId="{E3F5E879-A4B3-4ECA-881D-05990FD36A10}"/>
          </ac:picMkLst>
        </pc:picChg>
        <pc:cxnChg chg="add del">
          <ac:chgData name="" userId="f9cbafaa3520ff22" providerId="LiveId" clId="{F3A63B70-76D9-4215-8401-5E8785DBBA64}" dt="2020-09-10T04:18:43.888" v="550"/>
          <ac:cxnSpMkLst>
            <pc:docMk/>
            <pc:sldMk cId="2170774092" sldId="294"/>
            <ac:cxnSpMk id="3" creationId="{5E8C7FB0-9203-4896-9766-0BC8D63B5B6A}"/>
          </ac:cxnSpMkLst>
        </pc:cxnChg>
        <pc:cxnChg chg="add del">
          <ac:chgData name="" userId="f9cbafaa3520ff22" providerId="LiveId" clId="{F3A63B70-76D9-4215-8401-5E8785DBBA64}" dt="2020-09-10T04:18:43.888" v="550"/>
          <ac:cxnSpMkLst>
            <pc:docMk/>
            <pc:sldMk cId="2170774092" sldId="294"/>
            <ac:cxnSpMk id="4" creationId="{18CA2903-DCBA-458E-903A-753BFF8281D5}"/>
          </ac:cxnSpMkLst>
        </pc:cxnChg>
        <pc:cxnChg chg="add del">
          <ac:chgData name="" userId="f9cbafaa3520ff22" providerId="LiveId" clId="{F3A63B70-76D9-4215-8401-5E8785DBBA64}" dt="2020-09-10T04:18:43.888" v="550"/>
          <ac:cxnSpMkLst>
            <pc:docMk/>
            <pc:sldMk cId="2170774092" sldId="294"/>
            <ac:cxnSpMk id="5" creationId="{3361D849-A676-46F9-AB11-BE429BD70FFE}"/>
          </ac:cxnSpMkLst>
        </pc:cxnChg>
        <pc:cxnChg chg="add del">
          <ac:chgData name="" userId="f9cbafaa3520ff22" providerId="LiveId" clId="{F3A63B70-76D9-4215-8401-5E8785DBBA64}" dt="2020-09-10T04:18:43.888" v="550"/>
          <ac:cxnSpMkLst>
            <pc:docMk/>
            <pc:sldMk cId="2170774092" sldId="294"/>
            <ac:cxnSpMk id="6" creationId="{576550AB-A439-4570-A0B5-41ECEFDCF3D8}"/>
          </ac:cxnSpMkLst>
        </pc:cxnChg>
        <pc:cxnChg chg="add del">
          <ac:chgData name="" userId="f9cbafaa3520ff22" providerId="LiveId" clId="{F3A63B70-76D9-4215-8401-5E8785DBBA64}" dt="2020-09-10T04:18:43.888" v="550"/>
          <ac:cxnSpMkLst>
            <pc:docMk/>
            <pc:sldMk cId="2170774092" sldId="294"/>
            <ac:cxnSpMk id="7" creationId="{918E56F6-C123-46BB-AE50-4C3BB8AEF691}"/>
          </ac:cxnSpMkLst>
        </pc:cxnChg>
        <pc:cxnChg chg="add del">
          <ac:chgData name="" userId="f9cbafaa3520ff22" providerId="LiveId" clId="{F3A63B70-76D9-4215-8401-5E8785DBBA64}" dt="2020-09-10T04:18:43.888" v="550"/>
          <ac:cxnSpMkLst>
            <pc:docMk/>
            <pc:sldMk cId="2170774092" sldId="294"/>
            <ac:cxnSpMk id="8" creationId="{4CFEE2B2-0257-4EE1-8205-5B29BFE3A858}"/>
          </ac:cxnSpMkLst>
        </pc:cxnChg>
        <pc:cxnChg chg="add del">
          <ac:chgData name="" userId="f9cbafaa3520ff22" providerId="LiveId" clId="{F3A63B70-76D9-4215-8401-5E8785DBBA64}" dt="2020-09-10T04:18:43.888" v="550"/>
          <ac:cxnSpMkLst>
            <pc:docMk/>
            <pc:sldMk cId="2170774092" sldId="294"/>
            <ac:cxnSpMk id="9" creationId="{640F26C5-3857-401A-92A5-DE8D8FFDDB95}"/>
          </ac:cxnSpMkLst>
        </pc:cxnChg>
        <pc:cxnChg chg="add del">
          <ac:chgData name="" userId="f9cbafaa3520ff22" providerId="LiveId" clId="{F3A63B70-76D9-4215-8401-5E8785DBBA64}" dt="2020-09-10T04:18:43.888" v="550"/>
          <ac:cxnSpMkLst>
            <pc:docMk/>
            <pc:sldMk cId="2170774092" sldId="294"/>
            <ac:cxnSpMk id="10" creationId="{B3A3D6E6-4A44-4AC9-8210-0C3205BA7214}"/>
          </ac:cxnSpMkLst>
        </pc:cxnChg>
        <pc:cxnChg chg="add del">
          <ac:chgData name="" userId="f9cbafaa3520ff22" providerId="LiveId" clId="{F3A63B70-76D9-4215-8401-5E8785DBBA64}" dt="2020-09-10T04:18:43.888" v="550"/>
          <ac:cxnSpMkLst>
            <pc:docMk/>
            <pc:sldMk cId="2170774092" sldId="294"/>
            <ac:cxnSpMk id="11" creationId="{815D808E-8E29-4EC2-8BD4-6F841F5B17DE}"/>
          </ac:cxnSpMkLst>
        </pc:cxnChg>
        <pc:cxnChg chg="add del">
          <ac:chgData name="" userId="f9cbafaa3520ff22" providerId="LiveId" clId="{F3A63B70-76D9-4215-8401-5E8785DBBA64}" dt="2020-09-10T04:18:43.888" v="550"/>
          <ac:cxnSpMkLst>
            <pc:docMk/>
            <pc:sldMk cId="2170774092" sldId="294"/>
            <ac:cxnSpMk id="12" creationId="{D949B284-2220-42E5-816C-EAB03F685878}"/>
          </ac:cxnSpMkLst>
        </pc:cxnChg>
        <pc:cxnChg chg="add del mod">
          <ac:chgData name="" userId="f9cbafaa3520ff22" providerId="LiveId" clId="{F3A63B70-76D9-4215-8401-5E8785DBBA64}" dt="2020-09-10T04:19:47.721" v="568" actId="478"/>
          <ac:cxnSpMkLst>
            <pc:docMk/>
            <pc:sldMk cId="2170774092" sldId="294"/>
            <ac:cxnSpMk id="38" creationId="{8C24FBE5-69BC-49B4-B0D3-08C45F0AD92C}"/>
          </ac:cxnSpMkLst>
        </pc:cxnChg>
        <pc:cxnChg chg="add del mod">
          <ac:chgData name="" userId="f9cbafaa3520ff22" providerId="LiveId" clId="{F3A63B70-76D9-4215-8401-5E8785DBBA64}" dt="2020-09-10T04:19:47.721" v="568" actId="478"/>
          <ac:cxnSpMkLst>
            <pc:docMk/>
            <pc:sldMk cId="2170774092" sldId="294"/>
            <ac:cxnSpMk id="39" creationId="{736D9F32-8424-43A6-AAC7-AF2994379A20}"/>
          </ac:cxnSpMkLst>
        </pc:cxnChg>
        <pc:cxnChg chg="add del mod">
          <ac:chgData name="" userId="f9cbafaa3520ff22" providerId="LiveId" clId="{F3A63B70-76D9-4215-8401-5E8785DBBA64}" dt="2020-09-10T04:19:47.721" v="568" actId="478"/>
          <ac:cxnSpMkLst>
            <pc:docMk/>
            <pc:sldMk cId="2170774092" sldId="294"/>
            <ac:cxnSpMk id="40" creationId="{7E19C178-387D-493F-9300-09418BAD8EB6}"/>
          </ac:cxnSpMkLst>
        </pc:cxnChg>
        <pc:cxnChg chg="add del mod">
          <ac:chgData name="" userId="f9cbafaa3520ff22" providerId="LiveId" clId="{F3A63B70-76D9-4215-8401-5E8785DBBA64}" dt="2020-09-10T04:19:47.721" v="568" actId="478"/>
          <ac:cxnSpMkLst>
            <pc:docMk/>
            <pc:sldMk cId="2170774092" sldId="294"/>
            <ac:cxnSpMk id="41" creationId="{1476A8D1-D401-4E02-9186-E53A6109FD6D}"/>
          </ac:cxnSpMkLst>
        </pc:cxnChg>
        <pc:cxnChg chg="add del mod">
          <ac:chgData name="" userId="f9cbafaa3520ff22" providerId="LiveId" clId="{F3A63B70-76D9-4215-8401-5E8785DBBA64}" dt="2020-09-10T04:19:47.721" v="568" actId="478"/>
          <ac:cxnSpMkLst>
            <pc:docMk/>
            <pc:sldMk cId="2170774092" sldId="294"/>
            <ac:cxnSpMk id="42" creationId="{98C48867-A631-48FC-B41F-6FC893F9813C}"/>
          </ac:cxnSpMkLst>
        </pc:cxnChg>
        <pc:cxnChg chg="add del mod">
          <ac:chgData name="" userId="f9cbafaa3520ff22" providerId="LiveId" clId="{F3A63B70-76D9-4215-8401-5E8785DBBA64}" dt="2020-09-10T04:19:47.721" v="568" actId="478"/>
          <ac:cxnSpMkLst>
            <pc:docMk/>
            <pc:sldMk cId="2170774092" sldId="294"/>
            <ac:cxnSpMk id="43" creationId="{DDFE2A8F-16BF-4B65-969E-B5080B0EA7F9}"/>
          </ac:cxnSpMkLst>
        </pc:cxnChg>
        <pc:cxnChg chg="add del mod">
          <ac:chgData name="" userId="f9cbafaa3520ff22" providerId="LiveId" clId="{F3A63B70-76D9-4215-8401-5E8785DBBA64}" dt="2020-09-10T04:19:47.721" v="568" actId="478"/>
          <ac:cxnSpMkLst>
            <pc:docMk/>
            <pc:sldMk cId="2170774092" sldId="294"/>
            <ac:cxnSpMk id="44" creationId="{DC51E46B-8FFD-42EB-A0AD-1CB7065AE4A1}"/>
          </ac:cxnSpMkLst>
        </pc:cxnChg>
        <pc:cxnChg chg="add del mod">
          <ac:chgData name="" userId="f9cbafaa3520ff22" providerId="LiveId" clId="{F3A63B70-76D9-4215-8401-5E8785DBBA64}" dt="2020-09-10T04:19:47.721" v="568" actId="478"/>
          <ac:cxnSpMkLst>
            <pc:docMk/>
            <pc:sldMk cId="2170774092" sldId="294"/>
            <ac:cxnSpMk id="45" creationId="{66E40344-BC09-4A2F-8C92-FBE4A7D19296}"/>
          </ac:cxnSpMkLst>
        </pc:cxnChg>
        <pc:cxnChg chg="add del mod">
          <ac:chgData name="" userId="f9cbafaa3520ff22" providerId="LiveId" clId="{F3A63B70-76D9-4215-8401-5E8785DBBA64}" dt="2020-09-10T04:19:47.721" v="568" actId="478"/>
          <ac:cxnSpMkLst>
            <pc:docMk/>
            <pc:sldMk cId="2170774092" sldId="294"/>
            <ac:cxnSpMk id="46" creationId="{EFD008F8-3152-4EB3-8317-3BD6B17E53D7}"/>
          </ac:cxnSpMkLst>
        </pc:cxnChg>
        <pc:cxnChg chg="add del mod">
          <ac:chgData name="" userId="f9cbafaa3520ff22" providerId="LiveId" clId="{F3A63B70-76D9-4215-8401-5E8785DBBA64}" dt="2020-09-10T04:19:47.721" v="568" actId="478"/>
          <ac:cxnSpMkLst>
            <pc:docMk/>
            <pc:sldMk cId="2170774092" sldId="294"/>
            <ac:cxnSpMk id="47" creationId="{A3B798D3-53EC-4A47-A99C-BB9B06967271}"/>
          </ac:cxnSpMkLst>
        </pc:cxnChg>
        <pc:cxnChg chg="add del mod">
          <ac:chgData name="" userId="f9cbafaa3520ff22" providerId="LiveId" clId="{F3A63B70-76D9-4215-8401-5E8785DBBA64}" dt="2020-09-10T04:20:45.960" v="595" actId="478"/>
          <ac:cxnSpMkLst>
            <pc:docMk/>
            <pc:sldMk cId="2170774092" sldId="294"/>
            <ac:cxnSpMk id="72" creationId="{9A31F032-844E-4EC1-B045-95943ADA4B15}"/>
          </ac:cxnSpMkLst>
        </pc:cxnChg>
        <pc:cxnChg chg="add del mod">
          <ac:chgData name="" userId="f9cbafaa3520ff22" providerId="LiveId" clId="{F3A63B70-76D9-4215-8401-5E8785DBBA64}" dt="2020-09-10T04:20:45.960" v="595" actId="478"/>
          <ac:cxnSpMkLst>
            <pc:docMk/>
            <pc:sldMk cId="2170774092" sldId="294"/>
            <ac:cxnSpMk id="73" creationId="{4299F8C0-6D79-475B-A2D2-95EEE8054789}"/>
          </ac:cxnSpMkLst>
        </pc:cxnChg>
        <pc:cxnChg chg="add del mod">
          <ac:chgData name="" userId="f9cbafaa3520ff22" providerId="LiveId" clId="{F3A63B70-76D9-4215-8401-5E8785DBBA64}" dt="2020-09-10T04:20:45.960" v="595" actId="478"/>
          <ac:cxnSpMkLst>
            <pc:docMk/>
            <pc:sldMk cId="2170774092" sldId="294"/>
            <ac:cxnSpMk id="74" creationId="{42ADF046-E43C-43D6-BD7B-CF4AF7B8F25A}"/>
          </ac:cxnSpMkLst>
        </pc:cxnChg>
        <pc:cxnChg chg="add del mod">
          <ac:chgData name="" userId="f9cbafaa3520ff22" providerId="LiveId" clId="{F3A63B70-76D9-4215-8401-5E8785DBBA64}" dt="2020-09-10T04:20:45.960" v="595" actId="478"/>
          <ac:cxnSpMkLst>
            <pc:docMk/>
            <pc:sldMk cId="2170774092" sldId="294"/>
            <ac:cxnSpMk id="75" creationId="{08243B66-1119-4981-BF8B-BF460A52DC90}"/>
          </ac:cxnSpMkLst>
        </pc:cxnChg>
        <pc:cxnChg chg="add del mod">
          <ac:chgData name="" userId="f9cbafaa3520ff22" providerId="LiveId" clId="{F3A63B70-76D9-4215-8401-5E8785DBBA64}" dt="2020-09-10T04:20:45.960" v="595" actId="478"/>
          <ac:cxnSpMkLst>
            <pc:docMk/>
            <pc:sldMk cId="2170774092" sldId="294"/>
            <ac:cxnSpMk id="76" creationId="{4235C8BF-B95E-48E8-BDEC-FE8117761F9D}"/>
          </ac:cxnSpMkLst>
        </pc:cxnChg>
        <pc:cxnChg chg="add del mod">
          <ac:chgData name="" userId="f9cbafaa3520ff22" providerId="LiveId" clId="{F3A63B70-76D9-4215-8401-5E8785DBBA64}" dt="2020-09-10T04:20:45.960" v="595" actId="478"/>
          <ac:cxnSpMkLst>
            <pc:docMk/>
            <pc:sldMk cId="2170774092" sldId="294"/>
            <ac:cxnSpMk id="77" creationId="{5103A26E-5BBC-42F7-BE48-7E63BC6BF22C}"/>
          </ac:cxnSpMkLst>
        </pc:cxnChg>
        <pc:cxnChg chg="add del mod">
          <ac:chgData name="" userId="f9cbafaa3520ff22" providerId="LiveId" clId="{F3A63B70-76D9-4215-8401-5E8785DBBA64}" dt="2020-09-10T04:20:45.960" v="595" actId="478"/>
          <ac:cxnSpMkLst>
            <pc:docMk/>
            <pc:sldMk cId="2170774092" sldId="294"/>
            <ac:cxnSpMk id="78" creationId="{46AD9DAA-65C1-434B-B6BC-F5DAA813B62C}"/>
          </ac:cxnSpMkLst>
        </pc:cxnChg>
        <pc:cxnChg chg="add del mod">
          <ac:chgData name="" userId="f9cbafaa3520ff22" providerId="LiveId" clId="{F3A63B70-76D9-4215-8401-5E8785DBBA64}" dt="2020-09-10T04:20:45.960" v="595" actId="478"/>
          <ac:cxnSpMkLst>
            <pc:docMk/>
            <pc:sldMk cId="2170774092" sldId="294"/>
            <ac:cxnSpMk id="79" creationId="{FFBCF2EC-34B0-4772-A261-E4B1D09C8957}"/>
          </ac:cxnSpMkLst>
        </pc:cxnChg>
        <pc:cxnChg chg="add del mod">
          <ac:chgData name="" userId="f9cbafaa3520ff22" providerId="LiveId" clId="{F3A63B70-76D9-4215-8401-5E8785DBBA64}" dt="2020-09-10T04:20:45.960" v="595" actId="478"/>
          <ac:cxnSpMkLst>
            <pc:docMk/>
            <pc:sldMk cId="2170774092" sldId="294"/>
            <ac:cxnSpMk id="80" creationId="{E195A75C-AECB-4503-B110-4F436E14C8AB}"/>
          </ac:cxnSpMkLst>
        </pc:cxnChg>
        <pc:cxnChg chg="add del mod">
          <ac:chgData name="" userId="f9cbafaa3520ff22" providerId="LiveId" clId="{F3A63B70-76D9-4215-8401-5E8785DBBA64}" dt="2020-09-10T04:20:45.960" v="595" actId="478"/>
          <ac:cxnSpMkLst>
            <pc:docMk/>
            <pc:sldMk cId="2170774092" sldId="294"/>
            <ac:cxnSpMk id="81" creationId="{91B76959-9307-49A2-98E8-8FA67D5BDB2D}"/>
          </ac:cxnSpMkLst>
        </pc:cxnChg>
        <pc:cxnChg chg="add mod">
          <ac:chgData name="" userId="f9cbafaa3520ff22" providerId="LiveId" clId="{F3A63B70-76D9-4215-8401-5E8785DBBA64}" dt="2020-09-10T04:20:59.980" v="603" actId="1036"/>
          <ac:cxnSpMkLst>
            <pc:docMk/>
            <pc:sldMk cId="2170774092" sldId="294"/>
            <ac:cxnSpMk id="106" creationId="{C2B923EC-B91A-40DC-9700-1C1EDB3E17DE}"/>
          </ac:cxnSpMkLst>
        </pc:cxnChg>
        <pc:cxnChg chg="add mod">
          <ac:chgData name="" userId="f9cbafaa3520ff22" providerId="LiveId" clId="{F3A63B70-76D9-4215-8401-5E8785DBBA64}" dt="2020-09-10T04:20:59.980" v="603" actId="1036"/>
          <ac:cxnSpMkLst>
            <pc:docMk/>
            <pc:sldMk cId="2170774092" sldId="294"/>
            <ac:cxnSpMk id="107" creationId="{2C5F41B6-8A55-4D61-A06F-A8FD61F21380}"/>
          </ac:cxnSpMkLst>
        </pc:cxnChg>
        <pc:cxnChg chg="add mod">
          <ac:chgData name="" userId="f9cbafaa3520ff22" providerId="LiveId" clId="{F3A63B70-76D9-4215-8401-5E8785DBBA64}" dt="2020-09-10T04:20:59.980" v="603" actId="1036"/>
          <ac:cxnSpMkLst>
            <pc:docMk/>
            <pc:sldMk cId="2170774092" sldId="294"/>
            <ac:cxnSpMk id="108" creationId="{332545B9-420B-4A49-9212-C36A5B725AC1}"/>
          </ac:cxnSpMkLst>
        </pc:cxnChg>
        <pc:cxnChg chg="add mod">
          <ac:chgData name="" userId="f9cbafaa3520ff22" providerId="LiveId" clId="{F3A63B70-76D9-4215-8401-5E8785DBBA64}" dt="2020-09-10T04:20:59.980" v="603" actId="1036"/>
          <ac:cxnSpMkLst>
            <pc:docMk/>
            <pc:sldMk cId="2170774092" sldId="294"/>
            <ac:cxnSpMk id="109" creationId="{E4A7E04B-0DAA-408F-A77A-02C3824065B6}"/>
          </ac:cxnSpMkLst>
        </pc:cxnChg>
        <pc:cxnChg chg="add mod">
          <ac:chgData name="" userId="f9cbafaa3520ff22" providerId="LiveId" clId="{F3A63B70-76D9-4215-8401-5E8785DBBA64}" dt="2020-09-10T04:20:59.980" v="603" actId="1036"/>
          <ac:cxnSpMkLst>
            <pc:docMk/>
            <pc:sldMk cId="2170774092" sldId="294"/>
            <ac:cxnSpMk id="110" creationId="{FB313D73-D0EB-48CC-9B18-6D844881C148}"/>
          </ac:cxnSpMkLst>
        </pc:cxnChg>
        <pc:cxnChg chg="add mod">
          <ac:chgData name="" userId="f9cbafaa3520ff22" providerId="LiveId" clId="{F3A63B70-76D9-4215-8401-5E8785DBBA64}" dt="2020-09-10T04:20:59.980" v="603" actId="1036"/>
          <ac:cxnSpMkLst>
            <pc:docMk/>
            <pc:sldMk cId="2170774092" sldId="294"/>
            <ac:cxnSpMk id="111" creationId="{A26FC007-6653-4462-AB1A-CBCA47A1AEA8}"/>
          </ac:cxnSpMkLst>
        </pc:cxnChg>
        <pc:cxnChg chg="add mod">
          <ac:chgData name="" userId="f9cbafaa3520ff22" providerId="LiveId" clId="{F3A63B70-76D9-4215-8401-5E8785DBBA64}" dt="2020-09-10T04:20:59.980" v="603" actId="1036"/>
          <ac:cxnSpMkLst>
            <pc:docMk/>
            <pc:sldMk cId="2170774092" sldId="294"/>
            <ac:cxnSpMk id="112" creationId="{2E9A3FBE-5805-451C-BF36-D4CB29D49E62}"/>
          </ac:cxnSpMkLst>
        </pc:cxnChg>
        <pc:cxnChg chg="add mod">
          <ac:chgData name="" userId="f9cbafaa3520ff22" providerId="LiveId" clId="{F3A63B70-76D9-4215-8401-5E8785DBBA64}" dt="2020-09-10T04:20:59.980" v="603" actId="1036"/>
          <ac:cxnSpMkLst>
            <pc:docMk/>
            <pc:sldMk cId="2170774092" sldId="294"/>
            <ac:cxnSpMk id="113" creationId="{4EA8E68B-B8CC-485D-9D65-2404020A1058}"/>
          </ac:cxnSpMkLst>
        </pc:cxnChg>
        <pc:cxnChg chg="add mod">
          <ac:chgData name="" userId="f9cbafaa3520ff22" providerId="LiveId" clId="{F3A63B70-76D9-4215-8401-5E8785DBBA64}" dt="2020-09-10T04:20:59.980" v="603" actId="1036"/>
          <ac:cxnSpMkLst>
            <pc:docMk/>
            <pc:sldMk cId="2170774092" sldId="294"/>
            <ac:cxnSpMk id="114" creationId="{8E1AC7DA-4BE8-4660-A56F-D90D319C7DA1}"/>
          </ac:cxnSpMkLst>
        </pc:cxnChg>
        <pc:cxnChg chg="add mod">
          <ac:chgData name="" userId="f9cbafaa3520ff22" providerId="LiveId" clId="{F3A63B70-76D9-4215-8401-5E8785DBBA64}" dt="2020-09-10T04:20:59.980" v="603" actId="1036"/>
          <ac:cxnSpMkLst>
            <pc:docMk/>
            <pc:sldMk cId="2170774092" sldId="294"/>
            <ac:cxnSpMk id="115" creationId="{2154DBF7-E5A6-452F-B6F7-09183C7B4E91}"/>
          </ac:cxnSpMkLst>
        </pc:cxnChg>
      </pc:sldChg>
      <pc:sldChg chg="addSp delSp modSp add delAnim modAnim">
        <pc:chgData name="" userId="f9cbafaa3520ff22" providerId="LiveId" clId="{F3A63B70-76D9-4215-8401-5E8785DBBA64}" dt="2020-09-10T04:20:40.904" v="594" actId="1036"/>
        <pc:sldMkLst>
          <pc:docMk/>
          <pc:sldMk cId="1130280916" sldId="295"/>
        </pc:sldMkLst>
        <pc:spChg chg="add del mod">
          <ac:chgData name="" userId="f9cbafaa3520ff22" providerId="LiveId" clId="{F3A63B70-76D9-4215-8401-5E8785DBBA64}" dt="2020-09-10T04:20:34.748" v="586" actId="478"/>
          <ac:spMkLst>
            <pc:docMk/>
            <pc:sldMk cId="1130280916" sldId="295"/>
            <ac:spMk id="16" creationId="{6B740721-0446-40F1-A674-3018FD2B5418}"/>
          </ac:spMkLst>
        </pc:spChg>
        <pc:spChg chg="add del mod">
          <ac:chgData name="" userId="f9cbafaa3520ff22" providerId="LiveId" clId="{F3A63B70-76D9-4215-8401-5E8785DBBA64}" dt="2020-09-10T04:20:34.748" v="586" actId="478"/>
          <ac:spMkLst>
            <pc:docMk/>
            <pc:sldMk cId="1130280916" sldId="295"/>
            <ac:spMk id="17" creationId="{DF7AF4DE-5BD7-418C-9534-D7FE770709C4}"/>
          </ac:spMkLst>
        </pc:spChg>
        <pc:spChg chg="add del mod">
          <ac:chgData name="" userId="f9cbafaa3520ff22" providerId="LiveId" clId="{F3A63B70-76D9-4215-8401-5E8785DBBA64}" dt="2020-09-10T04:20:34.748" v="586" actId="478"/>
          <ac:spMkLst>
            <pc:docMk/>
            <pc:sldMk cId="1130280916" sldId="295"/>
            <ac:spMk id="18" creationId="{101EFC01-0C52-4661-B182-3D4955F68CF4}"/>
          </ac:spMkLst>
        </pc:spChg>
        <pc:spChg chg="add del mod">
          <ac:chgData name="" userId="f9cbafaa3520ff22" providerId="LiveId" clId="{F3A63B70-76D9-4215-8401-5E8785DBBA64}" dt="2020-09-10T04:20:34.748" v="586" actId="478"/>
          <ac:spMkLst>
            <pc:docMk/>
            <pc:sldMk cId="1130280916" sldId="295"/>
            <ac:spMk id="19" creationId="{93F02AA8-12E7-40F9-A249-0F14BF95C2E3}"/>
          </ac:spMkLst>
        </pc:spChg>
        <pc:spChg chg="add del mod">
          <ac:chgData name="" userId="f9cbafaa3520ff22" providerId="LiveId" clId="{F3A63B70-76D9-4215-8401-5E8785DBBA64}" dt="2020-09-10T04:20:34.748" v="586" actId="478"/>
          <ac:spMkLst>
            <pc:docMk/>
            <pc:sldMk cId="1130280916" sldId="295"/>
            <ac:spMk id="20" creationId="{C0F6C3E3-21B2-4C18-B691-00D82CAE0138}"/>
          </ac:spMkLst>
        </pc:spChg>
        <pc:spChg chg="add del mod">
          <ac:chgData name="" userId="f9cbafaa3520ff22" providerId="LiveId" clId="{F3A63B70-76D9-4215-8401-5E8785DBBA64}" dt="2020-09-10T04:20:34.748" v="586" actId="478"/>
          <ac:spMkLst>
            <pc:docMk/>
            <pc:sldMk cId="1130280916" sldId="295"/>
            <ac:spMk id="21" creationId="{5C40136B-8C3D-4A01-B782-79C0B1D84981}"/>
          </ac:spMkLst>
        </pc:spChg>
        <pc:spChg chg="add del mod">
          <ac:chgData name="" userId="f9cbafaa3520ff22" providerId="LiveId" clId="{F3A63B70-76D9-4215-8401-5E8785DBBA64}" dt="2020-09-10T04:20:34.748" v="586" actId="478"/>
          <ac:spMkLst>
            <pc:docMk/>
            <pc:sldMk cId="1130280916" sldId="295"/>
            <ac:spMk id="22" creationId="{5C600621-2D2D-42A2-AB64-82CBFB9DD2D3}"/>
          </ac:spMkLst>
        </pc:spChg>
        <pc:spChg chg="add del mod">
          <ac:chgData name="" userId="f9cbafaa3520ff22" providerId="LiveId" clId="{F3A63B70-76D9-4215-8401-5E8785DBBA64}" dt="2020-09-10T04:20:34.748" v="586" actId="478"/>
          <ac:spMkLst>
            <pc:docMk/>
            <pc:sldMk cId="1130280916" sldId="295"/>
            <ac:spMk id="23" creationId="{CF2A0F33-4141-4534-A914-EA816CE0898F}"/>
          </ac:spMkLst>
        </pc:spChg>
        <pc:spChg chg="add del mod">
          <ac:chgData name="" userId="f9cbafaa3520ff22" providerId="LiveId" clId="{F3A63B70-76D9-4215-8401-5E8785DBBA64}" dt="2020-09-10T04:20:34.748" v="586" actId="478"/>
          <ac:spMkLst>
            <pc:docMk/>
            <pc:sldMk cId="1130280916" sldId="295"/>
            <ac:spMk id="24" creationId="{9C8CDB95-40F9-44FA-8A57-A7E9C460AB10}"/>
          </ac:spMkLst>
        </pc:spChg>
        <pc:spChg chg="add del mod">
          <ac:chgData name="" userId="f9cbafaa3520ff22" providerId="LiveId" clId="{F3A63B70-76D9-4215-8401-5E8785DBBA64}" dt="2020-09-10T04:20:34.748" v="586" actId="478"/>
          <ac:spMkLst>
            <pc:docMk/>
            <pc:sldMk cId="1130280916" sldId="295"/>
            <ac:spMk id="25" creationId="{31E738C0-EB94-4BFA-BF30-7368F09DCC74}"/>
          </ac:spMkLst>
        </pc:spChg>
        <pc:spChg chg="add del mod">
          <ac:chgData name="" userId="f9cbafaa3520ff22" providerId="LiveId" clId="{F3A63B70-76D9-4215-8401-5E8785DBBA64}" dt="2020-09-10T04:20:34.748" v="586" actId="478"/>
          <ac:spMkLst>
            <pc:docMk/>
            <pc:sldMk cId="1130280916" sldId="295"/>
            <ac:spMk id="26" creationId="{C2CE6595-7D5B-4DA8-B834-6F0B9CA0DEBA}"/>
          </ac:spMkLst>
        </pc:spChg>
        <pc:spChg chg="add del mod">
          <ac:chgData name="" userId="f9cbafaa3520ff22" providerId="LiveId" clId="{F3A63B70-76D9-4215-8401-5E8785DBBA64}" dt="2020-09-10T04:20:34.748" v="586" actId="478"/>
          <ac:spMkLst>
            <pc:docMk/>
            <pc:sldMk cId="1130280916" sldId="295"/>
            <ac:spMk id="27" creationId="{7644006E-0791-4E18-A9B1-DFF1BBC4CDCD}"/>
          </ac:spMkLst>
        </pc:spChg>
        <pc:spChg chg="add del mod">
          <ac:chgData name="" userId="f9cbafaa3520ff22" providerId="LiveId" clId="{F3A63B70-76D9-4215-8401-5E8785DBBA64}" dt="2020-09-10T04:20:34.748" v="586" actId="478"/>
          <ac:spMkLst>
            <pc:docMk/>
            <pc:sldMk cId="1130280916" sldId="295"/>
            <ac:spMk id="28" creationId="{FAA0144B-B649-42F4-ABAC-2C64BD5BCAD3}"/>
          </ac:spMkLst>
        </pc:spChg>
        <pc:spChg chg="add del mod">
          <ac:chgData name="" userId="f9cbafaa3520ff22" providerId="LiveId" clId="{F3A63B70-76D9-4215-8401-5E8785DBBA64}" dt="2020-09-10T04:20:34.748" v="586" actId="478"/>
          <ac:spMkLst>
            <pc:docMk/>
            <pc:sldMk cId="1130280916" sldId="295"/>
            <ac:spMk id="29" creationId="{0A3C399E-B9C1-4EBE-BC96-224CBE5575F0}"/>
          </ac:spMkLst>
        </pc:spChg>
        <pc:spChg chg="add mod">
          <ac:chgData name="" userId="f9cbafaa3520ff22" providerId="LiveId" clId="{F3A63B70-76D9-4215-8401-5E8785DBBA64}" dt="2020-09-10T04:20:40.904" v="594" actId="1036"/>
          <ac:spMkLst>
            <pc:docMk/>
            <pc:sldMk cId="1130280916" sldId="295"/>
            <ac:spMk id="50" creationId="{BC788615-A1B3-44AC-B8A9-3269DE5571B1}"/>
          </ac:spMkLst>
        </pc:spChg>
        <pc:spChg chg="add mod">
          <ac:chgData name="" userId="f9cbafaa3520ff22" providerId="LiveId" clId="{F3A63B70-76D9-4215-8401-5E8785DBBA64}" dt="2020-09-10T04:20:40.904" v="594" actId="1036"/>
          <ac:spMkLst>
            <pc:docMk/>
            <pc:sldMk cId="1130280916" sldId="295"/>
            <ac:spMk id="51" creationId="{9232A6E1-1B82-4BB8-8BC5-234AEF3089FA}"/>
          </ac:spMkLst>
        </pc:spChg>
        <pc:spChg chg="add mod">
          <ac:chgData name="" userId="f9cbafaa3520ff22" providerId="LiveId" clId="{F3A63B70-76D9-4215-8401-5E8785DBBA64}" dt="2020-09-10T04:20:40.904" v="594" actId="1036"/>
          <ac:spMkLst>
            <pc:docMk/>
            <pc:sldMk cId="1130280916" sldId="295"/>
            <ac:spMk id="52" creationId="{7D3EED1F-28F8-417B-BCFB-D485F3C12D1D}"/>
          </ac:spMkLst>
        </pc:spChg>
        <pc:spChg chg="add mod">
          <ac:chgData name="" userId="f9cbafaa3520ff22" providerId="LiveId" clId="{F3A63B70-76D9-4215-8401-5E8785DBBA64}" dt="2020-09-10T04:20:40.904" v="594" actId="1036"/>
          <ac:spMkLst>
            <pc:docMk/>
            <pc:sldMk cId="1130280916" sldId="295"/>
            <ac:spMk id="53" creationId="{05CFFB6E-B25A-44C6-9305-36179B9358A8}"/>
          </ac:spMkLst>
        </pc:spChg>
        <pc:spChg chg="add mod">
          <ac:chgData name="" userId="f9cbafaa3520ff22" providerId="LiveId" clId="{F3A63B70-76D9-4215-8401-5E8785DBBA64}" dt="2020-09-10T04:20:40.904" v="594" actId="1036"/>
          <ac:spMkLst>
            <pc:docMk/>
            <pc:sldMk cId="1130280916" sldId="295"/>
            <ac:spMk id="54" creationId="{B92156AE-A160-442E-99AF-6B34A9E530EC}"/>
          </ac:spMkLst>
        </pc:spChg>
        <pc:spChg chg="add mod">
          <ac:chgData name="" userId="f9cbafaa3520ff22" providerId="LiveId" clId="{F3A63B70-76D9-4215-8401-5E8785DBBA64}" dt="2020-09-10T04:20:40.904" v="594" actId="1036"/>
          <ac:spMkLst>
            <pc:docMk/>
            <pc:sldMk cId="1130280916" sldId="295"/>
            <ac:spMk id="55" creationId="{714658D3-4A52-4480-A31B-A6A36A1B1837}"/>
          </ac:spMkLst>
        </pc:spChg>
        <pc:spChg chg="add mod">
          <ac:chgData name="" userId="f9cbafaa3520ff22" providerId="LiveId" clId="{F3A63B70-76D9-4215-8401-5E8785DBBA64}" dt="2020-09-10T04:20:40.904" v="594" actId="1036"/>
          <ac:spMkLst>
            <pc:docMk/>
            <pc:sldMk cId="1130280916" sldId="295"/>
            <ac:spMk id="56" creationId="{FB8AB344-8443-472A-8833-BF28FE52583C}"/>
          </ac:spMkLst>
        </pc:spChg>
        <pc:spChg chg="add mod">
          <ac:chgData name="" userId="f9cbafaa3520ff22" providerId="LiveId" clId="{F3A63B70-76D9-4215-8401-5E8785DBBA64}" dt="2020-09-10T04:20:40.904" v="594" actId="1036"/>
          <ac:spMkLst>
            <pc:docMk/>
            <pc:sldMk cId="1130280916" sldId="295"/>
            <ac:spMk id="57" creationId="{11FA1C52-C0F8-4E8B-9809-3F14C141BBFD}"/>
          </ac:spMkLst>
        </pc:spChg>
        <pc:spChg chg="add mod">
          <ac:chgData name="" userId="f9cbafaa3520ff22" providerId="LiveId" clId="{F3A63B70-76D9-4215-8401-5E8785DBBA64}" dt="2020-09-10T04:20:40.904" v="594" actId="1036"/>
          <ac:spMkLst>
            <pc:docMk/>
            <pc:sldMk cId="1130280916" sldId="295"/>
            <ac:spMk id="58" creationId="{A2F097E2-B55B-4AA7-9D2A-BCCA72C5A4A5}"/>
          </ac:spMkLst>
        </pc:spChg>
        <pc:spChg chg="add mod">
          <ac:chgData name="" userId="f9cbafaa3520ff22" providerId="LiveId" clId="{F3A63B70-76D9-4215-8401-5E8785DBBA64}" dt="2020-09-10T04:20:40.904" v="594" actId="1036"/>
          <ac:spMkLst>
            <pc:docMk/>
            <pc:sldMk cId="1130280916" sldId="295"/>
            <ac:spMk id="59" creationId="{BD2D667E-58D6-4709-A045-B72BD1AAC801}"/>
          </ac:spMkLst>
        </pc:spChg>
        <pc:spChg chg="add mod">
          <ac:chgData name="" userId="f9cbafaa3520ff22" providerId="LiveId" clId="{F3A63B70-76D9-4215-8401-5E8785DBBA64}" dt="2020-09-10T04:20:40.904" v="594" actId="1036"/>
          <ac:spMkLst>
            <pc:docMk/>
            <pc:sldMk cId="1130280916" sldId="295"/>
            <ac:spMk id="60" creationId="{F348D6B4-A8E2-4418-B250-E1842188A96A}"/>
          </ac:spMkLst>
        </pc:spChg>
        <pc:spChg chg="add mod">
          <ac:chgData name="" userId="f9cbafaa3520ff22" providerId="LiveId" clId="{F3A63B70-76D9-4215-8401-5E8785DBBA64}" dt="2020-09-10T04:20:40.904" v="594" actId="1036"/>
          <ac:spMkLst>
            <pc:docMk/>
            <pc:sldMk cId="1130280916" sldId="295"/>
            <ac:spMk id="61" creationId="{9605F2D2-1EBE-40DB-8868-93FB05B09462}"/>
          </ac:spMkLst>
        </pc:spChg>
        <pc:spChg chg="add mod">
          <ac:chgData name="" userId="f9cbafaa3520ff22" providerId="LiveId" clId="{F3A63B70-76D9-4215-8401-5E8785DBBA64}" dt="2020-09-10T04:20:40.904" v="594" actId="1036"/>
          <ac:spMkLst>
            <pc:docMk/>
            <pc:sldMk cId="1130280916" sldId="295"/>
            <ac:spMk id="62" creationId="{20A7A8AA-2E94-4718-A977-9CF76A3D764B}"/>
          </ac:spMkLst>
        </pc:spChg>
        <pc:spChg chg="add mod">
          <ac:chgData name="" userId="f9cbafaa3520ff22" providerId="LiveId" clId="{F3A63B70-76D9-4215-8401-5E8785DBBA64}" dt="2020-09-10T04:20:40.904" v="594" actId="1036"/>
          <ac:spMkLst>
            <pc:docMk/>
            <pc:sldMk cId="1130280916" sldId="295"/>
            <ac:spMk id="63" creationId="{693944D1-B9C6-4F42-B6A0-5A206A7A0F06}"/>
          </ac:spMkLst>
        </pc:spChg>
        <pc:grpChg chg="add del mod">
          <ac:chgData name="" userId="f9cbafaa3520ff22" providerId="LiveId" clId="{F3A63B70-76D9-4215-8401-5E8785DBBA64}" dt="2020-09-10T04:20:34.748" v="586" actId="478"/>
          <ac:grpSpMkLst>
            <pc:docMk/>
            <pc:sldMk cId="1130280916" sldId="295"/>
            <ac:grpSpMk id="13" creationId="{1F9FA1CC-0C79-4A97-947F-402D8BDCB933}"/>
          </ac:grpSpMkLst>
        </pc:grpChg>
        <pc:grpChg chg="add del mod">
          <ac:chgData name="" userId="f9cbafaa3520ff22" providerId="LiveId" clId="{F3A63B70-76D9-4215-8401-5E8785DBBA64}" dt="2020-09-10T04:20:34.748" v="586" actId="478"/>
          <ac:grpSpMkLst>
            <pc:docMk/>
            <pc:sldMk cId="1130280916" sldId="295"/>
            <ac:grpSpMk id="34" creationId="{BCEDE8A6-8C15-4C07-A1A8-F9273C5A7C64}"/>
          </ac:grpSpMkLst>
        </pc:grpChg>
        <pc:grpChg chg="add mod">
          <ac:chgData name="" userId="f9cbafaa3520ff22" providerId="LiveId" clId="{F3A63B70-76D9-4215-8401-5E8785DBBA64}" dt="2020-09-10T04:20:40.904" v="594" actId="1036"/>
          <ac:grpSpMkLst>
            <pc:docMk/>
            <pc:sldMk cId="1130280916" sldId="295"/>
            <ac:grpSpMk id="47" creationId="{F2BF0941-E07D-48E3-888C-C35C1C592FD5}"/>
          </ac:grpSpMkLst>
        </pc:grpChg>
        <pc:grpChg chg="add mod">
          <ac:chgData name="" userId="f9cbafaa3520ff22" providerId="LiveId" clId="{F3A63B70-76D9-4215-8401-5E8785DBBA64}" dt="2020-09-10T04:20:40.904" v="594" actId="1036"/>
          <ac:grpSpMkLst>
            <pc:docMk/>
            <pc:sldMk cId="1130280916" sldId="295"/>
            <ac:grpSpMk id="68" creationId="{A8D62DD3-F144-4BEC-B90C-EE4F5FCB3D99}"/>
          </ac:grpSpMkLst>
        </pc:grpChg>
        <pc:graphicFrameChg chg="add del mod">
          <ac:chgData name="" userId="f9cbafaa3520ff22" providerId="LiveId" clId="{F3A63B70-76D9-4215-8401-5E8785DBBA64}" dt="2020-09-10T04:20:34.748" v="586" actId="478"/>
          <ac:graphicFrameMkLst>
            <pc:docMk/>
            <pc:sldMk cId="1130280916" sldId="295"/>
            <ac:graphicFrameMk id="30" creationId="{7E276012-E156-41E1-885A-926A6100622C}"/>
          </ac:graphicFrameMkLst>
        </pc:graphicFrameChg>
        <pc:graphicFrameChg chg="add del mod">
          <ac:chgData name="" userId="f9cbafaa3520ff22" providerId="LiveId" clId="{F3A63B70-76D9-4215-8401-5E8785DBBA64}" dt="2020-09-10T04:20:34.748" v="586" actId="478"/>
          <ac:graphicFrameMkLst>
            <pc:docMk/>
            <pc:sldMk cId="1130280916" sldId="295"/>
            <ac:graphicFrameMk id="31" creationId="{EE4F9504-5EB4-4AC9-BA2E-96A4EFF2F9A2}"/>
          </ac:graphicFrameMkLst>
        </pc:graphicFrameChg>
        <pc:graphicFrameChg chg="add del mod">
          <ac:chgData name="" userId="f9cbafaa3520ff22" providerId="LiveId" clId="{F3A63B70-76D9-4215-8401-5E8785DBBA64}" dt="2020-09-10T04:20:34.748" v="586" actId="478"/>
          <ac:graphicFrameMkLst>
            <pc:docMk/>
            <pc:sldMk cId="1130280916" sldId="295"/>
            <ac:graphicFrameMk id="32" creationId="{07DB10EB-84FE-4F26-B895-04401AF12890}"/>
          </ac:graphicFrameMkLst>
        </pc:graphicFrameChg>
        <pc:graphicFrameChg chg="add del mod">
          <ac:chgData name="" userId="f9cbafaa3520ff22" providerId="LiveId" clId="{F3A63B70-76D9-4215-8401-5E8785DBBA64}" dt="2020-09-10T04:20:34.748" v="586" actId="478"/>
          <ac:graphicFrameMkLst>
            <pc:docMk/>
            <pc:sldMk cId="1130280916" sldId="295"/>
            <ac:graphicFrameMk id="33" creationId="{B72F8BB8-CF2B-41B2-B5E7-A7923A44C43D}"/>
          </ac:graphicFrameMkLst>
        </pc:graphicFrameChg>
        <pc:graphicFrameChg chg="add mod">
          <ac:chgData name="" userId="f9cbafaa3520ff22" providerId="LiveId" clId="{F3A63B70-76D9-4215-8401-5E8785DBBA64}" dt="2020-09-10T04:20:40.904" v="594" actId="1036"/>
          <ac:graphicFrameMkLst>
            <pc:docMk/>
            <pc:sldMk cId="1130280916" sldId="295"/>
            <ac:graphicFrameMk id="64" creationId="{56C714F5-1DED-4ED9-8789-E741F959D3FA}"/>
          </ac:graphicFrameMkLst>
        </pc:graphicFrameChg>
        <pc:graphicFrameChg chg="add mod">
          <ac:chgData name="" userId="f9cbafaa3520ff22" providerId="LiveId" clId="{F3A63B70-76D9-4215-8401-5E8785DBBA64}" dt="2020-09-10T04:20:40.904" v="594" actId="1036"/>
          <ac:graphicFrameMkLst>
            <pc:docMk/>
            <pc:sldMk cId="1130280916" sldId="295"/>
            <ac:graphicFrameMk id="65" creationId="{3DBFFB88-09DE-408E-B079-E20EE5D1A539}"/>
          </ac:graphicFrameMkLst>
        </pc:graphicFrameChg>
        <pc:graphicFrameChg chg="add mod">
          <ac:chgData name="" userId="f9cbafaa3520ff22" providerId="LiveId" clId="{F3A63B70-76D9-4215-8401-5E8785DBBA64}" dt="2020-09-10T04:20:40.904" v="594" actId="1036"/>
          <ac:graphicFrameMkLst>
            <pc:docMk/>
            <pc:sldMk cId="1130280916" sldId="295"/>
            <ac:graphicFrameMk id="66" creationId="{E4B49B18-D73C-4FB2-B274-16FC4E8CC6F6}"/>
          </ac:graphicFrameMkLst>
        </pc:graphicFrameChg>
        <pc:graphicFrameChg chg="add mod">
          <ac:chgData name="" userId="f9cbafaa3520ff22" providerId="LiveId" clId="{F3A63B70-76D9-4215-8401-5E8785DBBA64}" dt="2020-09-10T04:20:40.904" v="594" actId="1036"/>
          <ac:graphicFrameMkLst>
            <pc:docMk/>
            <pc:sldMk cId="1130280916" sldId="295"/>
            <ac:graphicFrameMk id="67" creationId="{53193EEC-17E9-414A-8380-42F1E058969E}"/>
          </ac:graphicFrameMkLst>
        </pc:graphicFrameChg>
        <pc:cxnChg chg="add del mod">
          <ac:chgData name="" userId="f9cbafaa3520ff22" providerId="LiveId" clId="{F3A63B70-76D9-4215-8401-5E8785DBBA64}" dt="2020-09-10T04:20:34.748" v="586" actId="478"/>
          <ac:cxnSpMkLst>
            <pc:docMk/>
            <pc:sldMk cId="1130280916" sldId="295"/>
            <ac:cxnSpMk id="3" creationId="{2B4DECB2-5AD1-43D0-8D8E-CDB0D7736601}"/>
          </ac:cxnSpMkLst>
        </pc:cxnChg>
        <pc:cxnChg chg="add del mod">
          <ac:chgData name="" userId="f9cbafaa3520ff22" providerId="LiveId" clId="{F3A63B70-76D9-4215-8401-5E8785DBBA64}" dt="2020-09-10T04:20:34.748" v="586" actId="478"/>
          <ac:cxnSpMkLst>
            <pc:docMk/>
            <pc:sldMk cId="1130280916" sldId="295"/>
            <ac:cxnSpMk id="4" creationId="{EFF3B471-787C-4AE6-9034-2E61EB4022D6}"/>
          </ac:cxnSpMkLst>
        </pc:cxnChg>
        <pc:cxnChg chg="add del mod">
          <ac:chgData name="" userId="f9cbafaa3520ff22" providerId="LiveId" clId="{F3A63B70-76D9-4215-8401-5E8785DBBA64}" dt="2020-09-10T04:20:34.748" v="586" actId="478"/>
          <ac:cxnSpMkLst>
            <pc:docMk/>
            <pc:sldMk cId="1130280916" sldId="295"/>
            <ac:cxnSpMk id="5" creationId="{139D04F8-69C3-4BE8-BC95-D113EA64E950}"/>
          </ac:cxnSpMkLst>
        </pc:cxnChg>
        <pc:cxnChg chg="add del mod">
          <ac:chgData name="" userId="f9cbafaa3520ff22" providerId="LiveId" clId="{F3A63B70-76D9-4215-8401-5E8785DBBA64}" dt="2020-09-10T04:20:34.748" v="586" actId="478"/>
          <ac:cxnSpMkLst>
            <pc:docMk/>
            <pc:sldMk cId="1130280916" sldId="295"/>
            <ac:cxnSpMk id="6" creationId="{82BA0212-71EB-47CD-B1A1-A75D7606392A}"/>
          </ac:cxnSpMkLst>
        </pc:cxnChg>
        <pc:cxnChg chg="add del mod">
          <ac:chgData name="" userId="f9cbafaa3520ff22" providerId="LiveId" clId="{F3A63B70-76D9-4215-8401-5E8785DBBA64}" dt="2020-09-10T04:20:34.748" v="586" actId="478"/>
          <ac:cxnSpMkLst>
            <pc:docMk/>
            <pc:sldMk cId="1130280916" sldId="295"/>
            <ac:cxnSpMk id="7" creationId="{1A1A98C4-504F-4B55-B660-F4D83D348DE9}"/>
          </ac:cxnSpMkLst>
        </pc:cxnChg>
        <pc:cxnChg chg="add del mod">
          <ac:chgData name="" userId="f9cbafaa3520ff22" providerId="LiveId" clId="{F3A63B70-76D9-4215-8401-5E8785DBBA64}" dt="2020-09-10T04:20:34.748" v="586" actId="478"/>
          <ac:cxnSpMkLst>
            <pc:docMk/>
            <pc:sldMk cId="1130280916" sldId="295"/>
            <ac:cxnSpMk id="8" creationId="{7E6D5551-E1FF-4813-AA3F-92EA025154DE}"/>
          </ac:cxnSpMkLst>
        </pc:cxnChg>
        <pc:cxnChg chg="add del mod">
          <ac:chgData name="" userId="f9cbafaa3520ff22" providerId="LiveId" clId="{F3A63B70-76D9-4215-8401-5E8785DBBA64}" dt="2020-09-10T04:20:34.748" v="586" actId="478"/>
          <ac:cxnSpMkLst>
            <pc:docMk/>
            <pc:sldMk cId="1130280916" sldId="295"/>
            <ac:cxnSpMk id="9" creationId="{98B7BB5A-611D-4969-90EA-39626F02E256}"/>
          </ac:cxnSpMkLst>
        </pc:cxnChg>
        <pc:cxnChg chg="add del mod">
          <ac:chgData name="" userId="f9cbafaa3520ff22" providerId="LiveId" clId="{F3A63B70-76D9-4215-8401-5E8785DBBA64}" dt="2020-09-10T04:20:34.748" v="586" actId="478"/>
          <ac:cxnSpMkLst>
            <pc:docMk/>
            <pc:sldMk cId="1130280916" sldId="295"/>
            <ac:cxnSpMk id="10" creationId="{26FB5466-0F5F-49DC-BCBA-0F320E9443B9}"/>
          </ac:cxnSpMkLst>
        </pc:cxnChg>
        <pc:cxnChg chg="add del mod">
          <ac:chgData name="" userId="f9cbafaa3520ff22" providerId="LiveId" clId="{F3A63B70-76D9-4215-8401-5E8785DBBA64}" dt="2020-09-10T04:20:34.748" v="586" actId="478"/>
          <ac:cxnSpMkLst>
            <pc:docMk/>
            <pc:sldMk cId="1130280916" sldId="295"/>
            <ac:cxnSpMk id="11" creationId="{D73DCF47-9089-457F-BB84-F5EAA4F7AC48}"/>
          </ac:cxnSpMkLst>
        </pc:cxnChg>
        <pc:cxnChg chg="add del mod">
          <ac:chgData name="" userId="f9cbafaa3520ff22" providerId="LiveId" clId="{F3A63B70-76D9-4215-8401-5E8785DBBA64}" dt="2020-09-10T04:20:34.748" v="586" actId="478"/>
          <ac:cxnSpMkLst>
            <pc:docMk/>
            <pc:sldMk cId="1130280916" sldId="295"/>
            <ac:cxnSpMk id="12" creationId="{104023F7-D711-4A7D-81A8-6658EF2E5E94}"/>
          </ac:cxnSpMkLst>
        </pc:cxnChg>
        <pc:cxnChg chg="add mod">
          <ac:chgData name="" userId="f9cbafaa3520ff22" providerId="LiveId" clId="{F3A63B70-76D9-4215-8401-5E8785DBBA64}" dt="2020-09-10T04:20:40.904" v="594" actId="1036"/>
          <ac:cxnSpMkLst>
            <pc:docMk/>
            <pc:sldMk cId="1130280916" sldId="295"/>
            <ac:cxnSpMk id="37" creationId="{2635CA30-FD91-4994-BD1A-3A1C5D46CB02}"/>
          </ac:cxnSpMkLst>
        </pc:cxnChg>
        <pc:cxnChg chg="add mod">
          <ac:chgData name="" userId="f9cbafaa3520ff22" providerId="LiveId" clId="{F3A63B70-76D9-4215-8401-5E8785DBBA64}" dt="2020-09-10T04:20:40.904" v="594" actId="1036"/>
          <ac:cxnSpMkLst>
            <pc:docMk/>
            <pc:sldMk cId="1130280916" sldId="295"/>
            <ac:cxnSpMk id="38" creationId="{4CFBF1B0-4329-4F85-AA21-1E0E11345DE9}"/>
          </ac:cxnSpMkLst>
        </pc:cxnChg>
        <pc:cxnChg chg="add mod">
          <ac:chgData name="" userId="f9cbafaa3520ff22" providerId="LiveId" clId="{F3A63B70-76D9-4215-8401-5E8785DBBA64}" dt="2020-09-10T04:20:40.904" v="594" actId="1036"/>
          <ac:cxnSpMkLst>
            <pc:docMk/>
            <pc:sldMk cId="1130280916" sldId="295"/>
            <ac:cxnSpMk id="39" creationId="{135899A8-0269-4AC4-BC7C-4C8BCA016802}"/>
          </ac:cxnSpMkLst>
        </pc:cxnChg>
        <pc:cxnChg chg="add mod">
          <ac:chgData name="" userId="f9cbafaa3520ff22" providerId="LiveId" clId="{F3A63B70-76D9-4215-8401-5E8785DBBA64}" dt="2020-09-10T04:20:40.904" v="594" actId="1036"/>
          <ac:cxnSpMkLst>
            <pc:docMk/>
            <pc:sldMk cId="1130280916" sldId="295"/>
            <ac:cxnSpMk id="40" creationId="{ED45C252-DCA8-48D3-B3C7-C6856F041B23}"/>
          </ac:cxnSpMkLst>
        </pc:cxnChg>
        <pc:cxnChg chg="add mod">
          <ac:chgData name="" userId="f9cbafaa3520ff22" providerId="LiveId" clId="{F3A63B70-76D9-4215-8401-5E8785DBBA64}" dt="2020-09-10T04:20:40.904" v="594" actId="1036"/>
          <ac:cxnSpMkLst>
            <pc:docMk/>
            <pc:sldMk cId="1130280916" sldId="295"/>
            <ac:cxnSpMk id="41" creationId="{85D84EDD-99B5-40D6-9CCF-E294AC131FAE}"/>
          </ac:cxnSpMkLst>
        </pc:cxnChg>
        <pc:cxnChg chg="add mod">
          <ac:chgData name="" userId="f9cbafaa3520ff22" providerId="LiveId" clId="{F3A63B70-76D9-4215-8401-5E8785DBBA64}" dt="2020-09-10T04:20:40.904" v="594" actId="1036"/>
          <ac:cxnSpMkLst>
            <pc:docMk/>
            <pc:sldMk cId="1130280916" sldId="295"/>
            <ac:cxnSpMk id="42" creationId="{128127D6-788B-4BCF-A6EE-734B71BB6E39}"/>
          </ac:cxnSpMkLst>
        </pc:cxnChg>
        <pc:cxnChg chg="add mod">
          <ac:chgData name="" userId="f9cbafaa3520ff22" providerId="LiveId" clId="{F3A63B70-76D9-4215-8401-5E8785DBBA64}" dt="2020-09-10T04:20:40.904" v="594" actId="1036"/>
          <ac:cxnSpMkLst>
            <pc:docMk/>
            <pc:sldMk cId="1130280916" sldId="295"/>
            <ac:cxnSpMk id="43" creationId="{B767D7EE-76FE-4BE4-B81B-7E4205606A8F}"/>
          </ac:cxnSpMkLst>
        </pc:cxnChg>
        <pc:cxnChg chg="add mod">
          <ac:chgData name="" userId="f9cbafaa3520ff22" providerId="LiveId" clId="{F3A63B70-76D9-4215-8401-5E8785DBBA64}" dt="2020-09-10T04:20:40.904" v="594" actId="1036"/>
          <ac:cxnSpMkLst>
            <pc:docMk/>
            <pc:sldMk cId="1130280916" sldId="295"/>
            <ac:cxnSpMk id="44" creationId="{4B036FCE-C57F-45BC-B2E2-D7CE5F03A0CE}"/>
          </ac:cxnSpMkLst>
        </pc:cxnChg>
        <pc:cxnChg chg="add mod">
          <ac:chgData name="" userId="f9cbafaa3520ff22" providerId="LiveId" clId="{F3A63B70-76D9-4215-8401-5E8785DBBA64}" dt="2020-09-10T04:20:40.904" v="594" actId="1036"/>
          <ac:cxnSpMkLst>
            <pc:docMk/>
            <pc:sldMk cId="1130280916" sldId="295"/>
            <ac:cxnSpMk id="45" creationId="{0DC71ABD-E6B5-4B51-A7FA-AE4226FEDAED}"/>
          </ac:cxnSpMkLst>
        </pc:cxnChg>
        <pc:cxnChg chg="add mod">
          <ac:chgData name="" userId="f9cbafaa3520ff22" providerId="LiveId" clId="{F3A63B70-76D9-4215-8401-5E8785DBBA64}" dt="2020-09-10T04:20:40.904" v="594" actId="1036"/>
          <ac:cxnSpMkLst>
            <pc:docMk/>
            <pc:sldMk cId="1130280916" sldId="295"/>
            <ac:cxnSpMk id="46" creationId="{CF80F229-DEF3-4F4E-924E-1F18FF8DD0F0}"/>
          </ac:cxnSpMkLst>
        </pc:cxnChg>
      </pc:sldChg>
      <pc:sldChg chg="addSp delSp modSp add delAnim">
        <pc:chgData name="" userId="f9cbafaa3520ff22" providerId="LiveId" clId="{F3A63B70-76D9-4215-8401-5E8785DBBA64}" dt="2020-09-10T04:22:25.193" v="631" actId="1038"/>
        <pc:sldMkLst>
          <pc:docMk/>
          <pc:sldMk cId="2786876057" sldId="296"/>
        </pc:sldMkLst>
        <pc:spChg chg="mod">
          <ac:chgData name="" userId="f9cbafaa3520ff22" providerId="LiveId" clId="{F3A63B70-76D9-4215-8401-5E8785DBBA64}" dt="2020-09-10T04:21:59.413" v="620" actId="20577"/>
          <ac:spMkLst>
            <pc:docMk/>
            <pc:sldMk cId="2786876057" sldId="296"/>
            <ac:spMk id="39" creationId="{97CD9B8A-6B9F-4481-AC45-A2B853CD1DC9}"/>
          </ac:spMkLst>
        </pc:spChg>
        <pc:spChg chg="add mod">
          <ac:chgData name="" userId="f9cbafaa3520ff22" providerId="LiveId" clId="{F3A63B70-76D9-4215-8401-5E8785DBBA64}" dt="2020-09-10T04:22:25.193" v="631" actId="1038"/>
          <ac:spMkLst>
            <pc:docMk/>
            <pc:sldMk cId="2786876057" sldId="296"/>
            <ac:spMk id="40" creationId="{4B845C22-1AFB-46BC-B4FE-D4896EA5AC19}"/>
          </ac:spMkLst>
        </pc:spChg>
        <pc:spChg chg="add mod">
          <ac:chgData name="" userId="f9cbafaa3520ff22" providerId="LiveId" clId="{F3A63B70-76D9-4215-8401-5E8785DBBA64}" dt="2020-09-10T04:22:25.193" v="631" actId="1038"/>
          <ac:spMkLst>
            <pc:docMk/>
            <pc:sldMk cId="2786876057" sldId="296"/>
            <ac:spMk id="41" creationId="{21CFF9E0-D352-426A-9E47-5C5B86B7B0B1}"/>
          </ac:spMkLst>
        </pc:spChg>
        <pc:spChg chg="del">
          <ac:chgData name="" userId="f9cbafaa3520ff22" providerId="LiveId" clId="{F3A63B70-76D9-4215-8401-5E8785DBBA64}" dt="2020-09-10T04:21:55.015" v="608" actId="478"/>
          <ac:spMkLst>
            <pc:docMk/>
            <pc:sldMk cId="2786876057" sldId="296"/>
            <ac:spMk id="69640" creationId="{00000000-0000-0000-0000-000000000000}"/>
          </ac:spMkLst>
        </pc:spChg>
        <pc:spChg chg="del">
          <ac:chgData name="" userId="f9cbafaa3520ff22" providerId="LiveId" clId="{F3A63B70-76D9-4215-8401-5E8785DBBA64}" dt="2020-09-10T04:21:55.015" v="608" actId="478"/>
          <ac:spMkLst>
            <pc:docMk/>
            <pc:sldMk cId="2786876057" sldId="296"/>
            <ac:spMk id="69641" creationId="{00000000-0000-0000-0000-000000000000}"/>
          </ac:spMkLst>
        </pc:spChg>
        <pc:spChg chg="del">
          <ac:chgData name="" userId="f9cbafaa3520ff22" providerId="LiveId" clId="{F3A63B70-76D9-4215-8401-5E8785DBBA64}" dt="2020-09-10T04:21:55.015" v="608" actId="478"/>
          <ac:spMkLst>
            <pc:docMk/>
            <pc:sldMk cId="2786876057" sldId="296"/>
            <ac:spMk id="69643" creationId="{00000000-0000-0000-0000-000000000000}"/>
          </ac:spMkLst>
        </pc:spChg>
        <pc:spChg chg="del">
          <ac:chgData name="" userId="f9cbafaa3520ff22" providerId="LiveId" clId="{F3A63B70-76D9-4215-8401-5E8785DBBA64}" dt="2020-09-10T04:21:55.015" v="608" actId="478"/>
          <ac:spMkLst>
            <pc:docMk/>
            <pc:sldMk cId="2786876057" sldId="296"/>
            <ac:spMk id="69644" creationId="{00000000-0000-0000-0000-000000000000}"/>
          </ac:spMkLst>
        </pc:spChg>
        <pc:spChg chg="del">
          <ac:chgData name="" userId="f9cbafaa3520ff22" providerId="LiveId" clId="{F3A63B70-76D9-4215-8401-5E8785DBBA64}" dt="2020-09-10T04:21:55.015" v="608" actId="478"/>
          <ac:spMkLst>
            <pc:docMk/>
            <pc:sldMk cId="2786876057" sldId="296"/>
            <ac:spMk id="69645" creationId="{00000000-0000-0000-0000-000000000000}"/>
          </ac:spMkLst>
        </pc:spChg>
        <pc:spChg chg="del">
          <ac:chgData name="" userId="f9cbafaa3520ff22" providerId="LiveId" clId="{F3A63B70-76D9-4215-8401-5E8785DBBA64}" dt="2020-09-10T04:21:55.015" v="608" actId="478"/>
          <ac:spMkLst>
            <pc:docMk/>
            <pc:sldMk cId="2786876057" sldId="296"/>
            <ac:spMk id="69646" creationId="{00000000-0000-0000-0000-000000000000}"/>
          </ac:spMkLst>
        </pc:spChg>
        <pc:spChg chg="del">
          <ac:chgData name="" userId="f9cbafaa3520ff22" providerId="LiveId" clId="{F3A63B70-76D9-4215-8401-5E8785DBBA64}" dt="2020-09-10T04:21:55.015" v="608" actId="478"/>
          <ac:spMkLst>
            <pc:docMk/>
            <pc:sldMk cId="2786876057" sldId="296"/>
            <ac:spMk id="69647" creationId="{00000000-0000-0000-0000-000000000000}"/>
          </ac:spMkLst>
        </pc:spChg>
        <pc:spChg chg="del">
          <ac:chgData name="" userId="f9cbafaa3520ff22" providerId="LiveId" clId="{F3A63B70-76D9-4215-8401-5E8785DBBA64}" dt="2020-09-10T04:21:55.015" v="608" actId="478"/>
          <ac:spMkLst>
            <pc:docMk/>
            <pc:sldMk cId="2786876057" sldId="296"/>
            <ac:spMk id="69673" creationId="{00000000-0000-0000-0000-000000000000}"/>
          </ac:spMkLst>
        </pc:spChg>
        <pc:grpChg chg="del">
          <ac:chgData name="" userId="f9cbafaa3520ff22" providerId="LiveId" clId="{F3A63B70-76D9-4215-8401-5E8785DBBA64}" dt="2020-09-10T04:21:55.015" v="608" actId="478"/>
          <ac:grpSpMkLst>
            <pc:docMk/>
            <pc:sldMk cId="2786876057" sldId="296"/>
            <ac:grpSpMk id="2" creationId="{00000000-0000-0000-0000-000000000000}"/>
          </ac:grpSpMkLst>
        </pc:grpChg>
        <pc:grpChg chg="del">
          <ac:chgData name="" userId="f9cbafaa3520ff22" providerId="LiveId" clId="{F3A63B70-76D9-4215-8401-5E8785DBBA64}" dt="2020-09-10T04:21:55.015" v="608" actId="478"/>
          <ac:grpSpMkLst>
            <pc:docMk/>
            <pc:sldMk cId="2786876057" sldId="296"/>
            <ac:grpSpMk id="3" creationId="{00000000-0000-0000-0000-000000000000}"/>
          </ac:grpSpMkLst>
        </pc:grpChg>
        <pc:grpChg chg="del">
          <ac:chgData name="" userId="f9cbafaa3520ff22" providerId="LiveId" clId="{F3A63B70-76D9-4215-8401-5E8785DBBA64}" dt="2020-09-10T04:21:55.015" v="608" actId="478"/>
          <ac:grpSpMkLst>
            <pc:docMk/>
            <pc:sldMk cId="2786876057" sldId="296"/>
            <ac:grpSpMk id="5" creationId="{00000000-0000-0000-0000-000000000000}"/>
          </ac:grpSpMkLst>
        </pc:grpChg>
        <pc:picChg chg="add mod">
          <ac:chgData name="" userId="f9cbafaa3520ff22" providerId="LiveId" clId="{F3A63B70-76D9-4215-8401-5E8785DBBA64}" dt="2020-09-10T04:22:25.193" v="631" actId="1038"/>
          <ac:picMkLst>
            <pc:docMk/>
            <pc:sldMk cId="2786876057" sldId="296"/>
            <ac:picMk id="37" creationId="{3E766617-7FAF-44EA-ADC2-A0C62C6786E3}"/>
          </ac:picMkLst>
        </pc:picChg>
        <pc:picChg chg="add mod">
          <ac:chgData name="" userId="f9cbafaa3520ff22" providerId="LiveId" clId="{F3A63B70-76D9-4215-8401-5E8785DBBA64}" dt="2020-09-10T04:22:25.193" v="631" actId="1038"/>
          <ac:picMkLst>
            <pc:docMk/>
            <pc:sldMk cId="2786876057" sldId="296"/>
            <ac:picMk id="38" creationId="{1D77269F-7A26-420C-AD8E-62697E2406EC}"/>
          </ac:picMkLst>
        </pc:picChg>
      </pc:sldChg>
      <pc:sldChg chg="addSp modSp add">
        <pc:chgData name="" userId="f9cbafaa3520ff22" providerId="LiveId" clId="{F3A63B70-76D9-4215-8401-5E8785DBBA64}" dt="2020-09-10T04:32:15.981" v="691" actId="20577"/>
        <pc:sldMkLst>
          <pc:docMk/>
          <pc:sldMk cId="241686671" sldId="297"/>
        </pc:sldMkLst>
        <pc:spChg chg="mod">
          <ac:chgData name="" userId="f9cbafaa3520ff22" providerId="LiveId" clId="{F3A63B70-76D9-4215-8401-5E8785DBBA64}" dt="2020-09-10T04:31:50.376" v="681" actId="20577"/>
          <ac:spMkLst>
            <pc:docMk/>
            <pc:sldMk cId="241686671" sldId="297"/>
            <ac:spMk id="2" creationId="{9E31E468-2601-4407-BB64-FC1030CD8904}"/>
          </ac:spMkLst>
        </pc:spChg>
        <pc:spChg chg="add mod">
          <ac:chgData name="" userId="f9cbafaa3520ff22" providerId="LiveId" clId="{F3A63B70-76D9-4215-8401-5E8785DBBA64}" dt="2020-09-10T04:32:15.981" v="691" actId="20577"/>
          <ac:spMkLst>
            <pc:docMk/>
            <pc:sldMk cId="241686671" sldId="297"/>
            <ac:spMk id="3" creationId="{E87A526F-CADB-4852-B4FA-DCC70EC30EAB}"/>
          </ac:spMkLst>
        </pc:spChg>
      </pc:sldChg>
      <pc:sldChg chg="addSp delSp modSp add">
        <pc:chgData name="" userId="f9cbafaa3520ff22" providerId="LiveId" clId="{F3A63B70-76D9-4215-8401-5E8785DBBA64}" dt="2020-09-10T04:34:12.811" v="738" actId="1038"/>
        <pc:sldMkLst>
          <pc:docMk/>
          <pc:sldMk cId="4121487212" sldId="298"/>
        </pc:sldMkLst>
        <pc:spChg chg="mod">
          <ac:chgData name="" userId="f9cbafaa3520ff22" providerId="LiveId" clId="{F3A63B70-76D9-4215-8401-5E8785DBBA64}" dt="2020-09-10T04:32:38.156" v="696" actId="207"/>
          <ac:spMkLst>
            <pc:docMk/>
            <pc:sldMk cId="4121487212" sldId="298"/>
            <ac:spMk id="3" creationId="{E87A526F-CADB-4852-B4FA-DCC70EC30EAB}"/>
          </ac:spMkLst>
        </pc:spChg>
        <pc:spChg chg="add del">
          <ac:chgData name="" userId="f9cbafaa3520ff22" providerId="LiveId" clId="{F3A63B70-76D9-4215-8401-5E8785DBBA64}" dt="2020-09-10T04:32:33.814" v="694"/>
          <ac:spMkLst>
            <pc:docMk/>
            <pc:sldMk cId="4121487212" sldId="298"/>
            <ac:spMk id="4" creationId="{CA853CA5-3562-4701-9E51-F1811ECC9317}"/>
          </ac:spMkLst>
        </pc:spChg>
        <pc:spChg chg="add del">
          <ac:chgData name="" userId="f9cbafaa3520ff22" providerId="LiveId" clId="{F3A63B70-76D9-4215-8401-5E8785DBBA64}" dt="2020-09-10T04:32:33.814" v="694"/>
          <ac:spMkLst>
            <pc:docMk/>
            <pc:sldMk cId="4121487212" sldId="298"/>
            <ac:spMk id="5" creationId="{62EE0B18-3AA7-43E3-83C9-7A39547A8142}"/>
          </ac:spMkLst>
        </pc:spChg>
        <pc:spChg chg="add del">
          <ac:chgData name="" userId="f9cbafaa3520ff22" providerId="LiveId" clId="{F3A63B70-76D9-4215-8401-5E8785DBBA64}" dt="2020-09-10T04:32:33.814" v="694"/>
          <ac:spMkLst>
            <pc:docMk/>
            <pc:sldMk cId="4121487212" sldId="298"/>
            <ac:spMk id="9" creationId="{ED8AA2A5-4D28-41FA-9938-69ECC3840A51}"/>
          </ac:spMkLst>
        </pc:spChg>
        <pc:spChg chg="add del">
          <ac:chgData name="" userId="f9cbafaa3520ff22" providerId="LiveId" clId="{F3A63B70-76D9-4215-8401-5E8785DBBA64}" dt="2020-09-10T04:32:33.814" v="694"/>
          <ac:spMkLst>
            <pc:docMk/>
            <pc:sldMk cId="4121487212" sldId="298"/>
            <ac:spMk id="10" creationId="{3800DB08-3114-49F6-A01E-A1420D5E2404}"/>
          </ac:spMkLst>
        </pc:spChg>
        <pc:spChg chg="add del">
          <ac:chgData name="" userId="f9cbafaa3520ff22" providerId="LiveId" clId="{F3A63B70-76D9-4215-8401-5E8785DBBA64}" dt="2020-09-10T04:32:33.814" v="694"/>
          <ac:spMkLst>
            <pc:docMk/>
            <pc:sldMk cId="4121487212" sldId="298"/>
            <ac:spMk id="11" creationId="{6FA1D35E-88FB-4BAC-BB54-C2B6975F47B5}"/>
          </ac:spMkLst>
        </pc:spChg>
        <pc:spChg chg="add mod">
          <ac:chgData name="" userId="f9cbafaa3520ff22" providerId="LiveId" clId="{F3A63B70-76D9-4215-8401-5E8785DBBA64}" dt="2020-09-10T04:34:12.811" v="738" actId="1038"/>
          <ac:spMkLst>
            <pc:docMk/>
            <pc:sldMk cId="4121487212" sldId="298"/>
            <ac:spMk id="12" creationId="{CB49B9A3-437E-4548-8FA8-391F6F67174E}"/>
          </ac:spMkLst>
        </pc:spChg>
        <pc:spChg chg="add mod">
          <ac:chgData name="" userId="f9cbafaa3520ff22" providerId="LiveId" clId="{F3A63B70-76D9-4215-8401-5E8785DBBA64}" dt="2020-09-10T04:34:12.811" v="738" actId="1038"/>
          <ac:spMkLst>
            <pc:docMk/>
            <pc:sldMk cId="4121487212" sldId="298"/>
            <ac:spMk id="13" creationId="{0A90C733-8AB1-488B-8198-A58A6FC4F165}"/>
          </ac:spMkLst>
        </pc:spChg>
        <pc:spChg chg="add mod">
          <ac:chgData name="" userId="f9cbafaa3520ff22" providerId="LiveId" clId="{F3A63B70-76D9-4215-8401-5E8785DBBA64}" dt="2020-09-10T04:34:12.811" v="738" actId="1038"/>
          <ac:spMkLst>
            <pc:docMk/>
            <pc:sldMk cId="4121487212" sldId="298"/>
            <ac:spMk id="17" creationId="{197BE5B0-3FA7-4A42-8EFB-45BA59D49CA3}"/>
          </ac:spMkLst>
        </pc:spChg>
        <pc:spChg chg="add mod">
          <ac:chgData name="" userId="f9cbafaa3520ff22" providerId="LiveId" clId="{F3A63B70-76D9-4215-8401-5E8785DBBA64}" dt="2020-09-10T04:34:12.811" v="738" actId="1038"/>
          <ac:spMkLst>
            <pc:docMk/>
            <pc:sldMk cId="4121487212" sldId="298"/>
            <ac:spMk id="18" creationId="{71BF5C2B-EC98-4ED1-A1AD-B3E32BD439D9}"/>
          </ac:spMkLst>
        </pc:spChg>
        <pc:spChg chg="add mod">
          <ac:chgData name="" userId="f9cbafaa3520ff22" providerId="LiveId" clId="{F3A63B70-76D9-4215-8401-5E8785DBBA64}" dt="2020-09-10T04:34:12.811" v="738" actId="1038"/>
          <ac:spMkLst>
            <pc:docMk/>
            <pc:sldMk cId="4121487212" sldId="298"/>
            <ac:spMk id="19" creationId="{5E1D7349-4895-42DB-89F2-8A9B86277652}"/>
          </ac:spMkLst>
        </pc:spChg>
        <pc:cxnChg chg="add del">
          <ac:chgData name="" userId="f9cbafaa3520ff22" providerId="LiveId" clId="{F3A63B70-76D9-4215-8401-5E8785DBBA64}" dt="2020-09-10T04:32:33.814" v="694"/>
          <ac:cxnSpMkLst>
            <pc:docMk/>
            <pc:sldMk cId="4121487212" sldId="298"/>
            <ac:cxnSpMk id="6" creationId="{E899AB41-C426-4EF5-912D-603BC32536BD}"/>
          </ac:cxnSpMkLst>
        </pc:cxnChg>
        <pc:cxnChg chg="add del">
          <ac:chgData name="" userId="f9cbafaa3520ff22" providerId="LiveId" clId="{F3A63B70-76D9-4215-8401-5E8785DBBA64}" dt="2020-09-10T04:32:33.814" v="694"/>
          <ac:cxnSpMkLst>
            <pc:docMk/>
            <pc:sldMk cId="4121487212" sldId="298"/>
            <ac:cxnSpMk id="7" creationId="{E9DB4082-9AD7-4D1E-955E-8C295ABE14A3}"/>
          </ac:cxnSpMkLst>
        </pc:cxnChg>
        <pc:cxnChg chg="add del">
          <ac:chgData name="" userId="f9cbafaa3520ff22" providerId="LiveId" clId="{F3A63B70-76D9-4215-8401-5E8785DBBA64}" dt="2020-09-10T04:32:33.814" v="694"/>
          <ac:cxnSpMkLst>
            <pc:docMk/>
            <pc:sldMk cId="4121487212" sldId="298"/>
            <ac:cxnSpMk id="8" creationId="{809F3CFE-A79D-406B-8701-0DAB1EA73FB8}"/>
          </ac:cxnSpMkLst>
        </pc:cxnChg>
        <pc:cxnChg chg="add mod">
          <ac:chgData name="" userId="f9cbafaa3520ff22" providerId="LiveId" clId="{F3A63B70-76D9-4215-8401-5E8785DBBA64}" dt="2020-09-10T04:34:12.811" v="738" actId="1038"/>
          <ac:cxnSpMkLst>
            <pc:docMk/>
            <pc:sldMk cId="4121487212" sldId="298"/>
            <ac:cxnSpMk id="14" creationId="{6D7411F0-F118-4D0D-AA9E-E935BF69F5A2}"/>
          </ac:cxnSpMkLst>
        </pc:cxnChg>
        <pc:cxnChg chg="add mod">
          <ac:chgData name="" userId="f9cbafaa3520ff22" providerId="LiveId" clId="{F3A63B70-76D9-4215-8401-5E8785DBBA64}" dt="2020-09-10T04:34:12.811" v="738" actId="1038"/>
          <ac:cxnSpMkLst>
            <pc:docMk/>
            <pc:sldMk cId="4121487212" sldId="298"/>
            <ac:cxnSpMk id="15" creationId="{E6CDA294-296A-4218-9913-B9EE5DC6EB1B}"/>
          </ac:cxnSpMkLst>
        </pc:cxnChg>
        <pc:cxnChg chg="add mod">
          <ac:chgData name="" userId="f9cbafaa3520ff22" providerId="LiveId" clId="{F3A63B70-76D9-4215-8401-5E8785DBBA64}" dt="2020-09-10T04:34:12.811" v="738" actId="1038"/>
          <ac:cxnSpMkLst>
            <pc:docMk/>
            <pc:sldMk cId="4121487212" sldId="298"/>
            <ac:cxnSpMk id="16" creationId="{4D676086-E440-4077-980F-14BA7CEA386F}"/>
          </ac:cxnSpMkLst>
        </pc:cxnChg>
      </pc:sldChg>
      <pc:sldChg chg="addSp delSp modSp add">
        <pc:chgData name="" userId="f9cbafaa3520ff22" providerId="LiveId" clId="{F3A63B70-76D9-4215-8401-5E8785DBBA64}" dt="2020-09-10T04:34:11.668" v="736" actId="1038"/>
        <pc:sldMkLst>
          <pc:docMk/>
          <pc:sldMk cId="547685324" sldId="299"/>
        </pc:sldMkLst>
        <pc:spChg chg="mod">
          <ac:chgData name="" userId="f9cbafaa3520ff22" providerId="LiveId" clId="{F3A63B70-76D9-4215-8401-5E8785DBBA64}" dt="2020-09-10T04:34:03.624" v="730" actId="1076"/>
          <ac:spMkLst>
            <pc:docMk/>
            <pc:sldMk cId="547685324" sldId="299"/>
            <ac:spMk id="3" creationId="{E87A526F-CADB-4852-B4FA-DCC70EC30EAB}"/>
          </ac:spMkLst>
        </pc:spChg>
        <pc:spChg chg="del">
          <ac:chgData name="" userId="f9cbafaa3520ff22" providerId="LiveId" clId="{F3A63B70-76D9-4215-8401-5E8785DBBA64}" dt="2020-09-10T04:32:50.247" v="698" actId="478"/>
          <ac:spMkLst>
            <pc:docMk/>
            <pc:sldMk cId="547685324" sldId="299"/>
            <ac:spMk id="12" creationId="{CB49B9A3-437E-4548-8FA8-391F6F67174E}"/>
          </ac:spMkLst>
        </pc:spChg>
        <pc:spChg chg="del">
          <ac:chgData name="" userId="f9cbafaa3520ff22" providerId="LiveId" clId="{F3A63B70-76D9-4215-8401-5E8785DBBA64}" dt="2020-09-10T04:32:50.247" v="698" actId="478"/>
          <ac:spMkLst>
            <pc:docMk/>
            <pc:sldMk cId="547685324" sldId="299"/>
            <ac:spMk id="13" creationId="{0A90C733-8AB1-488B-8198-A58A6FC4F165}"/>
          </ac:spMkLst>
        </pc:spChg>
        <pc:spChg chg="del">
          <ac:chgData name="" userId="f9cbafaa3520ff22" providerId="LiveId" clId="{F3A63B70-76D9-4215-8401-5E8785DBBA64}" dt="2020-09-10T04:32:50.247" v="698" actId="478"/>
          <ac:spMkLst>
            <pc:docMk/>
            <pc:sldMk cId="547685324" sldId="299"/>
            <ac:spMk id="17" creationId="{197BE5B0-3FA7-4A42-8EFB-45BA59D49CA3}"/>
          </ac:spMkLst>
        </pc:spChg>
        <pc:spChg chg="del">
          <ac:chgData name="" userId="f9cbafaa3520ff22" providerId="LiveId" clId="{F3A63B70-76D9-4215-8401-5E8785DBBA64}" dt="2020-09-10T04:32:50.247" v="698" actId="478"/>
          <ac:spMkLst>
            <pc:docMk/>
            <pc:sldMk cId="547685324" sldId="299"/>
            <ac:spMk id="18" creationId="{71BF5C2B-EC98-4ED1-A1AD-B3E32BD439D9}"/>
          </ac:spMkLst>
        </pc:spChg>
        <pc:spChg chg="del">
          <ac:chgData name="" userId="f9cbafaa3520ff22" providerId="LiveId" clId="{F3A63B70-76D9-4215-8401-5E8785DBBA64}" dt="2020-09-10T04:32:50.247" v="698" actId="478"/>
          <ac:spMkLst>
            <pc:docMk/>
            <pc:sldMk cId="547685324" sldId="299"/>
            <ac:spMk id="19" creationId="{5E1D7349-4895-42DB-89F2-8A9B86277652}"/>
          </ac:spMkLst>
        </pc:spChg>
        <pc:spChg chg="add del">
          <ac:chgData name="" userId="f9cbafaa3520ff22" providerId="LiveId" clId="{F3A63B70-76D9-4215-8401-5E8785DBBA64}" dt="2020-09-10T04:33:01.742" v="700"/>
          <ac:spMkLst>
            <pc:docMk/>
            <pc:sldMk cId="547685324" sldId="299"/>
            <ac:spMk id="20" creationId="{22E55725-6E26-4A2D-8218-917E829430E8}"/>
          </ac:spMkLst>
        </pc:spChg>
        <pc:spChg chg="add del">
          <ac:chgData name="" userId="f9cbafaa3520ff22" providerId="LiveId" clId="{F3A63B70-76D9-4215-8401-5E8785DBBA64}" dt="2020-09-10T04:33:01.742" v="700"/>
          <ac:spMkLst>
            <pc:docMk/>
            <pc:sldMk cId="547685324" sldId="299"/>
            <ac:spMk id="21" creationId="{9CEBAF8E-E2C8-49B9-B756-A0781C26A393}"/>
          </ac:spMkLst>
        </pc:spChg>
        <pc:spChg chg="add del">
          <ac:chgData name="" userId="f9cbafaa3520ff22" providerId="LiveId" clId="{F3A63B70-76D9-4215-8401-5E8785DBBA64}" dt="2020-09-10T04:33:01.742" v="700"/>
          <ac:spMkLst>
            <pc:docMk/>
            <pc:sldMk cId="547685324" sldId="299"/>
            <ac:spMk id="25" creationId="{B5297197-2E96-4D94-BB24-631A89427E26}"/>
          </ac:spMkLst>
        </pc:spChg>
        <pc:spChg chg="add del">
          <ac:chgData name="" userId="f9cbafaa3520ff22" providerId="LiveId" clId="{F3A63B70-76D9-4215-8401-5E8785DBBA64}" dt="2020-09-10T04:33:01.742" v="700"/>
          <ac:spMkLst>
            <pc:docMk/>
            <pc:sldMk cId="547685324" sldId="299"/>
            <ac:spMk id="26" creationId="{AD4C531A-BCEC-4F0F-8A1D-FC6AEE04B5C7}"/>
          </ac:spMkLst>
        </pc:spChg>
        <pc:spChg chg="add del">
          <ac:chgData name="" userId="f9cbafaa3520ff22" providerId="LiveId" clId="{F3A63B70-76D9-4215-8401-5E8785DBBA64}" dt="2020-09-10T04:33:01.742" v="700"/>
          <ac:spMkLst>
            <pc:docMk/>
            <pc:sldMk cId="547685324" sldId="299"/>
            <ac:spMk id="27" creationId="{7FDAF9AB-DDD3-459F-A92E-375E2E08F36E}"/>
          </ac:spMkLst>
        </pc:spChg>
        <pc:spChg chg="add del">
          <ac:chgData name="" userId="f9cbafaa3520ff22" providerId="LiveId" clId="{F3A63B70-76D9-4215-8401-5E8785DBBA64}" dt="2020-09-10T04:33:01.742" v="700"/>
          <ac:spMkLst>
            <pc:docMk/>
            <pc:sldMk cId="547685324" sldId="299"/>
            <ac:spMk id="28" creationId="{1CF45B64-85AD-4800-8AA6-0037B7F9AEDB}"/>
          </ac:spMkLst>
        </pc:spChg>
        <pc:spChg chg="add mod">
          <ac:chgData name="" userId="f9cbafaa3520ff22" providerId="LiveId" clId="{F3A63B70-76D9-4215-8401-5E8785DBBA64}" dt="2020-09-10T04:34:11.668" v="736" actId="1038"/>
          <ac:spMkLst>
            <pc:docMk/>
            <pc:sldMk cId="547685324" sldId="299"/>
            <ac:spMk id="29" creationId="{B591A84C-AD6A-47C6-9507-9EA0F894D0EE}"/>
          </ac:spMkLst>
        </pc:spChg>
        <pc:spChg chg="add mod">
          <ac:chgData name="" userId="f9cbafaa3520ff22" providerId="LiveId" clId="{F3A63B70-76D9-4215-8401-5E8785DBBA64}" dt="2020-09-10T04:34:11.668" v="736" actId="1038"/>
          <ac:spMkLst>
            <pc:docMk/>
            <pc:sldMk cId="547685324" sldId="299"/>
            <ac:spMk id="30" creationId="{4D7A651A-1B81-4853-BB8F-668401E905AE}"/>
          </ac:spMkLst>
        </pc:spChg>
        <pc:spChg chg="add mod">
          <ac:chgData name="" userId="f9cbafaa3520ff22" providerId="LiveId" clId="{F3A63B70-76D9-4215-8401-5E8785DBBA64}" dt="2020-09-10T04:34:11.668" v="736" actId="1038"/>
          <ac:spMkLst>
            <pc:docMk/>
            <pc:sldMk cId="547685324" sldId="299"/>
            <ac:spMk id="34" creationId="{2A393290-3A4A-45E1-A029-6A8048EB04B4}"/>
          </ac:spMkLst>
        </pc:spChg>
        <pc:spChg chg="add mod">
          <ac:chgData name="" userId="f9cbafaa3520ff22" providerId="LiveId" clId="{F3A63B70-76D9-4215-8401-5E8785DBBA64}" dt="2020-09-10T04:34:11.668" v="736" actId="1038"/>
          <ac:spMkLst>
            <pc:docMk/>
            <pc:sldMk cId="547685324" sldId="299"/>
            <ac:spMk id="35" creationId="{22B0AD53-4FDB-449D-AC0B-A734DF843F21}"/>
          </ac:spMkLst>
        </pc:spChg>
        <pc:spChg chg="add mod">
          <ac:chgData name="" userId="f9cbafaa3520ff22" providerId="LiveId" clId="{F3A63B70-76D9-4215-8401-5E8785DBBA64}" dt="2020-09-10T04:34:11.668" v="736" actId="1038"/>
          <ac:spMkLst>
            <pc:docMk/>
            <pc:sldMk cId="547685324" sldId="299"/>
            <ac:spMk id="36" creationId="{686B0B9C-0D10-4F83-9E8F-6FB822223BDE}"/>
          </ac:spMkLst>
        </pc:spChg>
        <pc:spChg chg="add mod">
          <ac:chgData name="" userId="f9cbafaa3520ff22" providerId="LiveId" clId="{F3A63B70-76D9-4215-8401-5E8785DBBA64}" dt="2020-09-10T04:34:11.668" v="736" actId="1038"/>
          <ac:spMkLst>
            <pc:docMk/>
            <pc:sldMk cId="547685324" sldId="299"/>
            <ac:spMk id="37" creationId="{18D2A22D-7B23-478C-83D4-6AB391269258}"/>
          </ac:spMkLst>
        </pc:spChg>
        <pc:cxnChg chg="del">
          <ac:chgData name="" userId="f9cbafaa3520ff22" providerId="LiveId" clId="{F3A63B70-76D9-4215-8401-5E8785DBBA64}" dt="2020-09-10T04:32:50.247" v="698" actId="478"/>
          <ac:cxnSpMkLst>
            <pc:docMk/>
            <pc:sldMk cId="547685324" sldId="299"/>
            <ac:cxnSpMk id="14" creationId="{6D7411F0-F118-4D0D-AA9E-E935BF69F5A2}"/>
          </ac:cxnSpMkLst>
        </pc:cxnChg>
        <pc:cxnChg chg="del">
          <ac:chgData name="" userId="f9cbafaa3520ff22" providerId="LiveId" clId="{F3A63B70-76D9-4215-8401-5E8785DBBA64}" dt="2020-09-10T04:32:50.247" v="698" actId="478"/>
          <ac:cxnSpMkLst>
            <pc:docMk/>
            <pc:sldMk cId="547685324" sldId="299"/>
            <ac:cxnSpMk id="15" creationId="{E6CDA294-296A-4218-9913-B9EE5DC6EB1B}"/>
          </ac:cxnSpMkLst>
        </pc:cxnChg>
        <pc:cxnChg chg="del">
          <ac:chgData name="" userId="f9cbafaa3520ff22" providerId="LiveId" clId="{F3A63B70-76D9-4215-8401-5E8785DBBA64}" dt="2020-09-10T04:32:50.247" v="698" actId="478"/>
          <ac:cxnSpMkLst>
            <pc:docMk/>
            <pc:sldMk cId="547685324" sldId="299"/>
            <ac:cxnSpMk id="16" creationId="{4D676086-E440-4077-980F-14BA7CEA386F}"/>
          </ac:cxnSpMkLst>
        </pc:cxnChg>
        <pc:cxnChg chg="add del">
          <ac:chgData name="" userId="f9cbafaa3520ff22" providerId="LiveId" clId="{F3A63B70-76D9-4215-8401-5E8785DBBA64}" dt="2020-09-10T04:33:01.742" v="700"/>
          <ac:cxnSpMkLst>
            <pc:docMk/>
            <pc:sldMk cId="547685324" sldId="299"/>
            <ac:cxnSpMk id="22" creationId="{1B5E74AC-94FD-46D0-B84E-70C3F43AB23B}"/>
          </ac:cxnSpMkLst>
        </pc:cxnChg>
        <pc:cxnChg chg="add del">
          <ac:chgData name="" userId="f9cbafaa3520ff22" providerId="LiveId" clId="{F3A63B70-76D9-4215-8401-5E8785DBBA64}" dt="2020-09-10T04:33:01.742" v="700"/>
          <ac:cxnSpMkLst>
            <pc:docMk/>
            <pc:sldMk cId="547685324" sldId="299"/>
            <ac:cxnSpMk id="23" creationId="{BE982B3B-295C-4A07-A39C-167E1948494D}"/>
          </ac:cxnSpMkLst>
        </pc:cxnChg>
        <pc:cxnChg chg="add del">
          <ac:chgData name="" userId="f9cbafaa3520ff22" providerId="LiveId" clId="{F3A63B70-76D9-4215-8401-5E8785DBBA64}" dt="2020-09-10T04:33:01.742" v="700"/>
          <ac:cxnSpMkLst>
            <pc:docMk/>
            <pc:sldMk cId="547685324" sldId="299"/>
            <ac:cxnSpMk id="24" creationId="{F8C4216A-22D1-48C8-ACEE-16382E5D2BEC}"/>
          </ac:cxnSpMkLst>
        </pc:cxnChg>
        <pc:cxnChg chg="add mod">
          <ac:chgData name="" userId="f9cbafaa3520ff22" providerId="LiveId" clId="{F3A63B70-76D9-4215-8401-5E8785DBBA64}" dt="2020-09-10T04:34:11.668" v="736" actId="1038"/>
          <ac:cxnSpMkLst>
            <pc:docMk/>
            <pc:sldMk cId="547685324" sldId="299"/>
            <ac:cxnSpMk id="31" creationId="{AA78B1C3-9109-481B-B9A3-1E6CC10D66D2}"/>
          </ac:cxnSpMkLst>
        </pc:cxnChg>
        <pc:cxnChg chg="add mod">
          <ac:chgData name="" userId="f9cbafaa3520ff22" providerId="LiveId" clId="{F3A63B70-76D9-4215-8401-5E8785DBBA64}" dt="2020-09-10T04:34:11.668" v="736" actId="1038"/>
          <ac:cxnSpMkLst>
            <pc:docMk/>
            <pc:sldMk cId="547685324" sldId="299"/>
            <ac:cxnSpMk id="32" creationId="{286A25C4-E8CB-48E2-B62C-D94F64C6CA0D}"/>
          </ac:cxnSpMkLst>
        </pc:cxnChg>
        <pc:cxnChg chg="add mod">
          <ac:chgData name="" userId="f9cbafaa3520ff22" providerId="LiveId" clId="{F3A63B70-76D9-4215-8401-5E8785DBBA64}" dt="2020-09-10T04:34:11.668" v="736" actId="1038"/>
          <ac:cxnSpMkLst>
            <pc:docMk/>
            <pc:sldMk cId="547685324" sldId="299"/>
            <ac:cxnSpMk id="33" creationId="{B8554067-89ED-4578-B35D-8E73171E82A9}"/>
          </ac:cxnSpMkLst>
        </pc:cxnChg>
      </pc:sldChg>
      <pc:sldChg chg="addSp delSp modSp add">
        <pc:chgData name="" userId="f9cbafaa3520ff22" providerId="LiveId" clId="{F3A63B70-76D9-4215-8401-5E8785DBBA64}" dt="2020-09-10T04:34:15.362" v="740"/>
        <pc:sldMkLst>
          <pc:docMk/>
          <pc:sldMk cId="3192159681" sldId="300"/>
        </pc:sldMkLst>
        <pc:spChg chg="add del mod">
          <ac:chgData name="" userId="f9cbafaa3520ff22" providerId="LiveId" clId="{F3A63B70-76D9-4215-8401-5E8785DBBA64}" dt="2020-09-10T04:34:15.362" v="740"/>
          <ac:spMkLst>
            <pc:docMk/>
            <pc:sldMk cId="3192159681" sldId="300"/>
            <ac:spMk id="13" creationId="{16A7E9C0-8849-4C43-A2CB-58C67291367E}"/>
          </ac:spMkLst>
        </pc:spChg>
        <pc:spChg chg="add del mod">
          <ac:chgData name="" userId="f9cbafaa3520ff22" providerId="LiveId" clId="{F3A63B70-76D9-4215-8401-5E8785DBBA64}" dt="2020-09-10T04:34:15.362" v="740"/>
          <ac:spMkLst>
            <pc:docMk/>
            <pc:sldMk cId="3192159681" sldId="300"/>
            <ac:spMk id="14" creationId="{F335FEF9-81EC-437B-A2CD-7AF17DC11DF4}"/>
          </ac:spMkLst>
        </pc:spChg>
        <pc:spChg chg="add del mod">
          <ac:chgData name="" userId="f9cbafaa3520ff22" providerId="LiveId" clId="{F3A63B70-76D9-4215-8401-5E8785DBBA64}" dt="2020-09-10T04:34:15.362" v="740"/>
          <ac:spMkLst>
            <pc:docMk/>
            <pc:sldMk cId="3192159681" sldId="300"/>
            <ac:spMk id="18" creationId="{73C1B143-050B-44F6-B913-396987EEAE0E}"/>
          </ac:spMkLst>
        </pc:spChg>
        <pc:spChg chg="add del mod">
          <ac:chgData name="" userId="f9cbafaa3520ff22" providerId="LiveId" clId="{F3A63B70-76D9-4215-8401-5E8785DBBA64}" dt="2020-09-10T04:34:15.362" v="740"/>
          <ac:spMkLst>
            <pc:docMk/>
            <pc:sldMk cId="3192159681" sldId="300"/>
            <ac:spMk id="19" creationId="{9C5F2CF9-B3C1-4313-99E3-236A27D3063C}"/>
          </ac:spMkLst>
        </pc:spChg>
        <pc:spChg chg="add del mod">
          <ac:chgData name="" userId="f9cbafaa3520ff22" providerId="LiveId" clId="{F3A63B70-76D9-4215-8401-5E8785DBBA64}" dt="2020-09-10T04:34:15.362" v="740"/>
          <ac:spMkLst>
            <pc:docMk/>
            <pc:sldMk cId="3192159681" sldId="300"/>
            <ac:spMk id="20" creationId="{308F3F6B-8F95-4179-9A67-8BB56A7A4995}"/>
          </ac:spMkLst>
        </pc:spChg>
        <pc:spChg chg="add del mod">
          <ac:chgData name="" userId="f9cbafaa3520ff22" providerId="LiveId" clId="{F3A63B70-76D9-4215-8401-5E8785DBBA64}" dt="2020-09-10T04:34:15.362" v="740"/>
          <ac:spMkLst>
            <pc:docMk/>
            <pc:sldMk cId="3192159681" sldId="300"/>
            <ac:spMk id="21" creationId="{6012AEEA-45EF-4B85-8EA7-05224B7941A1}"/>
          </ac:spMkLst>
        </pc:spChg>
        <pc:spChg chg="add del mod">
          <ac:chgData name="" userId="f9cbafaa3520ff22" providerId="LiveId" clId="{F3A63B70-76D9-4215-8401-5E8785DBBA64}" dt="2020-09-10T04:34:15.362" v="740"/>
          <ac:spMkLst>
            <pc:docMk/>
            <pc:sldMk cId="3192159681" sldId="300"/>
            <ac:spMk id="22" creationId="{926E66EE-C587-4F40-A7F4-39A852330CBB}"/>
          </ac:spMkLst>
        </pc:spChg>
        <pc:spChg chg="del">
          <ac:chgData name="" userId="f9cbafaa3520ff22" providerId="LiveId" clId="{F3A63B70-76D9-4215-8401-5E8785DBBA64}" dt="2020-09-10T04:33:14.581" v="703" actId="478"/>
          <ac:spMkLst>
            <pc:docMk/>
            <pc:sldMk cId="3192159681" sldId="300"/>
            <ac:spMk id="29" creationId="{B591A84C-AD6A-47C6-9507-9EA0F894D0EE}"/>
          </ac:spMkLst>
        </pc:spChg>
        <pc:spChg chg="del">
          <ac:chgData name="" userId="f9cbafaa3520ff22" providerId="LiveId" clId="{F3A63B70-76D9-4215-8401-5E8785DBBA64}" dt="2020-09-10T04:33:14.581" v="703" actId="478"/>
          <ac:spMkLst>
            <pc:docMk/>
            <pc:sldMk cId="3192159681" sldId="300"/>
            <ac:spMk id="30" creationId="{4D7A651A-1B81-4853-BB8F-668401E905AE}"/>
          </ac:spMkLst>
        </pc:spChg>
        <pc:spChg chg="del">
          <ac:chgData name="" userId="f9cbafaa3520ff22" providerId="LiveId" clId="{F3A63B70-76D9-4215-8401-5E8785DBBA64}" dt="2020-09-10T04:33:14.581" v="703" actId="478"/>
          <ac:spMkLst>
            <pc:docMk/>
            <pc:sldMk cId="3192159681" sldId="300"/>
            <ac:spMk id="34" creationId="{2A393290-3A4A-45E1-A029-6A8048EB04B4}"/>
          </ac:spMkLst>
        </pc:spChg>
        <pc:spChg chg="del">
          <ac:chgData name="" userId="f9cbafaa3520ff22" providerId="LiveId" clId="{F3A63B70-76D9-4215-8401-5E8785DBBA64}" dt="2020-09-10T04:33:14.581" v="703" actId="478"/>
          <ac:spMkLst>
            <pc:docMk/>
            <pc:sldMk cId="3192159681" sldId="300"/>
            <ac:spMk id="35" creationId="{22B0AD53-4FDB-449D-AC0B-A734DF843F21}"/>
          </ac:spMkLst>
        </pc:spChg>
        <pc:spChg chg="del">
          <ac:chgData name="" userId="f9cbafaa3520ff22" providerId="LiveId" clId="{F3A63B70-76D9-4215-8401-5E8785DBBA64}" dt="2020-09-10T04:33:14.581" v="703" actId="478"/>
          <ac:spMkLst>
            <pc:docMk/>
            <pc:sldMk cId="3192159681" sldId="300"/>
            <ac:spMk id="36" creationId="{686B0B9C-0D10-4F83-9E8F-6FB822223BDE}"/>
          </ac:spMkLst>
        </pc:spChg>
        <pc:spChg chg="del">
          <ac:chgData name="" userId="f9cbafaa3520ff22" providerId="LiveId" clId="{F3A63B70-76D9-4215-8401-5E8785DBBA64}" dt="2020-09-10T04:33:14.581" v="703" actId="478"/>
          <ac:spMkLst>
            <pc:docMk/>
            <pc:sldMk cId="3192159681" sldId="300"/>
            <ac:spMk id="37" creationId="{18D2A22D-7B23-478C-83D4-6AB391269258}"/>
          </ac:spMkLst>
        </pc:spChg>
        <pc:cxnChg chg="add del mod">
          <ac:chgData name="" userId="f9cbafaa3520ff22" providerId="LiveId" clId="{F3A63B70-76D9-4215-8401-5E8785DBBA64}" dt="2020-09-10T04:34:15.362" v="740"/>
          <ac:cxnSpMkLst>
            <pc:docMk/>
            <pc:sldMk cId="3192159681" sldId="300"/>
            <ac:cxnSpMk id="15" creationId="{41593504-F909-45FA-9898-5A87BA504B3B}"/>
          </ac:cxnSpMkLst>
        </pc:cxnChg>
        <pc:cxnChg chg="add del mod">
          <ac:chgData name="" userId="f9cbafaa3520ff22" providerId="LiveId" clId="{F3A63B70-76D9-4215-8401-5E8785DBBA64}" dt="2020-09-10T04:34:15.362" v="740"/>
          <ac:cxnSpMkLst>
            <pc:docMk/>
            <pc:sldMk cId="3192159681" sldId="300"/>
            <ac:cxnSpMk id="16" creationId="{C0A37848-5FAA-45EE-8835-A651E2909B9D}"/>
          </ac:cxnSpMkLst>
        </pc:cxnChg>
        <pc:cxnChg chg="add del mod">
          <ac:chgData name="" userId="f9cbafaa3520ff22" providerId="LiveId" clId="{F3A63B70-76D9-4215-8401-5E8785DBBA64}" dt="2020-09-10T04:34:15.362" v="740"/>
          <ac:cxnSpMkLst>
            <pc:docMk/>
            <pc:sldMk cId="3192159681" sldId="300"/>
            <ac:cxnSpMk id="17" creationId="{65AD1E45-CF25-4081-A519-428F6F04137D}"/>
          </ac:cxnSpMkLst>
        </pc:cxnChg>
        <pc:cxnChg chg="del">
          <ac:chgData name="" userId="f9cbafaa3520ff22" providerId="LiveId" clId="{F3A63B70-76D9-4215-8401-5E8785DBBA64}" dt="2020-09-10T04:33:14.581" v="703" actId="478"/>
          <ac:cxnSpMkLst>
            <pc:docMk/>
            <pc:sldMk cId="3192159681" sldId="300"/>
            <ac:cxnSpMk id="31" creationId="{AA78B1C3-9109-481B-B9A3-1E6CC10D66D2}"/>
          </ac:cxnSpMkLst>
        </pc:cxnChg>
        <pc:cxnChg chg="del">
          <ac:chgData name="" userId="f9cbafaa3520ff22" providerId="LiveId" clId="{F3A63B70-76D9-4215-8401-5E8785DBBA64}" dt="2020-09-10T04:33:14.581" v="703" actId="478"/>
          <ac:cxnSpMkLst>
            <pc:docMk/>
            <pc:sldMk cId="3192159681" sldId="300"/>
            <ac:cxnSpMk id="32" creationId="{286A25C4-E8CB-48E2-B62C-D94F64C6CA0D}"/>
          </ac:cxnSpMkLst>
        </pc:cxnChg>
        <pc:cxnChg chg="del">
          <ac:chgData name="" userId="f9cbafaa3520ff22" providerId="LiveId" clId="{F3A63B70-76D9-4215-8401-5E8785DBBA64}" dt="2020-09-10T04:33:14.581" v="703" actId="478"/>
          <ac:cxnSpMkLst>
            <pc:docMk/>
            <pc:sldMk cId="3192159681" sldId="300"/>
            <ac:cxnSpMk id="33" creationId="{B8554067-89ED-4578-B35D-8E73171E82A9}"/>
          </ac:cxnSpMkLst>
        </pc:cxnChg>
      </pc:sldChg>
      <pc:sldChg chg="addSp delSp add modAnim">
        <pc:chgData name="" userId="f9cbafaa3520ff22" providerId="LiveId" clId="{F3A63B70-76D9-4215-8401-5E8785DBBA64}" dt="2020-09-10T04:34:45.595" v="745"/>
        <pc:sldMkLst>
          <pc:docMk/>
          <pc:sldMk cId="2470693471" sldId="301"/>
        </pc:sldMkLst>
        <pc:spChg chg="del">
          <ac:chgData name="" userId="f9cbafaa3520ff22" providerId="LiveId" clId="{F3A63B70-76D9-4215-8401-5E8785DBBA64}" dt="2020-09-10T04:34:32.821" v="742" actId="478"/>
          <ac:spMkLst>
            <pc:docMk/>
            <pc:sldMk cId="2470693471" sldId="301"/>
            <ac:spMk id="13" creationId="{16A7E9C0-8849-4C43-A2CB-58C67291367E}"/>
          </ac:spMkLst>
        </pc:spChg>
        <pc:spChg chg="del">
          <ac:chgData name="" userId="f9cbafaa3520ff22" providerId="LiveId" clId="{F3A63B70-76D9-4215-8401-5E8785DBBA64}" dt="2020-09-10T04:34:32.821" v="742" actId="478"/>
          <ac:spMkLst>
            <pc:docMk/>
            <pc:sldMk cId="2470693471" sldId="301"/>
            <ac:spMk id="14" creationId="{F335FEF9-81EC-437B-A2CD-7AF17DC11DF4}"/>
          </ac:spMkLst>
        </pc:spChg>
        <pc:spChg chg="del">
          <ac:chgData name="" userId="f9cbafaa3520ff22" providerId="LiveId" clId="{F3A63B70-76D9-4215-8401-5E8785DBBA64}" dt="2020-09-10T04:34:32.821" v="742" actId="478"/>
          <ac:spMkLst>
            <pc:docMk/>
            <pc:sldMk cId="2470693471" sldId="301"/>
            <ac:spMk id="18" creationId="{73C1B143-050B-44F6-B913-396987EEAE0E}"/>
          </ac:spMkLst>
        </pc:spChg>
        <pc:spChg chg="del">
          <ac:chgData name="" userId="f9cbafaa3520ff22" providerId="LiveId" clId="{F3A63B70-76D9-4215-8401-5E8785DBBA64}" dt="2020-09-10T04:34:32.821" v="742" actId="478"/>
          <ac:spMkLst>
            <pc:docMk/>
            <pc:sldMk cId="2470693471" sldId="301"/>
            <ac:spMk id="19" creationId="{9C5F2CF9-B3C1-4313-99E3-236A27D3063C}"/>
          </ac:spMkLst>
        </pc:spChg>
        <pc:spChg chg="del">
          <ac:chgData name="" userId="f9cbafaa3520ff22" providerId="LiveId" clId="{F3A63B70-76D9-4215-8401-5E8785DBBA64}" dt="2020-09-10T04:34:32.821" v="742" actId="478"/>
          <ac:spMkLst>
            <pc:docMk/>
            <pc:sldMk cId="2470693471" sldId="301"/>
            <ac:spMk id="20" creationId="{308F3F6B-8F95-4179-9A67-8BB56A7A4995}"/>
          </ac:spMkLst>
        </pc:spChg>
        <pc:spChg chg="del">
          <ac:chgData name="" userId="f9cbafaa3520ff22" providerId="LiveId" clId="{F3A63B70-76D9-4215-8401-5E8785DBBA64}" dt="2020-09-10T04:34:32.821" v="742" actId="478"/>
          <ac:spMkLst>
            <pc:docMk/>
            <pc:sldMk cId="2470693471" sldId="301"/>
            <ac:spMk id="21" creationId="{6012AEEA-45EF-4B85-8EA7-05224B7941A1}"/>
          </ac:spMkLst>
        </pc:spChg>
        <pc:spChg chg="del">
          <ac:chgData name="" userId="f9cbafaa3520ff22" providerId="LiveId" clId="{F3A63B70-76D9-4215-8401-5E8785DBBA64}" dt="2020-09-10T04:34:32.821" v="742" actId="478"/>
          <ac:spMkLst>
            <pc:docMk/>
            <pc:sldMk cId="2470693471" sldId="301"/>
            <ac:spMk id="22" creationId="{926E66EE-C587-4F40-A7F4-39A852330CBB}"/>
          </ac:spMkLst>
        </pc:spChg>
        <pc:spChg chg="add del">
          <ac:chgData name="" userId="f9cbafaa3520ff22" providerId="LiveId" clId="{F3A63B70-76D9-4215-8401-5E8785DBBA64}" dt="2020-09-10T04:34:43" v="744"/>
          <ac:spMkLst>
            <pc:docMk/>
            <pc:sldMk cId="2470693471" sldId="301"/>
            <ac:spMk id="23" creationId="{FC142A77-86AA-4EBD-B56B-C9089A23494B}"/>
          </ac:spMkLst>
        </pc:spChg>
        <pc:spChg chg="add del">
          <ac:chgData name="" userId="f9cbafaa3520ff22" providerId="LiveId" clId="{F3A63B70-76D9-4215-8401-5E8785DBBA64}" dt="2020-09-10T04:34:43" v="744"/>
          <ac:spMkLst>
            <pc:docMk/>
            <pc:sldMk cId="2470693471" sldId="301"/>
            <ac:spMk id="24" creationId="{1F54F312-2BBF-47AA-A115-C606320F85D3}"/>
          </ac:spMkLst>
        </pc:spChg>
        <pc:spChg chg="add del">
          <ac:chgData name="" userId="f9cbafaa3520ff22" providerId="LiveId" clId="{F3A63B70-76D9-4215-8401-5E8785DBBA64}" dt="2020-09-10T04:34:43" v="744"/>
          <ac:spMkLst>
            <pc:docMk/>
            <pc:sldMk cId="2470693471" sldId="301"/>
            <ac:spMk id="28" creationId="{99A2F1CF-78FB-4995-99B0-50E02A7EACF4}"/>
          </ac:spMkLst>
        </pc:spChg>
        <pc:spChg chg="add del">
          <ac:chgData name="" userId="f9cbafaa3520ff22" providerId="LiveId" clId="{F3A63B70-76D9-4215-8401-5E8785DBBA64}" dt="2020-09-10T04:34:43" v="744"/>
          <ac:spMkLst>
            <pc:docMk/>
            <pc:sldMk cId="2470693471" sldId="301"/>
            <ac:spMk id="29" creationId="{4C74CA3B-420F-4181-8EEC-0BE848A3EC96}"/>
          </ac:spMkLst>
        </pc:spChg>
        <pc:spChg chg="add del">
          <ac:chgData name="" userId="f9cbafaa3520ff22" providerId="LiveId" clId="{F3A63B70-76D9-4215-8401-5E8785DBBA64}" dt="2020-09-10T04:34:43" v="744"/>
          <ac:spMkLst>
            <pc:docMk/>
            <pc:sldMk cId="2470693471" sldId="301"/>
            <ac:spMk id="30" creationId="{CD722C4E-B7D3-4A94-A5E6-6B8F4825ADFA}"/>
          </ac:spMkLst>
        </pc:spChg>
        <pc:spChg chg="add del">
          <ac:chgData name="" userId="f9cbafaa3520ff22" providerId="LiveId" clId="{F3A63B70-76D9-4215-8401-5E8785DBBA64}" dt="2020-09-10T04:34:43" v="744"/>
          <ac:spMkLst>
            <pc:docMk/>
            <pc:sldMk cId="2470693471" sldId="301"/>
            <ac:spMk id="31" creationId="{200E4962-3C2C-468F-B247-45C150739EEB}"/>
          </ac:spMkLst>
        </pc:spChg>
        <pc:spChg chg="add del">
          <ac:chgData name="" userId="f9cbafaa3520ff22" providerId="LiveId" clId="{F3A63B70-76D9-4215-8401-5E8785DBBA64}" dt="2020-09-10T04:34:43" v="744"/>
          <ac:spMkLst>
            <pc:docMk/>
            <pc:sldMk cId="2470693471" sldId="301"/>
            <ac:spMk id="32" creationId="{30B4F68B-849C-4F16-A066-A554C299E025}"/>
          </ac:spMkLst>
        </pc:spChg>
        <pc:spChg chg="add del">
          <ac:chgData name="" userId="f9cbafaa3520ff22" providerId="LiveId" clId="{F3A63B70-76D9-4215-8401-5E8785DBBA64}" dt="2020-09-10T04:34:43" v="744"/>
          <ac:spMkLst>
            <pc:docMk/>
            <pc:sldMk cId="2470693471" sldId="301"/>
            <ac:spMk id="33" creationId="{561F3198-B2F6-4A65-80C4-D0259AAA258B}"/>
          </ac:spMkLst>
        </pc:spChg>
        <pc:spChg chg="add del">
          <ac:chgData name="" userId="f9cbafaa3520ff22" providerId="LiveId" clId="{F3A63B70-76D9-4215-8401-5E8785DBBA64}" dt="2020-09-10T04:34:43" v="744"/>
          <ac:spMkLst>
            <pc:docMk/>
            <pc:sldMk cId="2470693471" sldId="301"/>
            <ac:spMk id="34" creationId="{0FFF46A9-1D19-4750-BBC2-5871F056B7AA}"/>
          </ac:spMkLst>
        </pc:spChg>
        <pc:spChg chg="add del">
          <ac:chgData name="" userId="f9cbafaa3520ff22" providerId="LiveId" clId="{F3A63B70-76D9-4215-8401-5E8785DBBA64}" dt="2020-09-10T04:34:43" v="744"/>
          <ac:spMkLst>
            <pc:docMk/>
            <pc:sldMk cId="2470693471" sldId="301"/>
            <ac:spMk id="36" creationId="{C313CF68-974A-4C54-A2BE-FF477D3CD254}"/>
          </ac:spMkLst>
        </pc:spChg>
        <pc:spChg chg="add del">
          <ac:chgData name="" userId="f9cbafaa3520ff22" providerId="LiveId" clId="{F3A63B70-76D9-4215-8401-5E8785DBBA64}" dt="2020-09-10T04:34:43" v="744"/>
          <ac:spMkLst>
            <pc:docMk/>
            <pc:sldMk cId="2470693471" sldId="301"/>
            <ac:spMk id="37" creationId="{222246CF-6228-438A-831B-5768E77EC804}"/>
          </ac:spMkLst>
        </pc:spChg>
        <pc:spChg chg="add">
          <ac:chgData name="" userId="f9cbafaa3520ff22" providerId="LiveId" clId="{F3A63B70-76D9-4215-8401-5E8785DBBA64}" dt="2020-09-10T04:34:45.595" v="745"/>
          <ac:spMkLst>
            <pc:docMk/>
            <pc:sldMk cId="2470693471" sldId="301"/>
            <ac:spMk id="38" creationId="{47A3DEA0-DB26-43D0-A95E-82884A545318}"/>
          </ac:spMkLst>
        </pc:spChg>
        <pc:spChg chg="add">
          <ac:chgData name="" userId="f9cbafaa3520ff22" providerId="LiveId" clId="{F3A63B70-76D9-4215-8401-5E8785DBBA64}" dt="2020-09-10T04:34:45.595" v="745"/>
          <ac:spMkLst>
            <pc:docMk/>
            <pc:sldMk cId="2470693471" sldId="301"/>
            <ac:spMk id="39" creationId="{AFDADB51-EEB1-4CC2-8615-C981C01F9030}"/>
          </ac:spMkLst>
        </pc:spChg>
        <pc:spChg chg="add">
          <ac:chgData name="" userId="f9cbafaa3520ff22" providerId="LiveId" clId="{F3A63B70-76D9-4215-8401-5E8785DBBA64}" dt="2020-09-10T04:34:45.595" v="745"/>
          <ac:spMkLst>
            <pc:docMk/>
            <pc:sldMk cId="2470693471" sldId="301"/>
            <ac:spMk id="43" creationId="{6674C08C-FB6C-4116-B9B7-9DBE58A62C6C}"/>
          </ac:spMkLst>
        </pc:spChg>
        <pc:spChg chg="add">
          <ac:chgData name="" userId="f9cbafaa3520ff22" providerId="LiveId" clId="{F3A63B70-76D9-4215-8401-5E8785DBBA64}" dt="2020-09-10T04:34:45.595" v="745"/>
          <ac:spMkLst>
            <pc:docMk/>
            <pc:sldMk cId="2470693471" sldId="301"/>
            <ac:spMk id="44" creationId="{33F75AFF-DFCB-4050-9AD6-33072FCC047F}"/>
          </ac:spMkLst>
        </pc:spChg>
        <pc:spChg chg="add">
          <ac:chgData name="" userId="f9cbafaa3520ff22" providerId="LiveId" clId="{F3A63B70-76D9-4215-8401-5E8785DBBA64}" dt="2020-09-10T04:34:45.595" v="745"/>
          <ac:spMkLst>
            <pc:docMk/>
            <pc:sldMk cId="2470693471" sldId="301"/>
            <ac:spMk id="45" creationId="{FC5ACD79-7C4F-49C9-AF44-F2D59BF7D3D3}"/>
          </ac:spMkLst>
        </pc:spChg>
        <pc:spChg chg="add">
          <ac:chgData name="" userId="f9cbafaa3520ff22" providerId="LiveId" clId="{F3A63B70-76D9-4215-8401-5E8785DBBA64}" dt="2020-09-10T04:34:45.595" v="745"/>
          <ac:spMkLst>
            <pc:docMk/>
            <pc:sldMk cId="2470693471" sldId="301"/>
            <ac:spMk id="46" creationId="{4F9185F4-6147-4F24-B2ED-696FBD446881}"/>
          </ac:spMkLst>
        </pc:spChg>
        <pc:spChg chg="add">
          <ac:chgData name="" userId="f9cbafaa3520ff22" providerId="LiveId" clId="{F3A63B70-76D9-4215-8401-5E8785DBBA64}" dt="2020-09-10T04:34:45.595" v="745"/>
          <ac:spMkLst>
            <pc:docMk/>
            <pc:sldMk cId="2470693471" sldId="301"/>
            <ac:spMk id="47" creationId="{FED08956-8C38-4167-A8D3-2ACF9D69E808}"/>
          </ac:spMkLst>
        </pc:spChg>
        <pc:spChg chg="add">
          <ac:chgData name="" userId="f9cbafaa3520ff22" providerId="LiveId" clId="{F3A63B70-76D9-4215-8401-5E8785DBBA64}" dt="2020-09-10T04:34:45.595" v="745"/>
          <ac:spMkLst>
            <pc:docMk/>
            <pc:sldMk cId="2470693471" sldId="301"/>
            <ac:spMk id="48" creationId="{64792B5D-C3D6-411C-A0B4-6EB5FE0BA0E2}"/>
          </ac:spMkLst>
        </pc:spChg>
        <pc:spChg chg="add">
          <ac:chgData name="" userId="f9cbafaa3520ff22" providerId="LiveId" clId="{F3A63B70-76D9-4215-8401-5E8785DBBA64}" dt="2020-09-10T04:34:45.595" v="745"/>
          <ac:spMkLst>
            <pc:docMk/>
            <pc:sldMk cId="2470693471" sldId="301"/>
            <ac:spMk id="49" creationId="{534ECFBC-BCFB-4AEB-A295-A26F13B9DA47}"/>
          </ac:spMkLst>
        </pc:spChg>
        <pc:spChg chg="add">
          <ac:chgData name="" userId="f9cbafaa3520ff22" providerId="LiveId" clId="{F3A63B70-76D9-4215-8401-5E8785DBBA64}" dt="2020-09-10T04:34:45.595" v="745"/>
          <ac:spMkLst>
            <pc:docMk/>
            <pc:sldMk cId="2470693471" sldId="301"/>
            <ac:spMk id="51" creationId="{3BDB4D30-B20E-4776-8614-D764E482383F}"/>
          </ac:spMkLst>
        </pc:spChg>
        <pc:spChg chg="add">
          <ac:chgData name="" userId="f9cbafaa3520ff22" providerId="LiveId" clId="{F3A63B70-76D9-4215-8401-5E8785DBBA64}" dt="2020-09-10T04:34:45.595" v="745"/>
          <ac:spMkLst>
            <pc:docMk/>
            <pc:sldMk cId="2470693471" sldId="301"/>
            <ac:spMk id="52" creationId="{7CD40A33-D1D1-4D2D-80CA-D4B6691045F3}"/>
          </ac:spMkLst>
        </pc:spChg>
        <pc:cxnChg chg="del">
          <ac:chgData name="" userId="f9cbafaa3520ff22" providerId="LiveId" clId="{F3A63B70-76D9-4215-8401-5E8785DBBA64}" dt="2020-09-10T04:34:32.821" v="742" actId="478"/>
          <ac:cxnSpMkLst>
            <pc:docMk/>
            <pc:sldMk cId="2470693471" sldId="301"/>
            <ac:cxnSpMk id="15" creationId="{41593504-F909-45FA-9898-5A87BA504B3B}"/>
          </ac:cxnSpMkLst>
        </pc:cxnChg>
        <pc:cxnChg chg="del">
          <ac:chgData name="" userId="f9cbafaa3520ff22" providerId="LiveId" clId="{F3A63B70-76D9-4215-8401-5E8785DBBA64}" dt="2020-09-10T04:34:32.821" v="742" actId="478"/>
          <ac:cxnSpMkLst>
            <pc:docMk/>
            <pc:sldMk cId="2470693471" sldId="301"/>
            <ac:cxnSpMk id="16" creationId="{C0A37848-5FAA-45EE-8835-A651E2909B9D}"/>
          </ac:cxnSpMkLst>
        </pc:cxnChg>
        <pc:cxnChg chg="del">
          <ac:chgData name="" userId="f9cbafaa3520ff22" providerId="LiveId" clId="{F3A63B70-76D9-4215-8401-5E8785DBBA64}" dt="2020-09-10T04:34:32.821" v="742" actId="478"/>
          <ac:cxnSpMkLst>
            <pc:docMk/>
            <pc:sldMk cId="2470693471" sldId="301"/>
            <ac:cxnSpMk id="17" creationId="{65AD1E45-CF25-4081-A519-428F6F04137D}"/>
          </ac:cxnSpMkLst>
        </pc:cxnChg>
        <pc:cxnChg chg="add del">
          <ac:chgData name="" userId="f9cbafaa3520ff22" providerId="LiveId" clId="{F3A63B70-76D9-4215-8401-5E8785DBBA64}" dt="2020-09-10T04:34:43" v="744"/>
          <ac:cxnSpMkLst>
            <pc:docMk/>
            <pc:sldMk cId="2470693471" sldId="301"/>
            <ac:cxnSpMk id="25" creationId="{7D8C1931-6937-46E9-B574-0EC3C77F641C}"/>
          </ac:cxnSpMkLst>
        </pc:cxnChg>
        <pc:cxnChg chg="add del">
          <ac:chgData name="" userId="f9cbafaa3520ff22" providerId="LiveId" clId="{F3A63B70-76D9-4215-8401-5E8785DBBA64}" dt="2020-09-10T04:34:43" v="744"/>
          <ac:cxnSpMkLst>
            <pc:docMk/>
            <pc:sldMk cId="2470693471" sldId="301"/>
            <ac:cxnSpMk id="26" creationId="{862ACC62-6D72-4BB3-B50C-CA4F097F0819}"/>
          </ac:cxnSpMkLst>
        </pc:cxnChg>
        <pc:cxnChg chg="add del">
          <ac:chgData name="" userId="f9cbafaa3520ff22" providerId="LiveId" clId="{F3A63B70-76D9-4215-8401-5E8785DBBA64}" dt="2020-09-10T04:34:43" v="744"/>
          <ac:cxnSpMkLst>
            <pc:docMk/>
            <pc:sldMk cId="2470693471" sldId="301"/>
            <ac:cxnSpMk id="27" creationId="{BD2B34FA-FCC8-4516-B44F-9AC6C143C183}"/>
          </ac:cxnSpMkLst>
        </pc:cxnChg>
        <pc:cxnChg chg="add del">
          <ac:chgData name="" userId="f9cbafaa3520ff22" providerId="LiveId" clId="{F3A63B70-76D9-4215-8401-5E8785DBBA64}" dt="2020-09-10T04:34:43" v="744"/>
          <ac:cxnSpMkLst>
            <pc:docMk/>
            <pc:sldMk cId="2470693471" sldId="301"/>
            <ac:cxnSpMk id="35" creationId="{CD7726FB-3CE4-4E83-8D1F-B73C14C9CAA3}"/>
          </ac:cxnSpMkLst>
        </pc:cxnChg>
        <pc:cxnChg chg="add">
          <ac:chgData name="" userId="f9cbafaa3520ff22" providerId="LiveId" clId="{F3A63B70-76D9-4215-8401-5E8785DBBA64}" dt="2020-09-10T04:34:45.595" v="745"/>
          <ac:cxnSpMkLst>
            <pc:docMk/>
            <pc:sldMk cId="2470693471" sldId="301"/>
            <ac:cxnSpMk id="40" creationId="{50DB4BE7-B6B5-4B3E-896B-DA93B360BDA1}"/>
          </ac:cxnSpMkLst>
        </pc:cxnChg>
        <pc:cxnChg chg="add">
          <ac:chgData name="" userId="f9cbafaa3520ff22" providerId="LiveId" clId="{F3A63B70-76D9-4215-8401-5E8785DBBA64}" dt="2020-09-10T04:34:45.595" v="745"/>
          <ac:cxnSpMkLst>
            <pc:docMk/>
            <pc:sldMk cId="2470693471" sldId="301"/>
            <ac:cxnSpMk id="41" creationId="{373D1A1D-CCF5-4541-9799-BB9CD70B9D54}"/>
          </ac:cxnSpMkLst>
        </pc:cxnChg>
        <pc:cxnChg chg="add">
          <ac:chgData name="" userId="f9cbafaa3520ff22" providerId="LiveId" clId="{F3A63B70-76D9-4215-8401-5E8785DBBA64}" dt="2020-09-10T04:34:45.595" v="745"/>
          <ac:cxnSpMkLst>
            <pc:docMk/>
            <pc:sldMk cId="2470693471" sldId="301"/>
            <ac:cxnSpMk id="42" creationId="{EF5D7B29-46B1-4424-AFF3-C336FDDE5DFC}"/>
          </ac:cxnSpMkLst>
        </pc:cxnChg>
        <pc:cxnChg chg="add">
          <ac:chgData name="" userId="f9cbafaa3520ff22" providerId="LiveId" clId="{F3A63B70-76D9-4215-8401-5E8785DBBA64}" dt="2020-09-10T04:34:45.595" v="745"/>
          <ac:cxnSpMkLst>
            <pc:docMk/>
            <pc:sldMk cId="2470693471" sldId="301"/>
            <ac:cxnSpMk id="50" creationId="{E39B19AE-1E09-4A9E-8F19-3DD1AD9DF1EA}"/>
          </ac:cxnSpMkLst>
        </pc:cxnChg>
      </pc:sldChg>
      <pc:sldChg chg="addSp delSp modSp add">
        <pc:chgData name="" userId="f9cbafaa3520ff22" providerId="LiveId" clId="{F3A63B70-76D9-4215-8401-5E8785DBBA64}" dt="2020-09-10T04:57:07.958" v="860" actId="1076"/>
        <pc:sldMkLst>
          <pc:docMk/>
          <pc:sldMk cId="1536859060" sldId="302"/>
        </pc:sldMkLst>
        <pc:spChg chg="del">
          <ac:chgData name="" userId="f9cbafaa3520ff22" providerId="LiveId" clId="{F3A63B70-76D9-4215-8401-5E8785DBBA64}" dt="2020-09-10T04:35:21.616" v="747" actId="478"/>
          <ac:spMkLst>
            <pc:docMk/>
            <pc:sldMk cId="1536859060" sldId="302"/>
            <ac:spMk id="13" creationId="{16A7E9C0-8849-4C43-A2CB-58C67291367E}"/>
          </ac:spMkLst>
        </pc:spChg>
        <pc:spChg chg="del">
          <ac:chgData name="" userId="f9cbafaa3520ff22" providerId="LiveId" clId="{F3A63B70-76D9-4215-8401-5E8785DBBA64}" dt="2020-09-10T04:35:21.616" v="747" actId="478"/>
          <ac:spMkLst>
            <pc:docMk/>
            <pc:sldMk cId="1536859060" sldId="302"/>
            <ac:spMk id="14" creationId="{F335FEF9-81EC-437B-A2CD-7AF17DC11DF4}"/>
          </ac:spMkLst>
        </pc:spChg>
        <pc:spChg chg="del">
          <ac:chgData name="" userId="f9cbafaa3520ff22" providerId="LiveId" clId="{F3A63B70-76D9-4215-8401-5E8785DBBA64}" dt="2020-09-10T04:35:21.616" v="747" actId="478"/>
          <ac:spMkLst>
            <pc:docMk/>
            <pc:sldMk cId="1536859060" sldId="302"/>
            <ac:spMk id="18" creationId="{73C1B143-050B-44F6-B913-396987EEAE0E}"/>
          </ac:spMkLst>
        </pc:spChg>
        <pc:spChg chg="del">
          <ac:chgData name="" userId="f9cbafaa3520ff22" providerId="LiveId" clId="{F3A63B70-76D9-4215-8401-5E8785DBBA64}" dt="2020-09-10T04:35:21.616" v="747" actId="478"/>
          <ac:spMkLst>
            <pc:docMk/>
            <pc:sldMk cId="1536859060" sldId="302"/>
            <ac:spMk id="19" creationId="{9C5F2CF9-B3C1-4313-99E3-236A27D3063C}"/>
          </ac:spMkLst>
        </pc:spChg>
        <pc:spChg chg="del">
          <ac:chgData name="" userId="f9cbafaa3520ff22" providerId="LiveId" clId="{F3A63B70-76D9-4215-8401-5E8785DBBA64}" dt="2020-09-10T04:35:21.616" v="747" actId="478"/>
          <ac:spMkLst>
            <pc:docMk/>
            <pc:sldMk cId="1536859060" sldId="302"/>
            <ac:spMk id="20" creationId="{308F3F6B-8F95-4179-9A67-8BB56A7A4995}"/>
          </ac:spMkLst>
        </pc:spChg>
        <pc:spChg chg="del">
          <ac:chgData name="" userId="f9cbafaa3520ff22" providerId="LiveId" clId="{F3A63B70-76D9-4215-8401-5E8785DBBA64}" dt="2020-09-10T04:35:21.616" v="747" actId="478"/>
          <ac:spMkLst>
            <pc:docMk/>
            <pc:sldMk cId="1536859060" sldId="302"/>
            <ac:spMk id="21" creationId="{6012AEEA-45EF-4B85-8EA7-05224B7941A1}"/>
          </ac:spMkLst>
        </pc:spChg>
        <pc:spChg chg="del">
          <ac:chgData name="" userId="f9cbafaa3520ff22" providerId="LiveId" clId="{F3A63B70-76D9-4215-8401-5E8785DBBA64}" dt="2020-09-10T04:35:21.616" v="747" actId="478"/>
          <ac:spMkLst>
            <pc:docMk/>
            <pc:sldMk cId="1536859060" sldId="302"/>
            <ac:spMk id="22" creationId="{926E66EE-C587-4F40-A7F4-39A852330CBB}"/>
          </ac:spMkLst>
        </pc:spChg>
        <pc:spChg chg="add mod">
          <ac:chgData name="" userId="f9cbafaa3520ff22" providerId="LiveId" clId="{F3A63B70-76D9-4215-8401-5E8785DBBA64}" dt="2020-09-10T04:35:33.615" v="749" actId="1076"/>
          <ac:spMkLst>
            <pc:docMk/>
            <pc:sldMk cId="1536859060" sldId="302"/>
            <ac:spMk id="23" creationId="{A0A9F01F-FC62-42CB-AF08-5C32BADBA474}"/>
          </ac:spMkLst>
        </pc:spChg>
        <pc:spChg chg="add mod">
          <ac:chgData name="" userId="f9cbafaa3520ff22" providerId="LiveId" clId="{F3A63B70-76D9-4215-8401-5E8785DBBA64}" dt="2020-09-10T04:35:33.615" v="749" actId="1076"/>
          <ac:spMkLst>
            <pc:docMk/>
            <pc:sldMk cId="1536859060" sldId="302"/>
            <ac:spMk id="25" creationId="{208702F0-8281-4436-B46C-EB94E522904A}"/>
          </ac:spMkLst>
        </pc:spChg>
        <pc:spChg chg="add mod">
          <ac:chgData name="" userId="f9cbafaa3520ff22" providerId="LiveId" clId="{F3A63B70-76D9-4215-8401-5E8785DBBA64}" dt="2020-09-10T04:35:33.615" v="749" actId="1076"/>
          <ac:spMkLst>
            <pc:docMk/>
            <pc:sldMk cId="1536859060" sldId="302"/>
            <ac:spMk id="26" creationId="{BB076839-3CD6-441D-BC8C-97A365BD0A10}"/>
          </ac:spMkLst>
        </pc:spChg>
        <pc:spChg chg="add mod">
          <ac:chgData name="" userId="f9cbafaa3520ff22" providerId="LiveId" clId="{F3A63B70-76D9-4215-8401-5E8785DBBA64}" dt="2020-09-10T04:35:33.615" v="749" actId="1076"/>
          <ac:spMkLst>
            <pc:docMk/>
            <pc:sldMk cId="1536859060" sldId="302"/>
            <ac:spMk id="28" creationId="{52163A03-76EC-449F-A1AE-8F270005D09C}"/>
          </ac:spMkLst>
        </pc:spChg>
        <pc:spChg chg="add mod">
          <ac:chgData name="" userId="f9cbafaa3520ff22" providerId="LiveId" clId="{F3A63B70-76D9-4215-8401-5E8785DBBA64}" dt="2020-09-10T04:35:33.615" v="749" actId="1076"/>
          <ac:spMkLst>
            <pc:docMk/>
            <pc:sldMk cId="1536859060" sldId="302"/>
            <ac:spMk id="29" creationId="{2776BCBA-DBD7-49EA-9C69-464653C08D63}"/>
          </ac:spMkLst>
        </pc:spChg>
        <pc:spChg chg="add mod">
          <ac:chgData name="" userId="f9cbafaa3520ff22" providerId="LiveId" clId="{F3A63B70-76D9-4215-8401-5E8785DBBA64}" dt="2020-09-10T04:35:33.615" v="749" actId="1076"/>
          <ac:spMkLst>
            <pc:docMk/>
            <pc:sldMk cId="1536859060" sldId="302"/>
            <ac:spMk id="32" creationId="{5770298B-5ACE-432F-BEA2-53D44FB2E811}"/>
          </ac:spMkLst>
        </pc:spChg>
        <pc:spChg chg="add mod">
          <ac:chgData name="" userId="f9cbafaa3520ff22" providerId="LiveId" clId="{F3A63B70-76D9-4215-8401-5E8785DBBA64}" dt="2020-09-10T04:35:33.615" v="749" actId="1076"/>
          <ac:spMkLst>
            <pc:docMk/>
            <pc:sldMk cId="1536859060" sldId="302"/>
            <ac:spMk id="33" creationId="{820A3E8D-F024-4654-88A9-0CC5EC274218}"/>
          </ac:spMkLst>
        </pc:spChg>
        <pc:spChg chg="add mod">
          <ac:chgData name="" userId="f9cbafaa3520ff22" providerId="LiveId" clId="{F3A63B70-76D9-4215-8401-5E8785DBBA64}" dt="2020-09-10T04:35:33.615" v="749" actId="1076"/>
          <ac:spMkLst>
            <pc:docMk/>
            <pc:sldMk cId="1536859060" sldId="302"/>
            <ac:spMk id="35" creationId="{CD6AF61B-DA26-45BA-A23E-C92400601B45}"/>
          </ac:spMkLst>
        </pc:spChg>
        <pc:spChg chg="add mod">
          <ac:chgData name="" userId="f9cbafaa3520ff22" providerId="LiveId" clId="{F3A63B70-76D9-4215-8401-5E8785DBBA64}" dt="2020-09-10T04:35:33.615" v="749" actId="1076"/>
          <ac:spMkLst>
            <pc:docMk/>
            <pc:sldMk cId="1536859060" sldId="302"/>
            <ac:spMk id="36" creationId="{E9E6FF53-F61D-4BD3-B883-CA9008B32D2D}"/>
          </ac:spMkLst>
        </pc:spChg>
        <pc:spChg chg="add mod">
          <ac:chgData name="" userId="f9cbafaa3520ff22" providerId="LiveId" clId="{F3A63B70-76D9-4215-8401-5E8785DBBA64}" dt="2020-09-10T04:35:33.615" v="749" actId="1076"/>
          <ac:spMkLst>
            <pc:docMk/>
            <pc:sldMk cId="1536859060" sldId="302"/>
            <ac:spMk id="39" creationId="{8F10890A-2916-47B9-8581-5D62FE1BF0B0}"/>
          </ac:spMkLst>
        </pc:spChg>
        <pc:spChg chg="add mod">
          <ac:chgData name="" userId="f9cbafaa3520ff22" providerId="LiveId" clId="{F3A63B70-76D9-4215-8401-5E8785DBBA64}" dt="2020-09-10T04:35:33.615" v="749" actId="1076"/>
          <ac:spMkLst>
            <pc:docMk/>
            <pc:sldMk cId="1536859060" sldId="302"/>
            <ac:spMk id="40" creationId="{17101106-751F-4817-B88F-C39CB31DD19A}"/>
          </ac:spMkLst>
        </pc:spChg>
        <pc:spChg chg="add mod">
          <ac:chgData name="" userId="f9cbafaa3520ff22" providerId="LiveId" clId="{F3A63B70-76D9-4215-8401-5E8785DBBA64}" dt="2020-09-10T04:35:33.615" v="749" actId="1076"/>
          <ac:spMkLst>
            <pc:docMk/>
            <pc:sldMk cId="1536859060" sldId="302"/>
            <ac:spMk id="42" creationId="{40BC63E2-E927-4BB9-BE26-8E6A067E8D7E}"/>
          </ac:spMkLst>
        </pc:spChg>
        <pc:spChg chg="add mod">
          <ac:chgData name="" userId="f9cbafaa3520ff22" providerId="LiveId" clId="{F3A63B70-76D9-4215-8401-5E8785DBBA64}" dt="2020-09-10T04:35:33.615" v="749" actId="1076"/>
          <ac:spMkLst>
            <pc:docMk/>
            <pc:sldMk cId="1536859060" sldId="302"/>
            <ac:spMk id="43" creationId="{7E888F21-8B09-4668-BA34-2DC4F068E48E}"/>
          </ac:spMkLst>
        </pc:spChg>
        <pc:spChg chg="add mod">
          <ac:chgData name="" userId="f9cbafaa3520ff22" providerId="LiveId" clId="{F3A63B70-76D9-4215-8401-5E8785DBBA64}" dt="2020-09-10T04:35:33.615" v="749" actId="1076"/>
          <ac:spMkLst>
            <pc:docMk/>
            <pc:sldMk cId="1536859060" sldId="302"/>
            <ac:spMk id="45" creationId="{DF020907-5FE3-486C-A62F-4F624F5786B8}"/>
          </ac:spMkLst>
        </pc:spChg>
        <pc:spChg chg="add mod">
          <ac:chgData name="" userId="f9cbafaa3520ff22" providerId="LiveId" clId="{F3A63B70-76D9-4215-8401-5E8785DBBA64}" dt="2020-09-10T04:57:07.958" v="860" actId="1076"/>
          <ac:spMkLst>
            <pc:docMk/>
            <pc:sldMk cId="1536859060" sldId="302"/>
            <ac:spMk id="50" creationId="{646EBBAB-8552-45F2-BF4C-159B6BEB9210}"/>
          </ac:spMkLst>
        </pc:spChg>
        <pc:spChg chg="add mod">
          <ac:chgData name="" userId="f9cbafaa3520ff22" providerId="LiveId" clId="{F3A63B70-76D9-4215-8401-5E8785DBBA64}" dt="2020-09-10T04:57:07.958" v="860" actId="1076"/>
          <ac:spMkLst>
            <pc:docMk/>
            <pc:sldMk cId="1536859060" sldId="302"/>
            <ac:spMk id="51" creationId="{6871FA8E-5BE1-4DDE-A325-31D08A9C70F8}"/>
          </ac:spMkLst>
        </pc:spChg>
        <pc:cxnChg chg="del">
          <ac:chgData name="" userId="f9cbafaa3520ff22" providerId="LiveId" clId="{F3A63B70-76D9-4215-8401-5E8785DBBA64}" dt="2020-09-10T04:35:21.616" v="747" actId="478"/>
          <ac:cxnSpMkLst>
            <pc:docMk/>
            <pc:sldMk cId="1536859060" sldId="302"/>
            <ac:cxnSpMk id="15" creationId="{41593504-F909-45FA-9898-5A87BA504B3B}"/>
          </ac:cxnSpMkLst>
        </pc:cxnChg>
        <pc:cxnChg chg="del">
          <ac:chgData name="" userId="f9cbafaa3520ff22" providerId="LiveId" clId="{F3A63B70-76D9-4215-8401-5E8785DBBA64}" dt="2020-09-10T04:35:21.616" v="747" actId="478"/>
          <ac:cxnSpMkLst>
            <pc:docMk/>
            <pc:sldMk cId="1536859060" sldId="302"/>
            <ac:cxnSpMk id="16" creationId="{C0A37848-5FAA-45EE-8835-A651E2909B9D}"/>
          </ac:cxnSpMkLst>
        </pc:cxnChg>
        <pc:cxnChg chg="del">
          <ac:chgData name="" userId="f9cbafaa3520ff22" providerId="LiveId" clId="{F3A63B70-76D9-4215-8401-5E8785DBBA64}" dt="2020-09-10T04:35:21.616" v="747" actId="478"/>
          <ac:cxnSpMkLst>
            <pc:docMk/>
            <pc:sldMk cId="1536859060" sldId="302"/>
            <ac:cxnSpMk id="17" creationId="{65AD1E45-CF25-4081-A519-428F6F04137D}"/>
          </ac:cxnSpMkLst>
        </pc:cxnChg>
        <pc:cxnChg chg="add mod">
          <ac:chgData name="" userId="f9cbafaa3520ff22" providerId="LiveId" clId="{F3A63B70-76D9-4215-8401-5E8785DBBA64}" dt="2020-09-10T04:35:33.615" v="749" actId="1076"/>
          <ac:cxnSpMkLst>
            <pc:docMk/>
            <pc:sldMk cId="1536859060" sldId="302"/>
            <ac:cxnSpMk id="24" creationId="{BB6CF30F-58FC-40CB-8B86-46F7A1602C27}"/>
          </ac:cxnSpMkLst>
        </pc:cxnChg>
        <pc:cxnChg chg="add mod">
          <ac:chgData name="" userId="f9cbafaa3520ff22" providerId="LiveId" clId="{F3A63B70-76D9-4215-8401-5E8785DBBA64}" dt="2020-09-10T04:35:33.615" v="749" actId="1076"/>
          <ac:cxnSpMkLst>
            <pc:docMk/>
            <pc:sldMk cId="1536859060" sldId="302"/>
            <ac:cxnSpMk id="27" creationId="{47D9EBF6-A638-4713-B5C5-F0158D022861}"/>
          </ac:cxnSpMkLst>
        </pc:cxnChg>
        <pc:cxnChg chg="add mod">
          <ac:chgData name="" userId="f9cbafaa3520ff22" providerId="LiveId" clId="{F3A63B70-76D9-4215-8401-5E8785DBBA64}" dt="2020-09-10T04:35:33.615" v="749" actId="1076"/>
          <ac:cxnSpMkLst>
            <pc:docMk/>
            <pc:sldMk cId="1536859060" sldId="302"/>
            <ac:cxnSpMk id="30" creationId="{289D1B31-5CBB-43A1-93F4-4E592EB15014}"/>
          </ac:cxnSpMkLst>
        </pc:cxnChg>
        <pc:cxnChg chg="add mod">
          <ac:chgData name="" userId="f9cbafaa3520ff22" providerId="LiveId" clId="{F3A63B70-76D9-4215-8401-5E8785DBBA64}" dt="2020-09-10T04:35:33.615" v="749" actId="1076"/>
          <ac:cxnSpMkLst>
            <pc:docMk/>
            <pc:sldMk cId="1536859060" sldId="302"/>
            <ac:cxnSpMk id="31" creationId="{AE3D3F96-8500-43DF-A2E8-C4408CC4E9D3}"/>
          </ac:cxnSpMkLst>
        </pc:cxnChg>
        <pc:cxnChg chg="add mod">
          <ac:chgData name="" userId="f9cbafaa3520ff22" providerId="LiveId" clId="{F3A63B70-76D9-4215-8401-5E8785DBBA64}" dt="2020-09-10T04:35:33.615" v="749" actId="1076"/>
          <ac:cxnSpMkLst>
            <pc:docMk/>
            <pc:sldMk cId="1536859060" sldId="302"/>
            <ac:cxnSpMk id="34" creationId="{6D14DFCC-4F85-4DCD-956A-B0066C176221}"/>
          </ac:cxnSpMkLst>
        </pc:cxnChg>
        <pc:cxnChg chg="add mod">
          <ac:chgData name="" userId="f9cbafaa3520ff22" providerId="LiveId" clId="{F3A63B70-76D9-4215-8401-5E8785DBBA64}" dt="2020-09-10T04:35:33.615" v="749" actId="1076"/>
          <ac:cxnSpMkLst>
            <pc:docMk/>
            <pc:sldMk cId="1536859060" sldId="302"/>
            <ac:cxnSpMk id="37" creationId="{7B5DEF2D-506A-4D6C-A0A9-4EE8AD592F3B}"/>
          </ac:cxnSpMkLst>
        </pc:cxnChg>
        <pc:cxnChg chg="add mod">
          <ac:chgData name="" userId="f9cbafaa3520ff22" providerId="LiveId" clId="{F3A63B70-76D9-4215-8401-5E8785DBBA64}" dt="2020-09-10T04:35:33.615" v="749" actId="1076"/>
          <ac:cxnSpMkLst>
            <pc:docMk/>
            <pc:sldMk cId="1536859060" sldId="302"/>
            <ac:cxnSpMk id="38" creationId="{7678F801-F9AB-4E8D-84B1-87543B35CD8A}"/>
          </ac:cxnSpMkLst>
        </pc:cxnChg>
        <pc:cxnChg chg="add mod">
          <ac:chgData name="" userId="f9cbafaa3520ff22" providerId="LiveId" clId="{F3A63B70-76D9-4215-8401-5E8785DBBA64}" dt="2020-09-10T04:35:33.615" v="749" actId="1076"/>
          <ac:cxnSpMkLst>
            <pc:docMk/>
            <pc:sldMk cId="1536859060" sldId="302"/>
            <ac:cxnSpMk id="41" creationId="{28CE466C-3D54-4A91-AB8C-56BCE8ED2F0E}"/>
          </ac:cxnSpMkLst>
        </pc:cxnChg>
        <pc:cxnChg chg="add mod">
          <ac:chgData name="" userId="f9cbafaa3520ff22" providerId="LiveId" clId="{F3A63B70-76D9-4215-8401-5E8785DBBA64}" dt="2020-09-10T04:35:33.615" v="749" actId="1076"/>
          <ac:cxnSpMkLst>
            <pc:docMk/>
            <pc:sldMk cId="1536859060" sldId="302"/>
            <ac:cxnSpMk id="44" creationId="{C681F6D0-43D4-4155-8D1B-8354387B467E}"/>
          </ac:cxnSpMkLst>
        </pc:cxnChg>
        <pc:cxnChg chg="add mod">
          <ac:chgData name="" userId="f9cbafaa3520ff22" providerId="LiveId" clId="{F3A63B70-76D9-4215-8401-5E8785DBBA64}" dt="2020-09-10T04:35:33.615" v="749" actId="1076"/>
          <ac:cxnSpMkLst>
            <pc:docMk/>
            <pc:sldMk cId="1536859060" sldId="302"/>
            <ac:cxnSpMk id="46" creationId="{19EED922-FA02-4DB5-9D6D-684AA4CED758}"/>
          </ac:cxnSpMkLst>
        </pc:cxnChg>
        <pc:cxnChg chg="add mod">
          <ac:chgData name="" userId="f9cbafaa3520ff22" providerId="LiveId" clId="{F3A63B70-76D9-4215-8401-5E8785DBBA64}" dt="2020-09-10T04:35:33.615" v="749" actId="1076"/>
          <ac:cxnSpMkLst>
            <pc:docMk/>
            <pc:sldMk cId="1536859060" sldId="302"/>
            <ac:cxnSpMk id="47" creationId="{2EBCF4E8-6E09-45CC-B436-C5D1C91CD20A}"/>
          </ac:cxnSpMkLst>
        </pc:cxnChg>
        <pc:cxnChg chg="add mod">
          <ac:chgData name="" userId="f9cbafaa3520ff22" providerId="LiveId" clId="{F3A63B70-76D9-4215-8401-5E8785DBBA64}" dt="2020-09-10T04:35:33.615" v="749" actId="1076"/>
          <ac:cxnSpMkLst>
            <pc:docMk/>
            <pc:sldMk cId="1536859060" sldId="302"/>
            <ac:cxnSpMk id="48" creationId="{0ACB02DC-9D32-403A-B54D-882A36BD9F25}"/>
          </ac:cxnSpMkLst>
        </pc:cxnChg>
        <pc:cxnChg chg="add mod">
          <ac:chgData name="" userId="f9cbafaa3520ff22" providerId="LiveId" clId="{F3A63B70-76D9-4215-8401-5E8785DBBA64}" dt="2020-09-10T04:35:33.615" v="749" actId="1076"/>
          <ac:cxnSpMkLst>
            <pc:docMk/>
            <pc:sldMk cId="1536859060" sldId="302"/>
            <ac:cxnSpMk id="49" creationId="{35899E17-E142-4452-B1BC-77B876338DB4}"/>
          </ac:cxnSpMkLst>
        </pc:cxnChg>
      </pc:sldChg>
      <pc:sldChg chg="addSp delSp modSp add">
        <pc:chgData name="" userId="f9cbafaa3520ff22" providerId="LiveId" clId="{F3A63B70-76D9-4215-8401-5E8785DBBA64}" dt="2020-09-10T04:54:33.422" v="821" actId="1076"/>
        <pc:sldMkLst>
          <pc:docMk/>
          <pc:sldMk cId="1799393600" sldId="303"/>
        </pc:sldMkLst>
        <pc:spChg chg="mod">
          <ac:chgData name="" userId="f9cbafaa3520ff22" providerId="LiveId" clId="{F3A63B70-76D9-4215-8401-5E8785DBBA64}" dt="2020-09-10T04:36:06.702" v="753" actId="207"/>
          <ac:spMkLst>
            <pc:docMk/>
            <pc:sldMk cId="1799393600" sldId="303"/>
            <ac:spMk id="3" creationId="{E87A526F-CADB-4852-B4FA-DCC70EC30EAB}"/>
          </ac:spMkLst>
        </pc:spChg>
        <pc:spChg chg="add mod">
          <ac:chgData name="" userId="f9cbafaa3520ff22" providerId="LiveId" clId="{F3A63B70-76D9-4215-8401-5E8785DBBA64}" dt="2020-09-10T04:48:42.621" v="766" actId="1076"/>
          <ac:spMkLst>
            <pc:docMk/>
            <pc:sldMk cId="1799393600" sldId="303"/>
            <ac:spMk id="4" creationId="{2C047B67-12A3-4607-B1F1-586DF91A994B}"/>
          </ac:spMkLst>
        </pc:spChg>
        <pc:spChg chg="del">
          <ac:chgData name="" userId="f9cbafaa3520ff22" providerId="LiveId" clId="{F3A63B70-76D9-4215-8401-5E8785DBBA64}" dt="2020-09-10T04:35:59.521" v="751" actId="478"/>
          <ac:spMkLst>
            <pc:docMk/>
            <pc:sldMk cId="1799393600" sldId="303"/>
            <ac:spMk id="23" creationId="{A0A9F01F-FC62-42CB-AF08-5C32BADBA474}"/>
          </ac:spMkLst>
        </pc:spChg>
        <pc:spChg chg="del">
          <ac:chgData name="" userId="f9cbafaa3520ff22" providerId="LiveId" clId="{F3A63B70-76D9-4215-8401-5E8785DBBA64}" dt="2020-09-10T04:35:59.521" v="751" actId="478"/>
          <ac:spMkLst>
            <pc:docMk/>
            <pc:sldMk cId="1799393600" sldId="303"/>
            <ac:spMk id="25" creationId="{208702F0-8281-4436-B46C-EB94E522904A}"/>
          </ac:spMkLst>
        </pc:spChg>
        <pc:spChg chg="del">
          <ac:chgData name="" userId="f9cbafaa3520ff22" providerId="LiveId" clId="{F3A63B70-76D9-4215-8401-5E8785DBBA64}" dt="2020-09-10T04:35:59.521" v="751" actId="478"/>
          <ac:spMkLst>
            <pc:docMk/>
            <pc:sldMk cId="1799393600" sldId="303"/>
            <ac:spMk id="26" creationId="{BB076839-3CD6-441D-BC8C-97A365BD0A10}"/>
          </ac:spMkLst>
        </pc:spChg>
        <pc:spChg chg="del">
          <ac:chgData name="" userId="f9cbafaa3520ff22" providerId="LiveId" clId="{F3A63B70-76D9-4215-8401-5E8785DBBA64}" dt="2020-09-10T04:35:59.521" v="751" actId="478"/>
          <ac:spMkLst>
            <pc:docMk/>
            <pc:sldMk cId="1799393600" sldId="303"/>
            <ac:spMk id="28" creationId="{52163A03-76EC-449F-A1AE-8F270005D09C}"/>
          </ac:spMkLst>
        </pc:spChg>
        <pc:spChg chg="del">
          <ac:chgData name="" userId="f9cbafaa3520ff22" providerId="LiveId" clId="{F3A63B70-76D9-4215-8401-5E8785DBBA64}" dt="2020-09-10T04:35:59.521" v="751" actId="478"/>
          <ac:spMkLst>
            <pc:docMk/>
            <pc:sldMk cId="1799393600" sldId="303"/>
            <ac:spMk id="29" creationId="{2776BCBA-DBD7-49EA-9C69-464653C08D63}"/>
          </ac:spMkLst>
        </pc:spChg>
        <pc:spChg chg="del">
          <ac:chgData name="" userId="f9cbafaa3520ff22" providerId="LiveId" clId="{F3A63B70-76D9-4215-8401-5E8785DBBA64}" dt="2020-09-10T04:35:59.521" v="751" actId="478"/>
          <ac:spMkLst>
            <pc:docMk/>
            <pc:sldMk cId="1799393600" sldId="303"/>
            <ac:spMk id="32" creationId="{5770298B-5ACE-432F-BEA2-53D44FB2E811}"/>
          </ac:spMkLst>
        </pc:spChg>
        <pc:spChg chg="del">
          <ac:chgData name="" userId="f9cbafaa3520ff22" providerId="LiveId" clId="{F3A63B70-76D9-4215-8401-5E8785DBBA64}" dt="2020-09-10T04:35:59.521" v="751" actId="478"/>
          <ac:spMkLst>
            <pc:docMk/>
            <pc:sldMk cId="1799393600" sldId="303"/>
            <ac:spMk id="33" creationId="{820A3E8D-F024-4654-88A9-0CC5EC274218}"/>
          </ac:spMkLst>
        </pc:spChg>
        <pc:spChg chg="del">
          <ac:chgData name="" userId="f9cbafaa3520ff22" providerId="LiveId" clId="{F3A63B70-76D9-4215-8401-5E8785DBBA64}" dt="2020-09-10T04:35:59.521" v="751" actId="478"/>
          <ac:spMkLst>
            <pc:docMk/>
            <pc:sldMk cId="1799393600" sldId="303"/>
            <ac:spMk id="35" creationId="{CD6AF61B-DA26-45BA-A23E-C92400601B45}"/>
          </ac:spMkLst>
        </pc:spChg>
        <pc:spChg chg="del">
          <ac:chgData name="" userId="f9cbafaa3520ff22" providerId="LiveId" clId="{F3A63B70-76D9-4215-8401-5E8785DBBA64}" dt="2020-09-10T04:35:59.521" v="751" actId="478"/>
          <ac:spMkLst>
            <pc:docMk/>
            <pc:sldMk cId="1799393600" sldId="303"/>
            <ac:spMk id="36" creationId="{E9E6FF53-F61D-4BD3-B883-CA9008B32D2D}"/>
          </ac:spMkLst>
        </pc:spChg>
        <pc:spChg chg="del">
          <ac:chgData name="" userId="f9cbafaa3520ff22" providerId="LiveId" clId="{F3A63B70-76D9-4215-8401-5E8785DBBA64}" dt="2020-09-10T04:35:59.521" v="751" actId="478"/>
          <ac:spMkLst>
            <pc:docMk/>
            <pc:sldMk cId="1799393600" sldId="303"/>
            <ac:spMk id="39" creationId="{8F10890A-2916-47B9-8581-5D62FE1BF0B0}"/>
          </ac:spMkLst>
        </pc:spChg>
        <pc:spChg chg="del">
          <ac:chgData name="" userId="f9cbafaa3520ff22" providerId="LiveId" clId="{F3A63B70-76D9-4215-8401-5E8785DBBA64}" dt="2020-09-10T04:35:59.521" v="751" actId="478"/>
          <ac:spMkLst>
            <pc:docMk/>
            <pc:sldMk cId="1799393600" sldId="303"/>
            <ac:spMk id="40" creationId="{17101106-751F-4817-B88F-C39CB31DD19A}"/>
          </ac:spMkLst>
        </pc:spChg>
        <pc:spChg chg="del">
          <ac:chgData name="" userId="f9cbafaa3520ff22" providerId="LiveId" clId="{F3A63B70-76D9-4215-8401-5E8785DBBA64}" dt="2020-09-10T04:35:59.521" v="751" actId="478"/>
          <ac:spMkLst>
            <pc:docMk/>
            <pc:sldMk cId="1799393600" sldId="303"/>
            <ac:spMk id="42" creationId="{40BC63E2-E927-4BB9-BE26-8E6A067E8D7E}"/>
          </ac:spMkLst>
        </pc:spChg>
        <pc:spChg chg="del">
          <ac:chgData name="" userId="f9cbafaa3520ff22" providerId="LiveId" clId="{F3A63B70-76D9-4215-8401-5E8785DBBA64}" dt="2020-09-10T04:35:59.521" v="751" actId="478"/>
          <ac:spMkLst>
            <pc:docMk/>
            <pc:sldMk cId="1799393600" sldId="303"/>
            <ac:spMk id="43" creationId="{7E888F21-8B09-4668-BA34-2DC4F068E48E}"/>
          </ac:spMkLst>
        </pc:spChg>
        <pc:spChg chg="del">
          <ac:chgData name="" userId="f9cbafaa3520ff22" providerId="LiveId" clId="{F3A63B70-76D9-4215-8401-5E8785DBBA64}" dt="2020-09-10T04:35:59.521" v="751" actId="478"/>
          <ac:spMkLst>
            <pc:docMk/>
            <pc:sldMk cId="1799393600" sldId="303"/>
            <ac:spMk id="45" creationId="{DF020907-5FE3-486C-A62F-4F624F5786B8}"/>
          </ac:spMkLst>
        </pc:spChg>
        <pc:spChg chg="add del mod">
          <ac:chgData name="" userId="f9cbafaa3520ff22" providerId="LiveId" clId="{F3A63B70-76D9-4215-8401-5E8785DBBA64}" dt="2020-09-10T04:48:15.782" v="759" actId="478"/>
          <ac:spMkLst>
            <pc:docMk/>
            <pc:sldMk cId="1799393600" sldId="303"/>
            <ac:spMk id="51" creationId="{8F366CFF-72EF-43B9-98F0-DC8C6B4BBFD7}"/>
          </ac:spMkLst>
        </pc:spChg>
        <pc:spChg chg="add del mod">
          <ac:chgData name="" userId="f9cbafaa3520ff22" providerId="LiveId" clId="{F3A63B70-76D9-4215-8401-5E8785DBBA64}" dt="2020-09-10T04:48:15.782" v="759" actId="478"/>
          <ac:spMkLst>
            <pc:docMk/>
            <pc:sldMk cId="1799393600" sldId="303"/>
            <ac:spMk id="52" creationId="{ADA8D118-1E15-4290-BA1D-74C1367BB46C}"/>
          </ac:spMkLst>
        </pc:spChg>
        <pc:spChg chg="add mod">
          <ac:chgData name="" userId="f9cbafaa3520ff22" providerId="LiveId" clId="{F3A63B70-76D9-4215-8401-5E8785DBBA64}" dt="2020-09-10T04:54:33.422" v="821" actId="1076"/>
          <ac:spMkLst>
            <pc:docMk/>
            <pc:sldMk cId="1799393600" sldId="303"/>
            <ac:spMk id="54" creationId="{03D9BB95-18D3-4EF6-8AA3-95A054833073}"/>
          </ac:spMkLst>
        </pc:spChg>
        <pc:picChg chg="add del mod">
          <ac:chgData name="" userId="f9cbafaa3520ff22" providerId="LiveId" clId="{F3A63B70-76D9-4215-8401-5E8785DBBA64}" dt="2020-09-10T04:48:13.035" v="758" actId="478"/>
          <ac:picMkLst>
            <pc:docMk/>
            <pc:sldMk cId="1799393600" sldId="303"/>
            <ac:picMk id="50" creationId="{1A9DE322-7248-4561-AEDF-4A2DEBE14086}"/>
          </ac:picMkLst>
        </pc:picChg>
        <pc:picChg chg="add mod">
          <ac:chgData name="" userId="f9cbafaa3520ff22" providerId="LiveId" clId="{F3A63B70-76D9-4215-8401-5E8785DBBA64}" dt="2020-09-10T04:53:44.310" v="805" actId="1076"/>
          <ac:picMkLst>
            <pc:docMk/>
            <pc:sldMk cId="1799393600" sldId="303"/>
            <ac:picMk id="53" creationId="{E7E3CD59-C670-4DCF-B3FB-C91C206C8D49}"/>
          </ac:picMkLst>
        </pc:picChg>
        <pc:picChg chg="add mod">
          <ac:chgData name="" userId="f9cbafaa3520ff22" providerId="LiveId" clId="{F3A63B70-76D9-4215-8401-5E8785DBBA64}" dt="2020-09-10T04:50:00.089" v="773" actId="1076"/>
          <ac:picMkLst>
            <pc:docMk/>
            <pc:sldMk cId="1799393600" sldId="303"/>
            <ac:picMk id="13314" creationId="{C8E41005-97C4-423F-93EF-7D2108A15614}"/>
          </ac:picMkLst>
        </pc:picChg>
        <pc:cxnChg chg="del">
          <ac:chgData name="" userId="f9cbafaa3520ff22" providerId="LiveId" clId="{F3A63B70-76D9-4215-8401-5E8785DBBA64}" dt="2020-09-10T04:35:59.521" v="751" actId="478"/>
          <ac:cxnSpMkLst>
            <pc:docMk/>
            <pc:sldMk cId="1799393600" sldId="303"/>
            <ac:cxnSpMk id="24" creationId="{BB6CF30F-58FC-40CB-8B86-46F7A1602C27}"/>
          </ac:cxnSpMkLst>
        </pc:cxnChg>
        <pc:cxnChg chg="del">
          <ac:chgData name="" userId="f9cbafaa3520ff22" providerId="LiveId" clId="{F3A63B70-76D9-4215-8401-5E8785DBBA64}" dt="2020-09-10T04:35:59.521" v="751" actId="478"/>
          <ac:cxnSpMkLst>
            <pc:docMk/>
            <pc:sldMk cId="1799393600" sldId="303"/>
            <ac:cxnSpMk id="27" creationId="{47D9EBF6-A638-4713-B5C5-F0158D022861}"/>
          </ac:cxnSpMkLst>
        </pc:cxnChg>
        <pc:cxnChg chg="del">
          <ac:chgData name="" userId="f9cbafaa3520ff22" providerId="LiveId" clId="{F3A63B70-76D9-4215-8401-5E8785DBBA64}" dt="2020-09-10T04:35:59.521" v="751" actId="478"/>
          <ac:cxnSpMkLst>
            <pc:docMk/>
            <pc:sldMk cId="1799393600" sldId="303"/>
            <ac:cxnSpMk id="30" creationId="{289D1B31-5CBB-43A1-93F4-4E592EB15014}"/>
          </ac:cxnSpMkLst>
        </pc:cxnChg>
        <pc:cxnChg chg="del mod">
          <ac:chgData name="" userId="f9cbafaa3520ff22" providerId="LiveId" clId="{F3A63B70-76D9-4215-8401-5E8785DBBA64}" dt="2020-09-10T04:35:59.521" v="751" actId="478"/>
          <ac:cxnSpMkLst>
            <pc:docMk/>
            <pc:sldMk cId="1799393600" sldId="303"/>
            <ac:cxnSpMk id="31" creationId="{AE3D3F96-8500-43DF-A2E8-C4408CC4E9D3}"/>
          </ac:cxnSpMkLst>
        </pc:cxnChg>
        <pc:cxnChg chg="del mod">
          <ac:chgData name="" userId="f9cbafaa3520ff22" providerId="LiveId" clId="{F3A63B70-76D9-4215-8401-5E8785DBBA64}" dt="2020-09-10T04:35:59.521" v="751" actId="478"/>
          <ac:cxnSpMkLst>
            <pc:docMk/>
            <pc:sldMk cId="1799393600" sldId="303"/>
            <ac:cxnSpMk id="34" creationId="{6D14DFCC-4F85-4DCD-956A-B0066C176221}"/>
          </ac:cxnSpMkLst>
        </pc:cxnChg>
        <pc:cxnChg chg="del mod">
          <ac:chgData name="" userId="f9cbafaa3520ff22" providerId="LiveId" clId="{F3A63B70-76D9-4215-8401-5E8785DBBA64}" dt="2020-09-10T04:35:59.521" v="751" actId="478"/>
          <ac:cxnSpMkLst>
            <pc:docMk/>
            <pc:sldMk cId="1799393600" sldId="303"/>
            <ac:cxnSpMk id="37" creationId="{7B5DEF2D-506A-4D6C-A0A9-4EE8AD592F3B}"/>
          </ac:cxnSpMkLst>
        </pc:cxnChg>
        <pc:cxnChg chg="del mod">
          <ac:chgData name="" userId="f9cbafaa3520ff22" providerId="LiveId" clId="{F3A63B70-76D9-4215-8401-5E8785DBBA64}" dt="2020-09-10T04:35:59.521" v="751" actId="478"/>
          <ac:cxnSpMkLst>
            <pc:docMk/>
            <pc:sldMk cId="1799393600" sldId="303"/>
            <ac:cxnSpMk id="38" creationId="{7678F801-F9AB-4E8D-84B1-87543B35CD8A}"/>
          </ac:cxnSpMkLst>
        </pc:cxnChg>
        <pc:cxnChg chg="del mod">
          <ac:chgData name="" userId="f9cbafaa3520ff22" providerId="LiveId" clId="{F3A63B70-76D9-4215-8401-5E8785DBBA64}" dt="2020-09-10T04:35:59.521" v="751" actId="478"/>
          <ac:cxnSpMkLst>
            <pc:docMk/>
            <pc:sldMk cId="1799393600" sldId="303"/>
            <ac:cxnSpMk id="41" creationId="{28CE466C-3D54-4A91-AB8C-56BCE8ED2F0E}"/>
          </ac:cxnSpMkLst>
        </pc:cxnChg>
        <pc:cxnChg chg="del mod">
          <ac:chgData name="" userId="f9cbafaa3520ff22" providerId="LiveId" clId="{F3A63B70-76D9-4215-8401-5E8785DBBA64}" dt="2020-09-10T04:35:59.521" v="751" actId="478"/>
          <ac:cxnSpMkLst>
            <pc:docMk/>
            <pc:sldMk cId="1799393600" sldId="303"/>
            <ac:cxnSpMk id="44" creationId="{C681F6D0-43D4-4155-8D1B-8354387B467E}"/>
          </ac:cxnSpMkLst>
        </pc:cxnChg>
        <pc:cxnChg chg="del mod">
          <ac:chgData name="" userId="f9cbafaa3520ff22" providerId="LiveId" clId="{F3A63B70-76D9-4215-8401-5E8785DBBA64}" dt="2020-09-10T04:35:59.521" v="751" actId="478"/>
          <ac:cxnSpMkLst>
            <pc:docMk/>
            <pc:sldMk cId="1799393600" sldId="303"/>
            <ac:cxnSpMk id="46" creationId="{19EED922-FA02-4DB5-9D6D-684AA4CED758}"/>
          </ac:cxnSpMkLst>
        </pc:cxnChg>
        <pc:cxnChg chg="del mod">
          <ac:chgData name="" userId="f9cbafaa3520ff22" providerId="LiveId" clId="{F3A63B70-76D9-4215-8401-5E8785DBBA64}" dt="2020-09-10T04:35:59.521" v="751" actId="478"/>
          <ac:cxnSpMkLst>
            <pc:docMk/>
            <pc:sldMk cId="1799393600" sldId="303"/>
            <ac:cxnSpMk id="47" creationId="{2EBCF4E8-6E09-45CC-B436-C5D1C91CD20A}"/>
          </ac:cxnSpMkLst>
        </pc:cxnChg>
        <pc:cxnChg chg="del mod">
          <ac:chgData name="" userId="f9cbafaa3520ff22" providerId="LiveId" clId="{F3A63B70-76D9-4215-8401-5E8785DBBA64}" dt="2020-09-10T04:35:59.521" v="751" actId="478"/>
          <ac:cxnSpMkLst>
            <pc:docMk/>
            <pc:sldMk cId="1799393600" sldId="303"/>
            <ac:cxnSpMk id="48" creationId="{0ACB02DC-9D32-403A-B54D-882A36BD9F25}"/>
          </ac:cxnSpMkLst>
        </pc:cxnChg>
        <pc:cxnChg chg="del mod">
          <ac:chgData name="" userId="f9cbafaa3520ff22" providerId="LiveId" clId="{F3A63B70-76D9-4215-8401-5E8785DBBA64}" dt="2020-09-10T04:35:59.521" v="751" actId="478"/>
          <ac:cxnSpMkLst>
            <pc:docMk/>
            <pc:sldMk cId="1799393600" sldId="303"/>
            <ac:cxnSpMk id="49" creationId="{35899E17-E142-4452-B1BC-77B876338DB4}"/>
          </ac:cxnSpMkLst>
        </pc:cxnChg>
      </pc:sldChg>
      <pc:sldChg chg="addSp delSp modSp add">
        <pc:chgData name="" userId="f9cbafaa3520ff22" providerId="LiveId" clId="{F3A63B70-76D9-4215-8401-5E8785DBBA64}" dt="2020-09-10T04:55:33.096" v="833" actId="1036"/>
        <pc:sldMkLst>
          <pc:docMk/>
          <pc:sldMk cId="2685874532" sldId="304"/>
        </pc:sldMkLst>
        <pc:spChg chg="add del">
          <ac:chgData name="" userId="f9cbafaa3520ff22" providerId="LiveId" clId="{F3A63B70-76D9-4215-8401-5E8785DBBA64}" dt="2020-09-10T04:52:20.053" v="777"/>
          <ac:spMkLst>
            <pc:docMk/>
            <pc:sldMk cId="2685874532" sldId="304"/>
            <ac:spMk id="5" creationId="{4C9CB30F-B43B-4D03-A411-68676AC1B437}"/>
          </ac:spMkLst>
        </pc:spChg>
        <pc:spChg chg="add mod">
          <ac:chgData name="" userId="f9cbafaa3520ff22" providerId="LiveId" clId="{F3A63B70-76D9-4215-8401-5E8785DBBA64}" dt="2020-09-10T04:54:24.222" v="817" actId="2085"/>
          <ac:spMkLst>
            <pc:docMk/>
            <pc:sldMk cId="2685874532" sldId="304"/>
            <ac:spMk id="7" creationId="{FADCB278-55CD-4156-AE81-3E3D9AD89D83}"/>
          </ac:spMkLst>
        </pc:spChg>
        <pc:spChg chg="add mod">
          <ac:chgData name="" userId="f9cbafaa3520ff22" providerId="LiveId" clId="{F3A63B70-76D9-4215-8401-5E8785DBBA64}" dt="2020-09-10T04:55:24.190" v="826" actId="1076"/>
          <ac:spMkLst>
            <pc:docMk/>
            <pc:sldMk cId="2685874532" sldId="304"/>
            <ac:spMk id="11" creationId="{1A8A2D12-7FE0-46CD-9385-17902ADB808C}"/>
          </ac:spMkLst>
        </pc:spChg>
        <pc:spChg chg="add mod">
          <ac:chgData name="" userId="f9cbafaa3520ff22" providerId="LiveId" clId="{F3A63B70-76D9-4215-8401-5E8785DBBA64}" dt="2020-09-10T04:55:33.096" v="833" actId="1036"/>
          <ac:spMkLst>
            <pc:docMk/>
            <pc:sldMk cId="2685874532" sldId="304"/>
            <ac:spMk id="12" creationId="{7C58DA92-06DC-4E47-8980-217794B99285}"/>
          </ac:spMkLst>
        </pc:spChg>
        <pc:spChg chg="add mod">
          <ac:chgData name="" userId="f9cbafaa3520ff22" providerId="LiveId" clId="{F3A63B70-76D9-4215-8401-5E8785DBBA64}" dt="2020-09-10T04:55:33.096" v="833" actId="1036"/>
          <ac:spMkLst>
            <pc:docMk/>
            <pc:sldMk cId="2685874532" sldId="304"/>
            <ac:spMk id="13" creationId="{B724158A-55FF-448B-A5E8-C8D35022BD61}"/>
          </ac:spMkLst>
        </pc:spChg>
        <pc:picChg chg="add del mod ord modCrop">
          <ac:chgData name="" userId="f9cbafaa3520ff22" providerId="LiveId" clId="{F3A63B70-76D9-4215-8401-5E8785DBBA64}" dt="2020-09-10T04:53:29.155" v="800"/>
          <ac:picMkLst>
            <pc:docMk/>
            <pc:sldMk cId="2685874532" sldId="304"/>
            <ac:picMk id="6" creationId="{EFE89084-87C7-4369-9F9B-8D5CB7E0EA82}"/>
          </ac:picMkLst>
        </pc:picChg>
        <pc:picChg chg="add mod modCrop">
          <ac:chgData name="" userId="f9cbafaa3520ff22" providerId="LiveId" clId="{F3A63B70-76D9-4215-8401-5E8785DBBA64}" dt="2020-09-10T04:53:55.772" v="810" actId="1076"/>
          <ac:picMkLst>
            <pc:docMk/>
            <pc:sldMk cId="2685874532" sldId="304"/>
            <ac:picMk id="8" creationId="{F3060040-DF49-4D32-B18A-5C7B1BFD136A}"/>
          </ac:picMkLst>
        </pc:picChg>
        <pc:picChg chg="add mod modCrop">
          <ac:chgData name="" userId="f9cbafaa3520ff22" providerId="LiveId" clId="{F3A63B70-76D9-4215-8401-5E8785DBBA64}" dt="2020-09-10T04:55:12.719" v="824" actId="14100"/>
          <ac:picMkLst>
            <pc:docMk/>
            <pc:sldMk cId="2685874532" sldId="304"/>
            <ac:picMk id="9" creationId="{20D4D09D-B985-4A08-AA89-96D2A9025E32}"/>
          </ac:picMkLst>
        </pc:picChg>
        <pc:picChg chg="del">
          <ac:chgData name="" userId="f9cbafaa3520ff22" providerId="LiveId" clId="{F3A63B70-76D9-4215-8401-5E8785DBBA64}" dt="2020-09-10T04:52:02.997" v="775" actId="478"/>
          <ac:picMkLst>
            <pc:docMk/>
            <pc:sldMk cId="2685874532" sldId="304"/>
            <ac:picMk id="13314" creationId="{C8E41005-97C4-423F-93EF-7D2108A15614}"/>
          </ac:picMkLst>
        </pc:picChg>
      </pc:sldChg>
      <pc:sldChg chg="modSp add ord">
        <pc:chgData name="" userId="f9cbafaa3520ff22" providerId="LiveId" clId="{F3A63B70-76D9-4215-8401-5E8785DBBA64}" dt="2020-09-10T05:06:51.538" v="1023" actId="20577"/>
        <pc:sldMkLst>
          <pc:docMk/>
          <pc:sldMk cId="2352388834" sldId="305"/>
        </pc:sldMkLst>
        <pc:spChg chg="mod">
          <ac:chgData name="" userId="f9cbafaa3520ff22" providerId="LiveId" clId="{F3A63B70-76D9-4215-8401-5E8785DBBA64}" dt="2020-09-10T05:06:51.538" v="1023" actId="20577"/>
          <ac:spMkLst>
            <pc:docMk/>
            <pc:sldMk cId="2352388834" sldId="305"/>
            <ac:spMk id="3" creationId="{00000000-0000-0000-0000-000000000000}"/>
          </ac:spMkLst>
        </pc:spChg>
      </pc:sldChg>
      <pc:sldChg chg="modSp add">
        <pc:chgData name="" userId="f9cbafaa3520ff22" providerId="LiveId" clId="{F3A63B70-76D9-4215-8401-5E8785DBBA64}" dt="2020-09-10T05:18:50.153" v="1354" actId="20577"/>
        <pc:sldMkLst>
          <pc:docMk/>
          <pc:sldMk cId="1692169280" sldId="306"/>
        </pc:sldMkLst>
        <pc:spChg chg="mod">
          <ac:chgData name="" userId="f9cbafaa3520ff22" providerId="LiveId" clId="{F3A63B70-76D9-4215-8401-5E8785DBBA64}" dt="2020-09-10T05:18:50.153" v="1354" actId="20577"/>
          <ac:spMkLst>
            <pc:docMk/>
            <pc:sldMk cId="1692169280" sldId="306"/>
            <ac:spMk id="3" creationId="{00000000-0000-0000-0000-000000000000}"/>
          </ac:spMkLst>
        </pc:spChg>
      </pc:sldChg>
      <pc:sldChg chg="addSp delSp modSp add">
        <pc:chgData name="" userId="f9cbafaa3520ff22" providerId="LiveId" clId="{F3A63B70-76D9-4215-8401-5E8785DBBA64}" dt="2020-10-08T19:45:23.725" v="1676" actId="20577"/>
        <pc:sldMkLst>
          <pc:docMk/>
          <pc:sldMk cId="2250170185" sldId="307"/>
        </pc:sldMkLst>
        <pc:spChg chg="mod">
          <ac:chgData name="" userId="f9cbafaa3520ff22" providerId="LiveId" clId="{F3A63B70-76D9-4215-8401-5E8785DBBA64}" dt="2020-10-08T19:21:27.897" v="1537" actId="20577"/>
          <ac:spMkLst>
            <pc:docMk/>
            <pc:sldMk cId="2250170185" sldId="307"/>
            <ac:spMk id="2" creationId="{00000000-0000-0000-0000-000000000000}"/>
          </ac:spMkLst>
        </pc:spChg>
        <pc:spChg chg="mod">
          <ac:chgData name="" userId="f9cbafaa3520ff22" providerId="LiveId" clId="{F3A63B70-76D9-4215-8401-5E8785DBBA64}" dt="2020-10-08T19:45:23.725" v="1676" actId="20577"/>
          <ac:spMkLst>
            <pc:docMk/>
            <pc:sldMk cId="2250170185" sldId="307"/>
            <ac:spMk id="3" creationId="{00000000-0000-0000-0000-000000000000}"/>
          </ac:spMkLst>
        </pc:spChg>
        <pc:spChg chg="add del">
          <ac:chgData name="" userId="f9cbafaa3520ff22" providerId="LiveId" clId="{F3A63B70-76D9-4215-8401-5E8785DBBA64}" dt="2020-10-08T19:21:16.647" v="1520"/>
          <ac:spMkLst>
            <pc:docMk/>
            <pc:sldMk cId="2250170185" sldId="307"/>
            <ac:spMk id="5" creationId="{992FF1F2-8CC1-4ABD-A64E-035EE6B3029A}"/>
          </ac:spMkLst>
        </pc:spChg>
        <pc:graphicFrameChg chg="add del mod">
          <ac:chgData name="" userId="f9cbafaa3520ff22" providerId="LiveId" clId="{F3A63B70-76D9-4215-8401-5E8785DBBA64}" dt="2020-10-08T19:21:16.647" v="1520"/>
          <ac:graphicFrameMkLst>
            <pc:docMk/>
            <pc:sldMk cId="2250170185" sldId="307"/>
            <ac:graphicFrameMk id="4" creationId="{2656FEAE-A2ED-43D8-9033-0710B2990494}"/>
          </ac:graphicFrameMkLst>
        </pc:graphicFrameChg>
        <pc:picChg chg="add mod">
          <ac:chgData name="" userId="f9cbafaa3520ff22" providerId="LiveId" clId="{F3A63B70-76D9-4215-8401-5E8785DBBA64}" dt="2020-10-08T19:22:24.070" v="1542" actId="1076"/>
          <ac:picMkLst>
            <pc:docMk/>
            <pc:sldMk cId="2250170185" sldId="307"/>
            <ac:picMk id="6" creationId="{7BAC5D85-F4FE-40B1-869D-D9FCB53EFC64}"/>
          </ac:picMkLst>
        </pc:picChg>
      </pc:sldChg>
    </pc:docChg>
  </pc:docChgLst>
  <pc:docChgLst>
    <pc:chgData userId="f9cbafaa3520ff22" providerId="LiveId" clId="{DE214AC2-3C1E-4408-8C15-0F65B4134CC6}"/>
    <pc:docChg chg="undo modSld">
      <pc:chgData name="" userId="f9cbafaa3520ff22" providerId="LiveId" clId="{DE214AC2-3C1E-4408-8C15-0F65B4134CC6}" dt="2020-12-05T15:56:48.652" v="14"/>
      <pc:docMkLst>
        <pc:docMk/>
      </pc:docMkLst>
      <pc:sldChg chg="modSp">
        <pc:chgData name="" userId="f9cbafaa3520ff22" providerId="LiveId" clId="{DE214AC2-3C1E-4408-8C15-0F65B4134CC6}" dt="2020-12-05T15:56:48.652" v="14"/>
        <pc:sldMkLst>
          <pc:docMk/>
          <pc:sldMk cId="0" sldId="272"/>
        </pc:sldMkLst>
        <pc:graphicFrameChg chg="mod">
          <ac:chgData name="" userId="f9cbafaa3520ff22" providerId="LiveId" clId="{DE214AC2-3C1E-4408-8C15-0F65B4134CC6}" dt="2020-12-05T15:55:58.269" v="10" actId="1076"/>
          <ac:graphicFrameMkLst>
            <pc:docMk/>
            <pc:sldMk cId="0" sldId="272"/>
            <ac:graphicFrameMk id="59410" creationId="{00000000-0000-0000-0000-000000000000}"/>
          </ac:graphicFrameMkLst>
        </pc:graphicFrameChg>
        <pc:graphicFrameChg chg="mod">
          <ac:chgData name="" userId="f9cbafaa3520ff22" providerId="LiveId" clId="{DE214AC2-3C1E-4408-8C15-0F65B4134CC6}" dt="2020-12-05T15:56:16.357" v="12"/>
          <ac:graphicFrameMkLst>
            <pc:docMk/>
            <pc:sldMk cId="0" sldId="272"/>
            <ac:graphicFrameMk id="59411" creationId="{00000000-0000-0000-0000-000000000000}"/>
          </ac:graphicFrameMkLst>
        </pc:graphicFrameChg>
        <pc:graphicFrameChg chg="mod">
          <ac:chgData name="" userId="f9cbafaa3520ff22" providerId="LiveId" clId="{DE214AC2-3C1E-4408-8C15-0F65B4134CC6}" dt="2020-12-05T15:56:48.652" v="14"/>
          <ac:graphicFrameMkLst>
            <pc:docMk/>
            <pc:sldMk cId="0" sldId="272"/>
            <ac:graphicFrameMk id="59413" creationId="{00000000-0000-0000-0000-000000000000}"/>
          </ac:graphicFrameMkLst>
        </pc:graphicFrameChg>
        <pc:picChg chg="mod">
          <ac:chgData name="" userId="f9cbafaa3520ff22" providerId="LiveId" clId="{DE214AC2-3C1E-4408-8C15-0F65B4134CC6}" dt="2020-12-05T15:28:46.686" v="1" actId="1076"/>
          <ac:picMkLst>
            <pc:docMk/>
            <pc:sldMk cId="0" sldId="272"/>
            <ac:picMk id="59415" creationId="{00000000-0000-0000-0000-000000000000}"/>
          </ac:picMkLst>
        </pc:picChg>
      </pc:sldChg>
    </pc:docChg>
  </pc:docChgLst>
  <pc:docChgLst>
    <pc:chgData name="JJ HU" userId="f9cbafaa3520ff22" providerId="LiveId" clId="{06C9BD26-7A44-445C-9B0E-8B7439BA72BC}"/>
    <pc:docChg chg="undo custSel addSld modSld">
      <pc:chgData name="JJ HU" userId="f9cbafaa3520ff22" providerId="LiveId" clId="{06C9BD26-7A44-445C-9B0E-8B7439BA72BC}" dt="2023-09-20T00:08:07.524" v="135"/>
      <pc:docMkLst>
        <pc:docMk/>
      </pc:docMkLst>
      <pc:sldChg chg="modSp">
        <pc:chgData name="JJ HU" userId="f9cbafaa3520ff22" providerId="LiveId" clId="{06C9BD26-7A44-445C-9B0E-8B7439BA72BC}" dt="2023-09-18T19:47:03.785" v="95"/>
        <pc:sldMkLst>
          <pc:docMk/>
          <pc:sldMk cId="2973855804" sldId="268"/>
        </pc:sldMkLst>
        <pc:spChg chg="mod">
          <ac:chgData name="JJ HU" userId="f9cbafaa3520ff22" providerId="LiveId" clId="{06C9BD26-7A44-445C-9B0E-8B7439BA72BC}" dt="2023-09-18T19:47:03.785" v="95"/>
          <ac:spMkLst>
            <pc:docMk/>
            <pc:sldMk cId="2973855804" sldId="268"/>
            <ac:spMk id="69648" creationId="{00000000-0000-0000-0000-000000000000}"/>
          </ac:spMkLst>
        </pc:spChg>
        <pc:spChg chg="mod">
          <ac:chgData name="JJ HU" userId="f9cbafaa3520ff22" providerId="LiveId" clId="{06C9BD26-7A44-445C-9B0E-8B7439BA72BC}" dt="2023-09-18T19:47:03.785" v="95"/>
          <ac:spMkLst>
            <pc:docMk/>
            <pc:sldMk cId="2973855804" sldId="268"/>
            <ac:spMk id="69650" creationId="{00000000-0000-0000-0000-000000000000}"/>
          </ac:spMkLst>
        </pc:spChg>
        <pc:spChg chg="mod">
          <ac:chgData name="JJ HU" userId="f9cbafaa3520ff22" providerId="LiveId" clId="{06C9BD26-7A44-445C-9B0E-8B7439BA72BC}" dt="2023-09-18T19:47:03.785" v="95"/>
          <ac:spMkLst>
            <pc:docMk/>
            <pc:sldMk cId="2973855804" sldId="268"/>
            <ac:spMk id="69651" creationId="{00000000-0000-0000-0000-000000000000}"/>
          </ac:spMkLst>
        </pc:spChg>
        <pc:spChg chg="mod">
          <ac:chgData name="JJ HU" userId="f9cbafaa3520ff22" providerId="LiveId" clId="{06C9BD26-7A44-445C-9B0E-8B7439BA72BC}" dt="2023-09-18T19:47:03.785" v="95"/>
          <ac:spMkLst>
            <pc:docMk/>
            <pc:sldMk cId="2973855804" sldId="268"/>
            <ac:spMk id="69652" creationId="{00000000-0000-0000-0000-000000000000}"/>
          </ac:spMkLst>
        </pc:spChg>
        <pc:spChg chg="mod">
          <ac:chgData name="JJ HU" userId="f9cbafaa3520ff22" providerId="LiveId" clId="{06C9BD26-7A44-445C-9B0E-8B7439BA72BC}" dt="2023-09-18T19:47:03.785" v="95"/>
          <ac:spMkLst>
            <pc:docMk/>
            <pc:sldMk cId="2973855804" sldId="268"/>
            <ac:spMk id="69653" creationId="{00000000-0000-0000-0000-000000000000}"/>
          </ac:spMkLst>
        </pc:spChg>
        <pc:grpChg chg="mod">
          <ac:chgData name="JJ HU" userId="f9cbafaa3520ff22" providerId="LiveId" clId="{06C9BD26-7A44-445C-9B0E-8B7439BA72BC}" dt="2023-09-18T19:47:03.785" v="95"/>
          <ac:grpSpMkLst>
            <pc:docMk/>
            <pc:sldMk cId="2973855804" sldId="268"/>
            <ac:grpSpMk id="5" creationId="{00000000-0000-0000-0000-000000000000}"/>
          </ac:grpSpMkLst>
        </pc:grpChg>
        <pc:graphicFrameChg chg="mod">
          <ac:chgData name="JJ HU" userId="f9cbafaa3520ff22" providerId="LiveId" clId="{06C9BD26-7A44-445C-9B0E-8B7439BA72BC}" dt="2023-09-18T19:47:03.785" v="95"/>
          <ac:graphicFrameMkLst>
            <pc:docMk/>
            <pc:sldMk cId="2973855804" sldId="268"/>
            <ac:graphicFrameMk id="69675" creationId="{00000000-0000-0000-0000-000000000000}"/>
          </ac:graphicFrameMkLst>
        </pc:graphicFrameChg>
        <pc:picChg chg="mod">
          <ac:chgData name="JJ HU" userId="f9cbafaa3520ff22" providerId="LiveId" clId="{06C9BD26-7A44-445C-9B0E-8B7439BA72BC}" dt="2023-09-18T19:47:03.785" v="95"/>
          <ac:picMkLst>
            <pc:docMk/>
            <pc:sldMk cId="2973855804" sldId="268"/>
            <ac:picMk id="69649" creationId="{00000000-0000-0000-0000-000000000000}"/>
          </ac:picMkLst>
        </pc:picChg>
      </pc:sldChg>
      <pc:sldChg chg="addSp delSp modSp mod modAnim">
        <pc:chgData name="JJ HU" userId="f9cbafaa3520ff22" providerId="LiveId" clId="{06C9BD26-7A44-445C-9B0E-8B7439BA72BC}" dt="2023-09-19T23:28:01.942" v="130"/>
        <pc:sldMkLst>
          <pc:docMk/>
          <pc:sldMk cId="1376128178" sldId="270"/>
        </pc:sldMkLst>
        <pc:spChg chg="mod">
          <ac:chgData name="JJ HU" userId="f9cbafaa3520ff22" providerId="LiveId" clId="{06C9BD26-7A44-445C-9B0E-8B7439BA72BC}" dt="2023-09-19T23:27:25.127" v="126" actId="1036"/>
          <ac:spMkLst>
            <pc:docMk/>
            <pc:sldMk cId="1376128178" sldId="270"/>
            <ac:spMk id="13" creationId="{00000000-0000-0000-0000-000000000000}"/>
          </ac:spMkLst>
        </pc:spChg>
        <pc:spChg chg="mod topLvl">
          <ac:chgData name="JJ HU" userId="f9cbafaa3520ff22" providerId="LiveId" clId="{06C9BD26-7A44-445C-9B0E-8B7439BA72BC}" dt="2023-09-19T23:27:37.683" v="127" actId="164"/>
          <ac:spMkLst>
            <pc:docMk/>
            <pc:sldMk cId="1376128178" sldId="270"/>
            <ac:spMk id="64" creationId="{00000000-0000-0000-0000-000000000000}"/>
          </ac:spMkLst>
        </pc:spChg>
        <pc:spChg chg="mod topLvl">
          <ac:chgData name="JJ HU" userId="f9cbafaa3520ff22" providerId="LiveId" clId="{06C9BD26-7A44-445C-9B0E-8B7439BA72BC}" dt="2023-09-19T23:27:37.683" v="127" actId="164"/>
          <ac:spMkLst>
            <pc:docMk/>
            <pc:sldMk cId="1376128178" sldId="270"/>
            <ac:spMk id="65" creationId="{00000000-0000-0000-0000-000000000000}"/>
          </ac:spMkLst>
        </pc:spChg>
        <pc:spChg chg="mod topLvl">
          <ac:chgData name="JJ HU" userId="f9cbafaa3520ff22" providerId="LiveId" clId="{06C9BD26-7A44-445C-9B0E-8B7439BA72BC}" dt="2023-09-19T23:27:37.683" v="127" actId="164"/>
          <ac:spMkLst>
            <pc:docMk/>
            <pc:sldMk cId="1376128178" sldId="270"/>
            <ac:spMk id="66" creationId="{00000000-0000-0000-0000-000000000000}"/>
          </ac:spMkLst>
        </pc:spChg>
        <pc:grpChg chg="add mod">
          <ac:chgData name="JJ HU" userId="f9cbafaa3520ff22" providerId="LiveId" clId="{06C9BD26-7A44-445C-9B0E-8B7439BA72BC}" dt="2023-09-19T23:27:37.683" v="127" actId="164"/>
          <ac:grpSpMkLst>
            <pc:docMk/>
            <pc:sldMk cId="1376128178" sldId="270"/>
            <ac:grpSpMk id="3" creationId="{9ECA74A1-FC96-439C-8F9C-67CDBBC59718}"/>
          </ac:grpSpMkLst>
        </pc:grpChg>
        <pc:grpChg chg="mod">
          <ac:chgData name="JJ HU" userId="f9cbafaa3520ff22" providerId="LiveId" clId="{06C9BD26-7A44-445C-9B0E-8B7439BA72BC}" dt="2023-09-19T23:27:49.342" v="129" actId="1076"/>
          <ac:grpSpMkLst>
            <pc:docMk/>
            <pc:sldMk cId="1376128178" sldId="270"/>
            <ac:grpSpMk id="6" creationId="{09221CC4-C625-4D1C-87FA-BE76F383ADD6}"/>
          </ac:grpSpMkLst>
        </pc:grpChg>
        <pc:grpChg chg="del mod">
          <ac:chgData name="JJ HU" userId="f9cbafaa3520ff22" providerId="LiveId" clId="{06C9BD26-7A44-445C-9B0E-8B7439BA72BC}" dt="2023-09-19T23:26:28.295" v="102" actId="165"/>
          <ac:grpSpMkLst>
            <pc:docMk/>
            <pc:sldMk cId="1376128178" sldId="270"/>
            <ac:grpSpMk id="67" creationId="{00000000-0000-0000-0000-000000000000}"/>
          </ac:grpSpMkLst>
        </pc:grpChg>
        <pc:graphicFrameChg chg="mod topLvl">
          <ac:chgData name="JJ HU" userId="f9cbafaa3520ff22" providerId="LiveId" clId="{06C9BD26-7A44-445C-9B0E-8B7439BA72BC}" dt="2023-09-19T23:27:37.683" v="127" actId="164"/>
          <ac:graphicFrameMkLst>
            <pc:docMk/>
            <pc:sldMk cId="1376128178" sldId="270"/>
            <ac:graphicFrameMk id="311299" creationId="{00000000-0000-0000-0000-000000000000}"/>
          </ac:graphicFrameMkLst>
        </pc:graphicFrameChg>
        <pc:graphicFrameChg chg="mod topLvl">
          <ac:chgData name="JJ HU" userId="f9cbafaa3520ff22" providerId="LiveId" clId="{06C9BD26-7A44-445C-9B0E-8B7439BA72BC}" dt="2023-09-19T23:27:37.683" v="127" actId="164"/>
          <ac:graphicFrameMkLst>
            <pc:docMk/>
            <pc:sldMk cId="1376128178" sldId="270"/>
            <ac:graphicFrameMk id="311300" creationId="{00000000-0000-0000-0000-000000000000}"/>
          </ac:graphicFrameMkLst>
        </pc:graphicFrameChg>
        <pc:graphicFrameChg chg="mod topLvl">
          <ac:chgData name="JJ HU" userId="f9cbafaa3520ff22" providerId="LiveId" clId="{06C9BD26-7A44-445C-9B0E-8B7439BA72BC}" dt="2023-09-19T23:27:37.683" v="127" actId="164"/>
          <ac:graphicFrameMkLst>
            <pc:docMk/>
            <pc:sldMk cId="1376128178" sldId="270"/>
            <ac:graphicFrameMk id="311301" creationId="{00000000-0000-0000-0000-000000000000}"/>
          </ac:graphicFrameMkLst>
        </pc:graphicFrameChg>
      </pc:sldChg>
      <pc:sldChg chg="modSp mod">
        <pc:chgData name="JJ HU" userId="f9cbafaa3520ff22" providerId="LiveId" clId="{06C9BD26-7A44-445C-9B0E-8B7439BA72BC}" dt="2023-09-20T00:08:07.524" v="135"/>
        <pc:sldMkLst>
          <pc:docMk/>
          <pc:sldMk cId="2020655200" sldId="275"/>
        </pc:sldMkLst>
        <pc:spChg chg="mod">
          <ac:chgData name="JJ HU" userId="f9cbafaa3520ff22" providerId="LiveId" clId="{06C9BD26-7A44-445C-9B0E-8B7439BA72BC}" dt="2023-09-20T00:08:07.524" v="135"/>
          <ac:spMkLst>
            <pc:docMk/>
            <pc:sldMk cId="2020655200" sldId="275"/>
            <ac:spMk id="3" creationId="{00000000-0000-0000-0000-000000000000}"/>
          </ac:spMkLst>
        </pc:spChg>
      </pc:sldChg>
      <pc:sldChg chg="addSp delSp modSp add mod">
        <pc:chgData name="JJ HU" userId="f9cbafaa3520ff22" providerId="LiveId" clId="{06C9BD26-7A44-445C-9B0E-8B7439BA72BC}" dt="2023-09-18T17:04:33.794" v="92" actId="1076"/>
        <pc:sldMkLst>
          <pc:docMk/>
          <pc:sldMk cId="2161535844" sldId="308"/>
        </pc:sldMkLst>
        <pc:spChg chg="mod">
          <ac:chgData name="JJ HU" userId="f9cbafaa3520ff22" providerId="LiveId" clId="{06C9BD26-7A44-445C-9B0E-8B7439BA72BC}" dt="2023-09-18T17:04:09.055" v="90" actId="20577"/>
          <ac:spMkLst>
            <pc:docMk/>
            <pc:sldMk cId="2161535844" sldId="308"/>
            <ac:spMk id="59394" creationId="{00000000-0000-0000-0000-000000000000}"/>
          </ac:spMkLst>
        </pc:spChg>
        <pc:spChg chg="del">
          <ac:chgData name="JJ HU" userId="f9cbafaa3520ff22" providerId="LiveId" clId="{06C9BD26-7A44-445C-9B0E-8B7439BA72BC}" dt="2023-09-18T17:03:49.224" v="1" actId="478"/>
          <ac:spMkLst>
            <pc:docMk/>
            <pc:sldMk cId="2161535844" sldId="308"/>
            <ac:spMk id="59397" creationId="{00000000-0000-0000-0000-000000000000}"/>
          </ac:spMkLst>
        </pc:spChg>
        <pc:spChg chg="del">
          <ac:chgData name="JJ HU" userId="f9cbafaa3520ff22" providerId="LiveId" clId="{06C9BD26-7A44-445C-9B0E-8B7439BA72BC}" dt="2023-09-18T17:03:49.224" v="1" actId="478"/>
          <ac:spMkLst>
            <pc:docMk/>
            <pc:sldMk cId="2161535844" sldId="308"/>
            <ac:spMk id="59398" creationId="{00000000-0000-0000-0000-000000000000}"/>
          </ac:spMkLst>
        </pc:spChg>
        <pc:spChg chg="del">
          <ac:chgData name="JJ HU" userId="f9cbafaa3520ff22" providerId="LiveId" clId="{06C9BD26-7A44-445C-9B0E-8B7439BA72BC}" dt="2023-09-18T17:03:49.224" v="1" actId="478"/>
          <ac:spMkLst>
            <pc:docMk/>
            <pc:sldMk cId="2161535844" sldId="308"/>
            <ac:spMk id="59399" creationId="{00000000-0000-0000-0000-000000000000}"/>
          </ac:spMkLst>
        </pc:spChg>
        <pc:spChg chg="del">
          <ac:chgData name="JJ HU" userId="f9cbafaa3520ff22" providerId="LiveId" clId="{06C9BD26-7A44-445C-9B0E-8B7439BA72BC}" dt="2023-09-18T17:03:49.224" v="1" actId="478"/>
          <ac:spMkLst>
            <pc:docMk/>
            <pc:sldMk cId="2161535844" sldId="308"/>
            <ac:spMk id="59400" creationId="{00000000-0000-0000-0000-000000000000}"/>
          </ac:spMkLst>
        </pc:spChg>
        <pc:spChg chg="del">
          <ac:chgData name="JJ HU" userId="f9cbafaa3520ff22" providerId="LiveId" clId="{06C9BD26-7A44-445C-9B0E-8B7439BA72BC}" dt="2023-09-18T17:03:49.224" v="1" actId="478"/>
          <ac:spMkLst>
            <pc:docMk/>
            <pc:sldMk cId="2161535844" sldId="308"/>
            <ac:spMk id="59402" creationId="{00000000-0000-0000-0000-000000000000}"/>
          </ac:spMkLst>
        </pc:spChg>
        <pc:spChg chg="del">
          <ac:chgData name="JJ HU" userId="f9cbafaa3520ff22" providerId="LiveId" clId="{06C9BD26-7A44-445C-9B0E-8B7439BA72BC}" dt="2023-09-18T17:03:49.224" v="1" actId="478"/>
          <ac:spMkLst>
            <pc:docMk/>
            <pc:sldMk cId="2161535844" sldId="308"/>
            <ac:spMk id="59406" creationId="{00000000-0000-0000-0000-000000000000}"/>
          </ac:spMkLst>
        </pc:spChg>
        <pc:spChg chg="del">
          <ac:chgData name="JJ HU" userId="f9cbafaa3520ff22" providerId="LiveId" clId="{06C9BD26-7A44-445C-9B0E-8B7439BA72BC}" dt="2023-09-18T17:03:49.224" v="1" actId="478"/>
          <ac:spMkLst>
            <pc:docMk/>
            <pc:sldMk cId="2161535844" sldId="308"/>
            <ac:spMk id="59407" creationId="{00000000-0000-0000-0000-000000000000}"/>
          </ac:spMkLst>
        </pc:spChg>
        <pc:spChg chg="del">
          <ac:chgData name="JJ HU" userId="f9cbafaa3520ff22" providerId="LiveId" clId="{06C9BD26-7A44-445C-9B0E-8B7439BA72BC}" dt="2023-09-18T17:03:49.224" v="1" actId="478"/>
          <ac:spMkLst>
            <pc:docMk/>
            <pc:sldMk cId="2161535844" sldId="308"/>
            <ac:spMk id="59414" creationId="{00000000-0000-0000-0000-000000000000}"/>
          </ac:spMkLst>
        </pc:spChg>
        <pc:graphicFrameChg chg="del">
          <ac:chgData name="JJ HU" userId="f9cbafaa3520ff22" providerId="LiveId" clId="{06C9BD26-7A44-445C-9B0E-8B7439BA72BC}" dt="2023-09-18T17:03:49.224" v="1" actId="478"/>
          <ac:graphicFrameMkLst>
            <pc:docMk/>
            <pc:sldMk cId="2161535844" sldId="308"/>
            <ac:graphicFrameMk id="59410" creationId="{00000000-0000-0000-0000-000000000000}"/>
          </ac:graphicFrameMkLst>
        </pc:graphicFrameChg>
        <pc:graphicFrameChg chg="del">
          <ac:chgData name="JJ HU" userId="f9cbafaa3520ff22" providerId="LiveId" clId="{06C9BD26-7A44-445C-9B0E-8B7439BA72BC}" dt="2023-09-18T17:03:49.224" v="1" actId="478"/>
          <ac:graphicFrameMkLst>
            <pc:docMk/>
            <pc:sldMk cId="2161535844" sldId="308"/>
            <ac:graphicFrameMk id="59411" creationId="{00000000-0000-0000-0000-000000000000}"/>
          </ac:graphicFrameMkLst>
        </pc:graphicFrameChg>
        <pc:graphicFrameChg chg="del">
          <ac:chgData name="JJ HU" userId="f9cbafaa3520ff22" providerId="LiveId" clId="{06C9BD26-7A44-445C-9B0E-8B7439BA72BC}" dt="2023-09-18T17:03:49.224" v="1" actId="478"/>
          <ac:graphicFrameMkLst>
            <pc:docMk/>
            <pc:sldMk cId="2161535844" sldId="308"/>
            <ac:graphicFrameMk id="59413" creationId="{00000000-0000-0000-0000-000000000000}"/>
          </ac:graphicFrameMkLst>
        </pc:graphicFrameChg>
        <pc:picChg chg="add mod">
          <ac:chgData name="JJ HU" userId="f9cbafaa3520ff22" providerId="LiveId" clId="{06C9BD26-7A44-445C-9B0E-8B7439BA72BC}" dt="2023-09-18T17:04:33.794" v="92" actId="1076"/>
          <ac:picMkLst>
            <pc:docMk/>
            <pc:sldMk cId="2161535844" sldId="308"/>
            <ac:picMk id="17" creationId="{CEE167B0-F256-4014-A556-F3B9A3ADB2EB}"/>
          </ac:picMkLst>
        </pc:picChg>
        <pc:picChg chg="add mod">
          <ac:chgData name="JJ HU" userId="f9cbafaa3520ff22" providerId="LiveId" clId="{06C9BD26-7A44-445C-9B0E-8B7439BA72BC}" dt="2023-09-18T17:04:33.794" v="92" actId="1076"/>
          <ac:picMkLst>
            <pc:docMk/>
            <pc:sldMk cId="2161535844" sldId="308"/>
            <ac:picMk id="18" creationId="{00B4A739-9A72-479C-B80F-732FDC4AAE4F}"/>
          </ac:picMkLst>
        </pc:picChg>
        <pc:picChg chg="del">
          <ac:chgData name="JJ HU" userId="f9cbafaa3520ff22" providerId="LiveId" clId="{06C9BD26-7A44-445C-9B0E-8B7439BA72BC}" dt="2023-09-18T17:03:49.224" v="1" actId="478"/>
          <ac:picMkLst>
            <pc:docMk/>
            <pc:sldMk cId="2161535844" sldId="308"/>
            <ac:picMk id="59401" creationId="{00000000-0000-0000-0000-000000000000}"/>
          </ac:picMkLst>
        </pc:picChg>
        <pc:picChg chg="del">
          <ac:chgData name="JJ HU" userId="f9cbafaa3520ff22" providerId="LiveId" clId="{06C9BD26-7A44-445C-9B0E-8B7439BA72BC}" dt="2023-09-18T17:03:49.224" v="1" actId="478"/>
          <ac:picMkLst>
            <pc:docMk/>
            <pc:sldMk cId="2161535844" sldId="308"/>
            <ac:picMk id="59405" creationId="{00000000-0000-0000-0000-000000000000}"/>
          </ac:picMkLst>
        </pc:picChg>
        <pc:picChg chg="del">
          <ac:chgData name="JJ HU" userId="f9cbafaa3520ff22" providerId="LiveId" clId="{06C9BD26-7A44-445C-9B0E-8B7439BA72BC}" dt="2023-09-18T17:03:49.224" v="1" actId="478"/>
          <ac:picMkLst>
            <pc:docMk/>
            <pc:sldMk cId="2161535844" sldId="308"/>
            <ac:picMk id="59415" creationId="{00000000-0000-0000-0000-000000000000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9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2303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Mode profiles at 1550 nm wavelengt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1645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5426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nlike in slab waveguide</a:t>
            </a:r>
            <a:r>
              <a:rPr lang="en-US" baseline="0" dirty="0"/>
              <a:t> modes</a:t>
            </a:r>
            <a:r>
              <a:rPr lang="en-US" dirty="0"/>
              <a:t>, channel waveguide</a:t>
            </a:r>
            <a:r>
              <a:rPr lang="en-US" baseline="0" dirty="0"/>
              <a:t> modes </a:t>
            </a:r>
            <a:r>
              <a:rPr lang="en-US" baseline="0"/>
              <a:t>have all six </a:t>
            </a:r>
            <a:r>
              <a:rPr lang="en-US" baseline="0" dirty="0"/>
              <a:t>non-vanishing field compon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60142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9/2023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9/2023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9/2023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9/2023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9/2023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9/2023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9/2023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9/2023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9/2023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9/2023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9/2023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1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9/19/2023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2.wmf"/><Relationship Id="rId7" Type="http://schemas.openxmlformats.org/officeDocument/2006/relationships/image" Target="../media/image28.png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6.wmf"/><Relationship Id="rId10" Type="http://schemas.openxmlformats.org/officeDocument/2006/relationships/image" Target="../media/image31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5.gif"/><Relationship Id="rId7" Type="http://schemas.openxmlformats.org/officeDocument/2006/relationships/oleObject" Target="../embeddings/oleObject12.bin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9.wmf"/><Relationship Id="rId4" Type="http://schemas.openxmlformats.org/officeDocument/2006/relationships/image" Target="../media/image36.gif"/><Relationship Id="rId9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omputational-photonics.eu/eims.html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10" Type="http://schemas.openxmlformats.org/officeDocument/2006/relationships/image" Target="../media/image61.jpg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6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62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6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7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gif"/><Relationship Id="rId2" Type="http://schemas.openxmlformats.org/officeDocument/2006/relationships/image" Target="../media/image72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2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gif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2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g"/><Relationship Id="rId2" Type="http://schemas.openxmlformats.org/officeDocument/2006/relationships/image" Target="../media/image83.jpg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k-lab.epfl.ch/files/content/sites/klab/files/img/comb/SEM_HiRes_1_2THz.jpg" TargetMode="External"/><Relationship Id="rId4" Type="http://schemas.openxmlformats.org/officeDocument/2006/relationships/image" Target="../media/image85.gi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s3.amazonaws.com/fip-1/Polarization/index.html" TargetMode="External"/><Relationship Id="rId2" Type="http://schemas.openxmlformats.org/officeDocument/2006/relationships/hyperlink" Target="https://s3.amazonaws.com/fip-0/Full-Explorer/index.html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png"/><Relationship Id="rId4" Type="http://schemas.openxmlformats.org/officeDocument/2006/relationships/hyperlink" Target="https://s3.amazonaws.com/fip-3/Full-Explorer/index.html" TargetMode="Externa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image" Target="../media/image6.wmf"/><Relationship Id="rId7" Type="http://schemas.openxmlformats.org/officeDocument/2006/relationships/image" Target="../media/image10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7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9.wmf"/><Relationship Id="rId5" Type="http://schemas.openxmlformats.org/officeDocument/2006/relationships/image" Target="../media/image16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5.wmf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E43A709-AFC9-4045-BCF4-214FBF32E9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156/3.46</a:t>
            </a:r>
            <a:br>
              <a:rPr lang="en-US" sz="2600" dirty="0"/>
            </a:br>
            <a:r>
              <a:rPr lang="en-US" sz="2600" dirty="0"/>
              <a:t>Photonic Materials and Devices</a:t>
            </a:r>
            <a:br>
              <a:rPr lang="en-US" sz="2600" dirty="0"/>
            </a:br>
            <a:br>
              <a:rPr lang="en-US" sz="2600" dirty="0"/>
            </a:br>
            <a:r>
              <a:rPr lang="en-US" sz="2500" dirty="0"/>
              <a:t>3: Guided Wave Optics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0E752CCE-F73E-4555-97C6-C14D479BE5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2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9">
            <a:extLst>
              <a:ext uri="{FF2B5EF4-FFF2-40B4-BE49-F238E27FC236}">
                <a16:creationId xmlns:a16="http://schemas.microsoft.com/office/drawing/2014/main" id="{35084D44-119E-4772-8D19-F90FC1EAF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0100" y="2559473"/>
            <a:ext cx="4038600" cy="388620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marL="290513" indent="-290513" algn="ctr">
              <a:lnSpc>
                <a:spcPct val="90000"/>
              </a:lnSpc>
              <a:buClr>
                <a:srgbClr val="0000FF"/>
              </a:buClr>
              <a:buFont typeface="Wingdings" pitchFamily="2" charset="2"/>
              <a:buNone/>
            </a:pPr>
            <a:endParaRPr lang="el-GR" sz="1800" kern="0" dirty="0">
              <a:cs typeface="Arial" charset="0"/>
            </a:endParaRPr>
          </a:p>
        </p:txBody>
      </p:sp>
      <p:sp>
        <p:nvSpPr>
          <p:cNvPr id="22" name="Rectangle 8">
            <a:extLst>
              <a:ext uri="{FF2B5EF4-FFF2-40B4-BE49-F238E27FC236}">
                <a16:creationId xmlns:a16="http://schemas.microsoft.com/office/drawing/2014/main" id="{66B6386A-3029-43A2-AECF-6379562AC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2559473"/>
            <a:ext cx="4038600" cy="388620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lnSpc>
                <a:spcPct val="90000"/>
              </a:lnSpc>
              <a:buClr>
                <a:srgbClr val="0000FF"/>
              </a:buClr>
              <a:buFont typeface="Wingdings" pitchFamily="2" charset="2"/>
              <a:buNone/>
            </a:pPr>
            <a:endParaRPr lang="el-GR" sz="1800" kern="0" dirty="0">
              <a:cs typeface="Arial" charset="0"/>
            </a:endParaRPr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8822"/>
            <a:ext cx="8229600" cy="7620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Quantum mechanics  =  Guided wave optics</a:t>
            </a:r>
            <a:endParaRPr lang="en-US" sz="2800" dirty="0"/>
          </a:p>
        </p:txBody>
      </p:sp>
      <p:sp>
        <p:nvSpPr>
          <p:cNvPr id="53263" name="Text Box 15"/>
          <p:cNvSpPr txBox="1">
            <a:spLocks noChangeArrowheads="1"/>
          </p:cNvSpPr>
          <p:nvPr/>
        </p:nvSpPr>
        <p:spPr bwMode="auto">
          <a:xfrm>
            <a:off x="3930650" y="671060"/>
            <a:ext cx="4016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ea typeface="宋体" pitchFamily="2" charset="-122"/>
              </a:rPr>
              <a:t>?</a:t>
            </a:r>
            <a:endParaRPr lang="en-US" sz="2800">
              <a:solidFill>
                <a:srgbClr val="FF0000"/>
              </a:solidFill>
            </a:endParaRPr>
          </a:p>
        </p:txBody>
      </p:sp>
      <p:pic>
        <p:nvPicPr>
          <p:cNvPr id="285702" name="Picture 6" descr="C:\Users\hjj\Desktop\phd102907s.gif"/>
          <p:cNvPicPr>
            <a:picLocks noChangeAspect="1" noChangeArrowheads="1"/>
          </p:cNvPicPr>
          <p:nvPr/>
        </p:nvPicPr>
        <p:blipFill>
          <a:blip r:embed="rId2" cstate="print"/>
          <a:srcRect l="2643" r="2203" b="1754"/>
          <a:stretch>
            <a:fillRect/>
          </a:stretch>
        </p:blipFill>
        <p:spPr bwMode="auto">
          <a:xfrm>
            <a:off x="2125936" y="2717801"/>
            <a:ext cx="2269671" cy="3530599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37407" y="3834190"/>
            <a:ext cx="1447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/>
            <a:r>
              <a:rPr lang="en-US" sz="1600" dirty="0">
                <a:latin typeface="Arial Narrow" pitchFamily="34" charset="0"/>
              </a:rPr>
              <a:t>"According to the experiment, grad students exist in a state of both productivity and </a:t>
            </a:r>
            <a:r>
              <a:rPr lang="en-US" sz="1600" dirty="0" err="1">
                <a:latin typeface="Arial Narrow" pitchFamily="34" charset="0"/>
              </a:rPr>
              <a:t>unproductivity</a:t>
            </a:r>
            <a:r>
              <a:rPr lang="en-US" sz="1600" dirty="0">
                <a:latin typeface="Arial Narrow" pitchFamily="34" charset="0"/>
              </a:rPr>
              <a:t>."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88209" y="2994478"/>
            <a:ext cx="13244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Comic Sans MS" pitchFamily="66" charset="0"/>
                <a:ea typeface="宋体" pitchFamily="2" charset="-122"/>
              </a:rPr>
              <a:t>Quantum mechanics</a:t>
            </a:r>
            <a:endParaRPr lang="en-US" dirty="0">
              <a:latin typeface="Comic Sans MS" pitchFamily="66" charset="0"/>
            </a:endParaRPr>
          </a:p>
        </p:txBody>
      </p:sp>
      <p:pic>
        <p:nvPicPr>
          <p:cNvPr id="285703" name="Picture 7" descr="C:\Users\hjj\Desktop\cga0353l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19413" y="3048091"/>
            <a:ext cx="2819972" cy="3232059"/>
          </a:xfrm>
          <a:prstGeom prst="rect">
            <a:avLst/>
          </a:prstGeom>
          <a:noFill/>
        </p:spPr>
      </p:pic>
      <p:sp>
        <p:nvSpPr>
          <p:cNvPr id="19" name="Rectangle 18"/>
          <p:cNvSpPr/>
          <p:nvPr/>
        </p:nvSpPr>
        <p:spPr>
          <a:xfrm>
            <a:off x="5515152" y="2641341"/>
            <a:ext cx="22284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Comic Sans MS" pitchFamily="66" charset="0"/>
                <a:ea typeface="宋体" pitchFamily="2" charset="-122"/>
              </a:rPr>
              <a:t>Guided wave optic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60371" y="5480050"/>
            <a:ext cx="12522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omic Sans MS" pitchFamily="66" charset="0"/>
              </a:rPr>
              <a:t>-- Ph.D. Comics</a:t>
            </a:r>
          </a:p>
        </p:txBody>
      </p:sp>
      <p:sp>
        <p:nvSpPr>
          <p:cNvPr id="24" name="Text Box 4">
            <a:extLst>
              <a:ext uri="{FF2B5EF4-FFF2-40B4-BE49-F238E27FC236}">
                <a16:creationId xmlns:a16="http://schemas.microsoft.com/office/drawing/2014/main" id="{E8CDA9EF-0689-4A7D-AC17-D4F46E074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1" y="1377950"/>
            <a:ext cx="81915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600" i="1" dirty="0">
                <a:solidFill>
                  <a:prstClr val="black"/>
                </a:solidFill>
                <a:latin typeface="Arial"/>
                <a:ea typeface="宋体" pitchFamily="2" charset="-122"/>
                <a:cs typeface="+mn-cs"/>
              </a:rPr>
              <a:t>“The equations for many different physical situations have exactly the same appearance… (therefore) it is actually quite possible for a physicist to retain a broad knowledge of the physical world rather than to become a specialist in some narrow area.”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600" i="1" dirty="0">
                <a:solidFill>
                  <a:prstClr val="black"/>
                </a:solidFill>
                <a:latin typeface="Arial"/>
                <a:ea typeface="宋体" pitchFamily="2" charset="-122"/>
                <a:cs typeface="+mn-cs"/>
              </a:rPr>
              <a:t>-- R. P. Feynman</a:t>
            </a:r>
            <a:endParaRPr lang="en-US" sz="1600" i="1" dirty="0">
              <a:solidFill>
                <a:prstClr val="black"/>
              </a:solidFill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8822"/>
            <a:ext cx="8229600" cy="762000"/>
          </a:xfrm>
        </p:spPr>
        <p:txBody>
          <a:bodyPr/>
          <a:lstStyle/>
          <a:p>
            <a:r>
              <a:rPr lang="en-US" altLang="zh-CN" sz="2800">
                <a:ea typeface="宋体" pitchFamily="2" charset="-122"/>
              </a:rPr>
              <a:t>Quantum mechanics  =  Guided wave optics</a:t>
            </a:r>
            <a:endParaRPr lang="en-US" sz="2800"/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3930650" y="671060"/>
            <a:ext cx="4016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ea typeface="宋体" pitchFamily="2" charset="-122"/>
              </a:rPr>
              <a:t>?</a:t>
            </a: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C4FC2C8D-AD9E-41CD-A358-4615B7995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2559473"/>
            <a:ext cx="4038600" cy="388620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lnSpc>
                <a:spcPct val="90000"/>
              </a:lnSpc>
              <a:buClr>
                <a:srgbClr val="0000FF"/>
              </a:buClr>
              <a:buFont typeface="Wingdings" pitchFamily="2" charset="2"/>
              <a:buNone/>
            </a:pPr>
            <a:r>
              <a:rPr lang="en-US" altLang="zh-CN" sz="1800" b="1" u="sng" kern="0" dirty="0">
                <a:ea typeface="宋体" pitchFamily="2" charset="-122"/>
              </a:rPr>
              <a:t>Quantum mechanics</a:t>
            </a:r>
          </a:p>
          <a:p>
            <a:pPr marL="231775" indent="-231775">
              <a:lnSpc>
                <a:spcPct val="90000"/>
              </a:lnSpc>
              <a:buClr>
                <a:srgbClr val="0000FF"/>
              </a:buClr>
            </a:pPr>
            <a:r>
              <a:rPr lang="en-US" altLang="zh-CN" sz="1800" kern="0" dirty="0">
                <a:ea typeface="宋体" pitchFamily="2" charset="-122"/>
              </a:rPr>
              <a:t>1-d time-independent Schrödinger equation</a:t>
            </a:r>
          </a:p>
          <a:p>
            <a:pPr marL="231775" indent="-231775">
              <a:lnSpc>
                <a:spcPct val="90000"/>
              </a:lnSpc>
              <a:buClr>
                <a:srgbClr val="0000FF"/>
              </a:buClr>
            </a:pPr>
            <a:endParaRPr lang="en-US" altLang="zh-CN" sz="1800" kern="0" dirty="0">
              <a:ea typeface="宋体" pitchFamily="2" charset="-122"/>
            </a:endParaRPr>
          </a:p>
          <a:p>
            <a:pPr marL="231775" indent="-231775">
              <a:lnSpc>
                <a:spcPct val="90000"/>
              </a:lnSpc>
              <a:buClr>
                <a:srgbClr val="0000FF"/>
              </a:buClr>
            </a:pPr>
            <a:endParaRPr lang="en-US" altLang="zh-CN" sz="1800" kern="0" dirty="0">
              <a:ea typeface="宋体" pitchFamily="2" charset="-122"/>
              <a:cs typeface="Arial" charset="0"/>
            </a:endParaRPr>
          </a:p>
          <a:p>
            <a:pPr marL="231775" indent="-231775">
              <a:lnSpc>
                <a:spcPct val="90000"/>
              </a:lnSpc>
              <a:buClr>
                <a:srgbClr val="0000FF"/>
              </a:buClr>
            </a:pPr>
            <a:r>
              <a:rPr lang="el-GR" altLang="zh-CN" sz="1800" kern="0" dirty="0">
                <a:cs typeface="Arial" charset="0"/>
              </a:rPr>
              <a:t>ψ</a:t>
            </a:r>
            <a:r>
              <a:rPr lang="en-US" altLang="zh-CN" sz="1800" kern="0" dirty="0">
                <a:ea typeface="宋体" pitchFamily="2" charset="-122"/>
              </a:rPr>
              <a:t>(x) : time-independent wave function (time cross-section)</a:t>
            </a:r>
          </a:p>
          <a:p>
            <a:pPr marL="231775" indent="-231775">
              <a:lnSpc>
                <a:spcPct val="90000"/>
              </a:lnSpc>
              <a:buClr>
                <a:srgbClr val="0000FF"/>
              </a:buClr>
            </a:pPr>
            <a:r>
              <a:rPr lang="en-US" altLang="zh-CN" sz="1800" kern="0" dirty="0">
                <a:ea typeface="宋体" pitchFamily="2" charset="-122"/>
              </a:rPr>
              <a:t>-V(x) : potential energy landscape</a:t>
            </a:r>
          </a:p>
          <a:p>
            <a:pPr marL="231775" indent="-231775">
              <a:lnSpc>
                <a:spcPct val="90000"/>
              </a:lnSpc>
              <a:buClr>
                <a:srgbClr val="0000FF"/>
              </a:buClr>
            </a:pPr>
            <a:r>
              <a:rPr lang="en-US" altLang="zh-CN" sz="1800" kern="0" dirty="0">
                <a:ea typeface="宋体" pitchFamily="2" charset="-122"/>
              </a:rPr>
              <a:t>-E : energy (eigenvalue)</a:t>
            </a:r>
          </a:p>
          <a:p>
            <a:pPr marL="231775" indent="-231775">
              <a:lnSpc>
                <a:spcPct val="90000"/>
              </a:lnSpc>
              <a:buClr>
                <a:srgbClr val="0000FF"/>
              </a:buClr>
            </a:pPr>
            <a:r>
              <a:rPr lang="en-US" altLang="zh-CN" sz="1800" kern="0" dirty="0">
                <a:ea typeface="宋体" pitchFamily="2" charset="-122"/>
              </a:rPr>
              <a:t>Time-dependent wave function (</a:t>
            </a:r>
            <a:r>
              <a:rPr lang="en-US" altLang="zh-CN" sz="1800" kern="0" dirty="0">
                <a:solidFill>
                  <a:srgbClr val="FF0000"/>
                </a:solidFill>
                <a:ea typeface="宋体" pitchFamily="2" charset="-122"/>
              </a:rPr>
              <a:t>energy eigenstate</a:t>
            </a:r>
            <a:r>
              <a:rPr lang="en-US" altLang="zh-CN" sz="1800" kern="0" dirty="0">
                <a:ea typeface="宋体" pitchFamily="2" charset="-122"/>
              </a:rPr>
              <a:t>)</a:t>
            </a:r>
          </a:p>
          <a:p>
            <a:pPr marL="231775" indent="-231775">
              <a:lnSpc>
                <a:spcPct val="90000"/>
              </a:lnSpc>
              <a:buClr>
                <a:srgbClr val="0000FF"/>
              </a:buClr>
            </a:pPr>
            <a:endParaRPr lang="en-US" altLang="zh-CN" sz="1800" kern="0" dirty="0">
              <a:ea typeface="宋体" pitchFamily="2" charset="-122"/>
            </a:endParaRPr>
          </a:p>
          <a:p>
            <a:pPr marL="231775" indent="-231775">
              <a:lnSpc>
                <a:spcPct val="90000"/>
              </a:lnSpc>
              <a:buClr>
                <a:srgbClr val="0000FF"/>
              </a:buClr>
            </a:pPr>
            <a:r>
              <a:rPr lang="en-US" altLang="zh-CN" sz="1800" kern="0" dirty="0">
                <a:ea typeface="宋体" pitchFamily="2" charset="-122"/>
              </a:rPr>
              <a:t>t : time evolution</a:t>
            </a:r>
            <a:endParaRPr lang="el-GR" sz="1800" kern="0" dirty="0">
              <a:cs typeface="Arial" charset="0"/>
            </a:endParaRPr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id="{A5AA6490-21FB-4709-8C31-455A0F178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0100" y="2559473"/>
            <a:ext cx="4038600" cy="388620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marL="290513" indent="-290513" algn="ctr">
              <a:lnSpc>
                <a:spcPct val="90000"/>
              </a:lnSpc>
              <a:buClr>
                <a:srgbClr val="0000FF"/>
              </a:buClr>
              <a:buFont typeface="Wingdings" pitchFamily="2" charset="2"/>
              <a:buNone/>
            </a:pPr>
            <a:r>
              <a:rPr lang="en-US" altLang="zh-CN" sz="1800" b="1" u="sng" kern="0" dirty="0">
                <a:ea typeface="宋体" pitchFamily="2" charset="-122"/>
              </a:rPr>
              <a:t>Guided wave optics</a:t>
            </a:r>
          </a:p>
          <a:p>
            <a:pPr marL="290513" indent="-290513">
              <a:lnSpc>
                <a:spcPct val="90000"/>
              </a:lnSpc>
              <a:buClr>
                <a:srgbClr val="0000FF"/>
              </a:buClr>
            </a:pPr>
            <a:r>
              <a:rPr lang="en-US" altLang="zh-CN" sz="1800" kern="0" dirty="0">
                <a:ea typeface="宋体" pitchFamily="2" charset="-122"/>
              </a:rPr>
              <a:t>Helmholtz equation in a slab waveguide</a:t>
            </a:r>
          </a:p>
          <a:p>
            <a:pPr marL="290513" indent="-290513">
              <a:lnSpc>
                <a:spcPct val="90000"/>
              </a:lnSpc>
              <a:buClr>
                <a:srgbClr val="0000FF"/>
              </a:buClr>
            </a:pPr>
            <a:endParaRPr lang="en-US" altLang="zh-CN" sz="1800" kern="0" dirty="0">
              <a:ea typeface="宋体" pitchFamily="2" charset="-122"/>
            </a:endParaRPr>
          </a:p>
          <a:p>
            <a:pPr marL="290513" indent="-290513">
              <a:lnSpc>
                <a:spcPct val="90000"/>
              </a:lnSpc>
              <a:buClr>
                <a:srgbClr val="0000FF"/>
              </a:buClr>
            </a:pPr>
            <a:endParaRPr lang="en-US" altLang="zh-CN" sz="1800" kern="0" dirty="0">
              <a:ea typeface="宋体" pitchFamily="2" charset="-122"/>
            </a:endParaRPr>
          </a:p>
          <a:p>
            <a:pPr marL="290513" indent="-290513">
              <a:lnSpc>
                <a:spcPct val="90000"/>
              </a:lnSpc>
              <a:buClr>
                <a:srgbClr val="0000FF"/>
              </a:buClr>
            </a:pPr>
            <a:r>
              <a:rPr lang="en-US" altLang="zh-CN" sz="1800" kern="0" dirty="0">
                <a:ea typeface="宋体" pitchFamily="2" charset="-122"/>
              </a:rPr>
              <a:t>U(x) : cross-sectional optical mode profile (complex amplitude)</a:t>
            </a:r>
          </a:p>
          <a:p>
            <a:pPr marL="290513" indent="-290513">
              <a:lnSpc>
                <a:spcPct val="90000"/>
              </a:lnSpc>
              <a:buClr>
                <a:srgbClr val="0000FF"/>
              </a:buClr>
            </a:pPr>
            <a:r>
              <a:rPr lang="en-US" altLang="zh-CN" sz="1800" kern="0" dirty="0">
                <a:ea typeface="宋体" pitchFamily="2" charset="-122"/>
              </a:rPr>
              <a:t>k</a:t>
            </a:r>
            <a:r>
              <a:rPr lang="en-US" altLang="zh-CN" sz="1800" kern="0" baseline="-25000" dirty="0">
                <a:ea typeface="宋体" pitchFamily="2" charset="-122"/>
              </a:rPr>
              <a:t>0</a:t>
            </a:r>
            <a:r>
              <a:rPr lang="en-US" altLang="zh-CN" sz="1800" kern="0" baseline="30000" dirty="0">
                <a:ea typeface="宋体" pitchFamily="2" charset="-122"/>
              </a:rPr>
              <a:t>2</a:t>
            </a:r>
            <a:r>
              <a:rPr lang="en-US" altLang="zh-CN" sz="1800" kern="0" dirty="0">
                <a:ea typeface="宋体" pitchFamily="2" charset="-122"/>
              </a:rPr>
              <a:t>n(x)</a:t>
            </a:r>
            <a:r>
              <a:rPr lang="en-US" altLang="zh-CN" sz="1800" kern="0" baseline="30000" dirty="0">
                <a:ea typeface="宋体" pitchFamily="2" charset="-122"/>
              </a:rPr>
              <a:t>2</a:t>
            </a:r>
            <a:r>
              <a:rPr lang="en-US" altLang="zh-CN" sz="1800" kern="0" dirty="0">
                <a:ea typeface="宋体" pitchFamily="2" charset="-122"/>
              </a:rPr>
              <a:t> : x-sectional index profile</a:t>
            </a:r>
          </a:p>
          <a:p>
            <a:pPr marL="290513" indent="-290513">
              <a:lnSpc>
                <a:spcPct val="90000"/>
              </a:lnSpc>
              <a:buClr>
                <a:srgbClr val="0000FF"/>
              </a:buClr>
            </a:pPr>
            <a:r>
              <a:rPr lang="el-GR" altLang="zh-CN" sz="1800" kern="0" dirty="0">
                <a:cs typeface="Arial" charset="0"/>
              </a:rPr>
              <a:t>β</a:t>
            </a:r>
            <a:r>
              <a:rPr lang="en-US" altLang="zh-CN" sz="1800" kern="0" baseline="30000" dirty="0">
                <a:ea typeface="宋体" pitchFamily="2" charset="-122"/>
                <a:cs typeface="Arial" charset="0"/>
              </a:rPr>
              <a:t>2</a:t>
            </a:r>
            <a:r>
              <a:rPr lang="en-US" altLang="zh-CN" sz="1800" kern="0" dirty="0">
                <a:ea typeface="宋体" pitchFamily="2" charset="-122"/>
                <a:cs typeface="Arial" charset="0"/>
              </a:rPr>
              <a:t> : propagation constant</a:t>
            </a:r>
          </a:p>
          <a:p>
            <a:pPr marL="290513" indent="-290513">
              <a:lnSpc>
                <a:spcPct val="90000"/>
              </a:lnSpc>
              <a:buClr>
                <a:srgbClr val="0000FF"/>
              </a:buClr>
            </a:pPr>
            <a:r>
              <a:rPr lang="en-US" altLang="zh-CN" sz="1800" kern="0" dirty="0">
                <a:ea typeface="宋体" pitchFamily="2" charset="-122"/>
                <a:cs typeface="Arial" charset="0"/>
              </a:rPr>
              <a:t>Electric field along z direction (</a:t>
            </a:r>
            <a:r>
              <a:rPr lang="en-US" altLang="zh-CN" sz="1800" kern="0" dirty="0">
                <a:solidFill>
                  <a:srgbClr val="FF0000"/>
                </a:solidFill>
                <a:ea typeface="宋体" pitchFamily="2" charset="-122"/>
                <a:cs typeface="Arial" charset="0"/>
              </a:rPr>
              <a:t>waveguide mode</a:t>
            </a:r>
            <a:r>
              <a:rPr lang="en-US" altLang="zh-CN" sz="1800" kern="0" dirty="0">
                <a:ea typeface="宋体" pitchFamily="2" charset="-122"/>
                <a:cs typeface="Arial" charset="0"/>
              </a:rPr>
              <a:t>)</a:t>
            </a:r>
          </a:p>
          <a:p>
            <a:pPr marL="290513" indent="-290513">
              <a:lnSpc>
                <a:spcPct val="90000"/>
              </a:lnSpc>
              <a:buClr>
                <a:srgbClr val="0000FF"/>
              </a:buClr>
            </a:pPr>
            <a:endParaRPr lang="en-US" altLang="zh-CN" sz="1800" kern="0" dirty="0">
              <a:ea typeface="宋体" pitchFamily="2" charset="-122"/>
              <a:cs typeface="Arial" charset="0"/>
            </a:endParaRPr>
          </a:p>
          <a:p>
            <a:pPr marL="290513" indent="-290513">
              <a:lnSpc>
                <a:spcPct val="90000"/>
              </a:lnSpc>
              <a:buClr>
                <a:srgbClr val="0000FF"/>
              </a:buClr>
            </a:pPr>
            <a:r>
              <a:rPr lang="en-US" altLang="zh-CN" sz="1800" kern="0" dirty="0">
                <a:ea typeface="宋体" pitchFamily="2" charset="-122"/>
                <a:cs typeface="Arial" charset="0"/>
              </a:rPr>
              <a:t>z : wave propagation</a:t>
            </a:r>
            <a:endParaRPr lang="el-GR" sz="1800" kern="0" dirty="0">
              <a:cs typeface="Arial" charset="0"/>
            </a:endParaRPr>
          </a:p>
        </p:txBody>
      </p:sp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91DCEB7B-7DB5-439F-88D8-BB1E61083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026621"/>
              </p:ext>
            </p:extLst>
          </p:nvPr>
        </p:nvGraphicFramePr>
        <p:xfrm>
          <a:off x="5053013" y="3523765"/>
          <a:ext cx="30622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241200" progId="Equation.3">
                  <p:embed/>
                </p:oleObj>
              </mc:Choice>
              <mc:Fallback>
                <p:oleObj name="Equation" r:id="rId2" imgW="1574640" imgH="241200" progId="Equation.3">
                  <p:embed/>
                  <p:pic>
                    <p:nvPicPr>
                      <p:cNvPr id="17" name="Object 11">
                        <a:extLst>
                          <a:ext uri="{FF2B5EF4-FFF2-40B4-BE49-F238E27FC236}">
                            <a16:creationId xmlns:a16="http://schemas.microsoft.com/office/drawing/2014/main" id="{91DCEB7B-7DB5-439F-88D8-BB1E610838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3523765"/>
                        <a:ext cx="3062287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id="{27B8655E-A529-4134-A645-616D50D9A6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161183"/>
              </p:ext>
            </p:extLst>
          </p:nvPr>
        </p:nvGraphicFramePr>
        <p:xfrm>
          <a:off x="799068" y="5755376"/>
          <a:ext cx="27654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215640" progId="Equation.DSMT4">
                  <p:embed/>
                </p:oleObj>
              </mc:Choice>
              <mc:Fallback>
                <p:oleObj name="Equation" r:id="rId4" imgW="1739880" imgH="215640" progId="Equation.DSMT4">
                  <p:embed/>
                  <p:pic>
                    <p:nvPicPr>
                      <p:cNvPr id="21" name="Object 13">
                        <a:extLst>
                          <a:ext uri="{FF2B5EF4-FFF2-40B4-BE49-F238E27FC236}">
                            <a16:creationId xmlns:a16="http://schemas.microsoft.com/office/drawing/2014/main" id="{27B8655E-A529-4134-A645-616D50D9A6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068" y="5755376"/>
                        <a:ext cx="276542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>
            <a:extLst>
              <a:ext uri="{FF2B5EF4-FFF2-40B4-BE49-F238E27FC236}">
                <a16:creationId xmlns:a16="http://schemas.microsoft.com/office/drawing/2014/main" id="{2CBD250E-41AE-4CF8-B5B7-5CCEBBC58F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364195"/>
              </p:ext>
            </p:extLst>
          </p:nvPr>
        </p:nvGraphicFramePr>
        <p:xfrm>
          <a:off x="5032828" y="5774387"/>
          <a:ext cx="25781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203040" progId="Equation.3">
                  <p:embed/>
                </p:oleObj>
              </mc:Choice>
              <mc:Fallback>
                <p:oleObj name="Equation" r:id="rId6" imgW="1536480" imgH="203040" progId="Equation.3">
                  <p:embed/>
                  <p:pic>
                    <p:nvPicPr>
                      <p:cNvPr id="22" name="Object 14">
                        <a:extLst>
                          <a:ext uri="{FF2B5EF4-FFF2-40B4-BE49-F238E27FC236}">
                            <a16:creationId xmlns:a16="http://schemas.microsoft.com/office/drawing/2014/main" id="{2CBD250E-41AE-4CF8-B5B7-5CCEBBC58F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828" y="5774387"/>
                        <a:ext cx="2578100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>
            <a:extLst>
              <a:ext uri="{FF2B5EF4-FFF2-40B4-BE49-F238E27FC236}">
                <a16:creationId xmlns:a16="http://schemas.microsoft.com/office/drawing/2014/main" id="{C96F2EBF-7ABF-45A5-BDC0-A3C8C4CCD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216563"/>
              </p:ext>
            </p:extLst>
          </p:nvPr>
        </p:nvGraphicFramePr>
        <p:xfrm>
          <a:off x="795845" y="3386054"/>
          <a:ext cx="26162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419040" progId="Equation.DSMT4">
                  <p:embed/>
                </p:oleObj>
              </mc:Choice>
              <mc:Fallback>
                <p:oleObj name="Equation" r:id="rId8" imgW="1600200" imgH="419040" progId="Equation.DSMT4">
                  <p:embed/>
                  <p:pic>
                    <p:nvPicPr>
                      <p:cNvPr id="23" name="Object 16">
                        <a:extLst>
                          <a:ext uri="{FF2B5EF4-FFF2-40B4-BE49-F238E27FC236}">
                            <a16:creationId xmlns:a16="http://schemas.microsoft.com/office/drawing/2014/main" id="{C96F2EBF-7ABF-45A5-BDC0-A3C8C4CCD9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45" y="3386054"/>
                        <a:ext cx="2616200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4">
            <a:extLst>
              <a:ext uri="{FF2B5EF4-FFF2-40B4-BE49-F238E27FC236}">
                <a16:creationId xmlns:a16="http://schemas.microsoft.com/office/drawing/2014/main" id="{D1E94691-0852-495E-B861-B69F2D76F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1" y="1377950"/>
            <a:ext cx="81915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600" i="1" dirty="0">
                <a:solidFill>
                  <a:prstClr val="black"/>
                </a:solidFill>
                <a:latin typeface="Arial"/>
                <a:ea typeface="宋体" pitchFamily="2" charset="-122"/>
                <a:cs typeface="+mn-cs"/>
              </a:rPr>
              <a:t>“The equations for many different physical situations have exactly the same appearance… (therefore) it is actually quite possible for a physicist to retain a broad knowledge of the physical world rather than to become a specialist in some narrow area.”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600" i="1" dirty="0">
                <a:solidFill>
                  <a:prstClr val="black"/>
                </a:solidFill>
                <a:latin typeface="Arial"/>
                <a:ea typeface="宋体" pitchFamily="2" charset="-122"/>
                <a:cs typeface="+mn-cs"/>
              </a:rPr>
              <a:t>-- R. P. Feynman</a:t>
            </a:r>
            <a:endParaRPr lang="en-US" sz="1600" i="1" dirty="0">
              <a:solidFill>
                <a:prstClr val="black"/>
              </a:solidFill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71714"/>
            <a:ext cx="8229600" cy="8382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Slab waveguide in a quantum mechanics lens</a:t>
            </a:r>
            <a:endParaRPr lang="en-US" sz="2800" dirty="0"/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609600" y="1781628"/>
          <a:ext cx="28956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241200" progId="Equation.3">
                  <p:embed/>
                </p:oleObj>
              </mc:Choice>
              <mc:Fallback>
                <p:oleObj name="Equation" r:id="rId2" imgW="1574640" imgH="241200" progId="Equation.3">
                  <p:embed/>
                  <p:pic>
                    <p:nvPicPr>
                      <p:cNvPr id="55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81628"/>
                        <a:ext cx="28956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503238" y="1360941"/>
            <a:ext cx="2203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Helmholtz equation:</a:t>
            </a:r>
            <a:endParaRPr lang="en-US"/>
          </a:p>
        </p:txBody>
      </p:sp>
      <p:sp>
        <p:nvSpPr>
          <p:cNvPr id="55302" name="Line 6"/>
          <p:cNvSpPr>
            <a:spLocks noChangeShapeType="1"/>
          </p:cNvSpPr>
          <p:nvPr/>
        </p:nvSpPr>
        <p:spPr bwMode="auto">
          <a:xfrm flipH="1">
            <a:off x="1295400" y="2467428"/>
            <a:ext cx="6350" cy="304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03" name="Line 7"/>
          <p:cNvSpPr>
            <a:spLocks noChangeShapeType="1"/>
          </p:cNvSpPr>
          <p:nvPr/>
        </p:nvSpPr>
        <p:spPr bwMode="auto">
          <a:xfrm>
            <a:off x="1301750" y="2772228"/>
            <a:ext cx="4572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04" name="Line 8"/>
          <p:cNvSpPr>
            <a:spLocks noChangeShapeType="1"/>
          </p:cNvSpPr>
          <p:nvPr/>
        </p:nvSpPr>
        <p:spPr bwMode="auto">
          <a:xfrm>
            <a:off x="1752600" y="2772228"/>
            <a:ext cx="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05" name="Line 9"/>
          <p:cNvSpPr>
            <a:spLocks noChangeShapeType="1"/>
          </p:cNvSpPr>
          <p:nvPr/>
        </p:nvSpPr>
        <p:spPr bwMode="auto">
          <a:xfrm flipH="1">
            <a:off x="1301750" y="3229428"/>
            <a:ext cx="4572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07" name="Line 11"/>
          <p:cNvSpPr>
            <a:spLocks noChangeShapeType="1"/>
          </p:cNvSpPr>
          <p:nvPr/>
        </p:nvSpPr>
        <p:spPr bwMode="auto">
          <a:xfrm>
            <a:off x="1295400" y="3229428"/>
            <a:ext cx="6350" cy="304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08" name="Line 12"/>
          <p:cNvSpPr>
            <a:spLocks noChangeShapeType="1"/>
          </p:cNvSpPr>
          <p:nvPr/>
        </p:nvSpPr>
        <p:spPr bwMode="auto">
          <a:xfrm flipV="1">
            <a:off x="768350" y="2391228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09" name="Line 13"/>
          <p:cNvSpPr>
            <a:spLocks noChangeShapeType="1"/>
          </p:cNvSpPr>
          <p:nvPr/>
        </p:nvSpPr>
        <p:spPr bwMode="auto">
          <a:xfrm>
            <a:off x="768350" y="3839028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10" name="Text Box 14"/>
          <p:cNvSpPr txBox="1">
            <a:spLocks noChangeArrowheads="1"/>
          </p:cNvSpPr>
          <p:nvPr/>
        </p:nvSpPr>
        <p:spPr bwMode="auto">
          <a:xfrm>
            <a:off x="457200" y="2253116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x</a:t>
            </a:r>
            <a:endParaRPr lang="en-US"/>
          </a:p>
        </p:txBody>
      </p:sp>
      <p:sp>
        <p:nvSpPr>
          <p:cNvPr id="55311" name="Text Box 15"/>
          <p:cNvSpPr txBox="1">
            <a:spLocks noChangeArrowheads="1"/>
          </p:cNvSpPr>
          <p:nvPr/>
        </p:nvSpPr>
        <p:spPr bwMode="auto">
          <a:xfrm>
            <a:off x="2276475" y="3646941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endParaRPr lang="en-US"/>
          </a:p>
        </p:txBody>
      </p:sp>
      <p:sp>
        <p:nvSpPr>
          <p:cNvPr id="55312" name="Line 16"/>
          <p:cNvSpPr>
            <a:spLocks noChangeShapeType="1"/>
          </p:cNvSpPr>
          <p:nvPr/>
        </p:nvSpPr>
        <p:spPr bwMode="auto">
          <a:xfrm>
            <a:off x="1301750" y="353422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13" name="Line 17"/>
          <p:cNvSpPr>
            <a:spLocks noChangeShapeType="1"/>
          </p:cNvSpPr>
          <p:nvPr/>
        </p:nvSpPr>
        <p:spPr bwMode="auto">
          <a:xfrm>
            <a:off x="1752772" y="3153228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14" name="Text Box 18"/>
          <p:cNvSpPr txBox="1">
            <a:spLocks noChangeArrowheads="1"/>
          </p:cNvSpPr>
          <p:nvPr/>
        </p:nvSpPr>
        <p:spPr bwMode="auto">
          <a:xfrm>
            <a:off x="1606550" y="3799341"/>
            <a:ext cx="606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core</a:t>
            </a:r>
            <a:endParaRPr lang="en-US"/>
          </a:p>
        </p:txBody>
      </p:sp>
      <p:sp>
        <p:nvSpPr>
          <p:cNvPr id="55315" name="Text Box 19"/>
          <p:cNvSpPr txBox="1">
            <a:spLocks noChangeArrowheads="1"/>
          </p:cNvSpPr>
          <p:nvPr/>
        </p:nvSpPr>
        <p:spPr bwMode="auto">
          <a:xfrm>
            <a:off x="1149350" y="3800928"/>
            <a:ext cx="5889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clad</a:t>
            </a:r>
            <a:endParaRPr lang="en-US" baseline="-25000"/>
          </a:p>
        </p:txBody>
      </p:sp>
      <p:sp>
        <p:nvSpPr>
          <p:cNvPr id="55318" name="Rectangle 22"/>
          <p:cNvSpPr>
            <a:spLocks noChangeArrowheads="1"/>
          </p:cNvSpPr>
          <p:nvPr/>
        </p:nvSpPr>
        <p:spPr bwMode="auto">
          <a:xfrm>
            <a:off x="2143125" y="2467428"/>
            <a:ext cx="1752600" cy="106680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319" name="Rectangle 23"/>
          <p:cNvSpPr>
            <a:spLocks noChangeArrowheads="1"/>
          </p:cNvSpPr>
          <p:nvPr/>
        </p:nvSpPr>
        <p:spPr bwMode="auto">
          <a:xfrm>
            <a:off x="2143125" y="2772228"/>
            <a:ext cx="1752600" cy="457200"/>
          </a:xfrm>
          <a:prstGeom prst="rect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320" name="Text Box 24"/>
          <p:cNvSpPr txBox="1">
            <a:spLocks noChangeArrowheads="1"/>
          </p:cNvSpPr>
          <p:nvPr/>
        </p:nvSpPr>
        <p:spPr bwMode="auto">
          <a:xfrm>
            <a:off x="3307444" y="2786742"/>
            <a:ext cx="606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core</a:t>
            </a:r>
            <a:endParaRPr lang="en-US"/>
          </a:p>
        </p:txBody>
      </p:sp>
      <p:sp>
        <p:nvSpPr>
          <p:cNvPr id="55321" name="Text Box 25"/>
          <p:cNvSpPr txBox="1">
            <a:spLocks noChangeArrowheads="1"/>
          </p:cNvSpPr>
          <p:nvPr/>
        </p:nvSpPr>
        <p:spPr bwMode="auto">
          <a:xfrm>
            <a:off x="3307444" y="3167742"/>
            <a:ext cx="5889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clad</a:t>
            </a:r>
            <a:endParaRPr lang="en-US"/>
          </a:p>
        </p:txBody>
      </p:sp>
      <p:sp>
        <p:nvSpPr>
          <p:cNvPr id="55322" name="Text Box 26"/>
          <p:cNvSpPr txBox="1">
            <a:spLocks noChangeArrowheads="1"/>
          </p:cNvSpPr>
          <p:nvPr/>
        </p:nvSpPr>
        <p:spPr bwMode="auto">
          <a:xfrm>
            <a:off x="3307444" y="2420030"/>
            <a:ext cx="5889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clad</a:t>
            </a:r>
            <a:endParaRPr lang="en-US"/>
          </a:p>
        </p:txBody>
      </p:sp>
      <p:sp>
        <p:nvSpPr>
          <p:cNvPr id="55324" name="Text Box 28"/>
          <p:cNvSpPr txBox="1">
            <a:spLocks noChangeArrowheads="1"/>
          </p:cNvSpPr>
          <p:nvPr/>
        </p:nvSpPr>
        <p:spPr bwMode="auto">
          <a:xfrm>
            <a:off x="5029200" y="1367970"/>
            <a:ext cx="2419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Schrödinger equation:</a:t>
            </a:r>
            <a:endParaRPr lang="en-US"/>
          </a:p>
        </p:txBody>
      </p:sp>
      <p:graphicFrame>
        <p:nvGraphicFramePr>
          <p:cNvPr id="55325" name="Object 29"/>
          <p:cNvGraphicFramePr>
            <a:graphicFrameLocks noChangeAspect="1"/>
          </p:cNvGraphicFramePr>
          <p:nvPr/>
        </p:nvGraphicFramePr>
        <p:xfrm>
          <a:off x="5181600" y="1672770"/>
          <a:ext cx="27432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393480" progId="Equation.3">
                  <p:embed/>
                </p:oleObj>
              </mc:Choice>
              <mc:Fallback>
                <p:oleObj name="Equation" r:id="rId4" imgW="1676160" imgH="393480" progId="Equation.3">
                  <p:embed/>
                  <p:pic>
                    <p:nvPicPr>
                      <p:cNvPr id="5532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672770"/>
                        <a:ext cx="2743200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6" name="AutoShape 30"/>
          <p:cNvSpPr>
            <a:spLocks noChangeArrowheads="1"/>
          </p:cNvSpPr>
          <p:nvPr/>
        </p:nvSpPr>
        <p:spPr bwMode="auto">
          <a:xfrm>
            <a:off x="4191000" y="2757714"/>
            <a:ext cx="838200" cy="457200"/>
          </a:xfrm>
          <a:prstGeom prst="rightArrow">
            <a:avLst>
              <a:gd name="adj1" fmla="val 50000"/>
              <a:gd name="adj2" fmla="val 4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327" name="Text Box 31"/>
          <p:cNvSpPr txBox="1">
            <a:spLocks noChangeArrowheads="1"/>
          </p:cNvSpPr>
          <p:nvPr/>
        </p:nvSpPr>
        <p:spPr bwMode="auto">
          <a:xfrm>
            <a:off x="4267200" y="2605314"/>
            <a:ext cx="4016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ea typeface="宋体" pitchFamily="2" charset="-122"/>
              </a:rPr>
              <a:t>?</a:t>
            </a:r>
            <a:endParaRPr lang="en-US" sz="4000" b="1" dirty="0">
              <a:solidFill>
                <a:srgbClr val="FF0000"/>
              </a:solidFill>
            </a:endParaRPr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4743450" y="2358344"/>
            <a:ext cx="3740150" cy="2271712"/>
            <a:chOff x="2988" y="1497"/>
            <a:chExt cx="2356" cy="1431"/>
          </a:xfrm>
        </p:grpSpPr>
        <p:sp>
          <p:nvSpPr>
            <p:cNvPr id="55328" name="Line 32"/>
            <p:cNvSpPr>
              <a:spLocks noChangeShapeType="1"/>
            </p:cNvSpPr>
            <p:nvPr/>
          </p:nvSpPr>
          <p:spPr bwMode="auto">
            <a:xfrm>
              <a:off x="4032" y="1824"/>
              <a:ext cx="0" cy="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329" name="Line 33"/>
            <p:cNvSpPr>
              <a:spLocks noChangeShapeType="1"/>
            </p:cNvSpPr>
            <p:nvPr/>
          </p:nvSpPr>
          <p:spPr bwMode="auto">
            <a:xfrm>
              <a:off x="4560" y="1824"/>
              <a:ext cx="24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330" name="Line 34"/>
            <p:cNvSpPr>
              <a:spLocks noChangeShapeType="1"/>
            </p:cNvSpPr>
            <p:nvPr/>
          </p:nvSpPr>
          <p:spPr bwMode="auto">
            <a:xfrm>
              <a:off x="4560" y="1824"/>
              <a:ext cx="0" cy="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331" name="Line 35"/>
            <p:cNvSpPr>
              <a:spLocks noChangeShapeType="1"/>
            </p:cNvSpPr>
            <p:nvPr/>
          </p:nvSpPr>
          <p:spPr bwMode="auto">
            <a:xfrm flipH="1">
              <a:off x="4032" y="2448"/>
              <a:ext cx="52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333" name="Line 37"/>
            <p:cNvSpPr>
              <a:spLocks noChangeShapeType="1"/>
            </p:cNvSpPr>
            <p:nvPr/>
          </p:nvSpPr>
          <p:spPr bwMode="auto">
            <a:xfrm flipV="1">
              <a:off x="3552" y="1545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335" name="Text Box 39"/>
            <p:cNvSpPr txBox="1">
              <a:spLocks noChangeArrowheads="1"/>
            </p:cNvSpPr>
            <p:nvPr/>
          </p:nvSpPr>
          <p:spPr bwMode="auto">
            <a:xfrm>
              <a:off x="3552" y="1497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V</a:t>
              </a:r>
              <a:endParaRPr lang="en-US"/>
            </a:p>
          </p:txBody>
        </p:sp>
        <p:sp>
          <p:nvSpPr>
            <p:cNvPr id="55336" name="Text Box 40"/>
            <p:cNvSpPr txBox="1">
              <a:spLocks noChangeArrowheads="1"/>
            </p:cNvSpPr>
            <p:nvPr/>
          </p:nvSpPr>
          <p:spPr bwMode="auto">
            <a:xfrm>
              <a:off x="4992" y="232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x</a:t>
              </a:r>
              <a:endParaRPr lang="en-US"/>
            </a:p>
          </p:txBody>
        </p:sp>
        <p:sp>
          <p:nvSpPr>
            <p:cNvPr id="55341" name="Line 45"/>
            <p:cNvSpPr>
              <a:spLocks noChangeShapeType="1"/>
            </p:cNvSpPr>
            <p:nvPr/>
          </p:nvSpPr>
          <p:spPr bwMode="auto">
            <a:xfrm>
              <a:off x="3792" y="1824"/>
              <a:ext cx="24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343" name="Line 47"/>
            <p:cNvSpPr>
              <a:spLocks noChangeShapeType="1"/>
            </p:cNvSpPr>
            <p:nvPr/>
          </p:nvSpPr>
          <p:spPr bwMode="auto">
            <a:xfrm>
              <a:off x="3552" y="2553"/>
              <a:ext cx="14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344" name="Text Box 48"/>
            <p:cNvSpPr txBox="1">
              <a:spLocks noChangeArrowheads="1"/>
            </p:cNvSpPr>
            <p:nvPr/>
          </p:nvSpPr>
          <p:spPr bwMode="auto">
            <a:xfrm>
              <a:off x="3287" y="1689"/>
              <a:ext cx="2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V</a:t>
              </a:r>
              <a:r>
                <a:rPr lang="en-US" altLang="zh-CN" baseline="-25000">
                  <a:ea typeface="宋体" pitchFamily="2" charset="-122"/>
                </a:rPr>
                <a:t>0</a:t>
              </a:r>
              <a:endParaRPr lang="en-US"/>
            </a:p>
          </p:txBody>
        </p:sp>
        <p:sp>
          <p:nvSpPr>
            <p:cNvPr id="55345" name="Text Box 49"/>
            <p:cNvSpPr txBox="1">
              <a:spLocks noChangeArrowheads="1"/>
            </p:cNvSpPr>
            <p:nvPr/>
          </p:nvSpPr>
          <p:spPr bwMode="auto">
            <a:xfrm>
              <a:off x="3168" y="2313"/>
              <a:ext cx="37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V</a:t>
              </a:r>
              <a:r>
                <a:rPr lang="en-US" altLang="zh-CN" baseline="-25000">
                  <a:ea typeface="宋体" pitchFamily="2" charset="-122"/>
                </a:rPr>
                <a:t>well</a:t>
              </a:r>
              <a:endParaRPr lang="en-US"/>
            </a:p>
          </p:txBody>
        </p:sp>
        <p:sp>
          <p:nvSpPr>
            <p:cNvPr id="55346" name="Line 50"/>
            <p:cNvSpPr>
              <a:spLocks noChangeShapeType="1"/>
            </p:cNvSpPr>
            <p:nvPr/>
          </p:nvSpPr>
          <p:spPr bwMode="auto">
            <a:xfrm flipH="1">
              <a:off x="3552" y="182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347" name="Line 51"/>
            <p:cNvSpPr>
              <a:spLocks noChangeShapeType="1"/>
            </p:cNvSpPr>
            <p:nvPr/>
          </p:nvSpPr>
          <p:spPr bwMode="auto">
            <a:xfrm flipH="1">
              <a:off x="3552" y="244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348" name="Text Box 52"/>
            <p:cNvSpPr txBox="1">
              <a:spLocks noChangeArrowheads="1"/>
            </p:cNvSpPr>
            <p:nvPr/>
          </p:nvSpPr>
          <p:spPr bwMode="auto">
            <a:xfrm>
              <a:off x="2988" y="2697"/>
              <a:ext cx="23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i="1" u="sng">
                  <a:solidFill>
                    <a:srgbClr val="FF0000"/>
                  </a:solidFill>
                  <a:ea typeface="宋体" pitchFamily="2" charset="-122"/>
                </a:rPr>
                <a:t>1-d potential well (particle in a well)</a:t>
              </a:r>
              <a:endParaRPr lang="en-US" i="1" u="sng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Group 65"/>
          <p:cNvGrpSpPr>
            <a:grpSpLocks/>
          </p:cNvGrpSpPr>
          <p:nvPr/>
        </p:nvGrpSpPr>
        <p:grpSpPr bwMode="auto">
          <a:xfrm>
            <a:off x="6248400" y="3555319"/>
            <a:ext cx="1524000" cy="465137"/>
            <a:chOff x="3936" y="2251"/>
            <a:chExt cx="960" cy="293"/>
          </a:xfrm>
        </p:grpSpPr>
        <p:pic>
          <p:nvPicPr>
            <p:cNvPr id="55352" name="Picture 56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936" y="2251"/>
              <a:ext cx="720" cy="197"/>
            </a:xfrm>
            <a:prstGeom prst="rect">
              <a:avLst/>
            </a:prstGeom>
            <a:noFill/>
          </p:spPr>
        </p:pic>
        <p:sp>
          <p:nvSpPr>
            <p:cNvPr id="55353" name="Text Box 57"/>
            <p:cNvSpPr txBox="1">
              <a:spLocks noChangeArrowheads="1"/>
            </p:cNvSpPr>
            <p:nvPr/>
          </p:nvSpPr>
          <p:spPr bwMode="auto">
            <a:xfrm>
              <a:off x="4631" y="2313"/>
              <a:ext cx="2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pitchFamily="2" charset="-122"/>
                </a:rPr>
                <a:t>E</a:t>
              </a:r>
              <a:r>
                <a:rPr lang="en-US" altLang="zh-CN" baseline="-25000">
                  <a:solidFill>
                    <a:srgbClr val="0000FF"/>
                  </a:solidFill>
                  <a:ea typeface="宋体" pitchFamily="2" charset="-122"/>
                </a:rPr>
                <a:t>1</a:t>
              </a:r>
              <a:endParaRPr 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6248400" y="3258456"/>
            <a:ext cx="1524000" cy="381000"/>
            <a:chOff x="3936" y="2064"/>
            <a:chExt cx="960" cy="240"/>
          </a:xfrm>
        </p:grpSpPr>
        <p:pic>
          <p:nvPicPr>
            <p:cNvPr id="55356" name="Picture 60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936" y="2064"/>
              <a:ext cx="730" cy="202"/>
            </a:xfrm>
            <a:prstGeom prst="rect">
              <a:avLst/>
            </a:prstGeom>
            <a:noFill/>
          </p:spPr>
        </p:pic>
        <p:sp>
          <p:nvSpPr>
            <p:cNvPr id="55357" name="Text Box 61"/>
            <p:cNvSpPr txBox="1">
              <a:spLocks noChangeArrowheads="1"/>
            </p:cNvSpPr>
            <p:nvPr/>
          </p:nvSpPr>
          <p:spPr bwMode="auto">
            <a:xfrm>
              <a:off x="4631" y="2073"/>
              <a:ext cx="2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9900"/>
                  </a:solidFill>
                  <a:ea typeface="宋体" pitchFamily="2" charset="-122"/>
                </a:rPr>
                <a:t>E</a:t>
              </a:r>
              <a:r>
                <a:rPr lang="en-US" altLang="zh-CN" baseline="-25000">
                  <a:solidFill>
                    <a:srgbClr val="FF9900"/>
                  </a:solidFill>
                  <a:ea typeface="宋体" pitchFamily="2" charset="-122"/>
                </a:rPr>
                <a:t>2</a:t>
              </a:r>
              <a:endParaRPr lang="en-US">
                <a:solidFill>
                  <a:srgbClr val="FF9900"/>
                </a:solidFill>
              </a:endParaRPr>
            </a:p>
          </p:txBody>
        </p:sp>
      </p:grpSp>
      <p:grpSp>
        <p:nvGrpSpPr>
          <p:cNvPr id="5" name="Group 67"/>
          <p:cNvGrpSpPr>
            <a:grpSpLocks/>
          </p:cNvGrpSpPr>
          <p:nvPr/>
        </p:nvGrpSpPr>
        <p:grpSpPr bwMode="auto">
          <a:xfrm>
            <a:off x="6248400" y="2877456"/>
            <a:ext cx="1524000" cy="366713"/>
            <a:chOff x="3936" y="1824"/>
            <a:chExt cx="960" cy="231"/>
          </a:xfrm>
        </p:grpSpPr>
        <p:pic>
          <p:nvPicPr>
            <p:cNvPr id="55359" name="Picture 63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936" y="1824"/>
              <a:ext cx="720" cy="226"/>
            </a:xfrm>
            <a:prstGeom prst="rect">
              <a:avLst/>
            </a:prstGeom>
            <a:noFill/>
          </p:spPr>
        </p:pic>
        <p:sp>
          <p:nvSpPr>
            <p:cNvPr id="55360" name="Text Box 64"/>
            <p:cNvSpPr txBox="1">
              <a:spLocks noChangeArrowheads="1"/>
            </p:cNvSpPr>
            <p:nvPr/>
          </p:nvSpPr>
          <p:spPr bwMode="auto">
            <a:xfrm>
              <a:off x="4631" y="1824"/>
              <a:ext cx="2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ea typeface="宋体" pitchFamily="2" charset="-122"/>
                </a:rPr>
                <a:t>E</a:t>
              </a:r>
              <a:r>
                <a:rPr lang="en-US" altLang="zh-CN" baseline="-25000">
                  <a:solidFill>
                    <a:srgbClr val="FF0000"/>
                  </a:solidFill>
                  <a:ea typeface="宋体" pitchFamily="2" charset="-122"/>
                </a:rPr>
                <a:t>3</a:t>
              </a:r>
              <a:endParaRPr lang="en-US">
                <a:solidFill>
                  <a:srgbClr val="FF0000"/>
                </a:solidFill>
              </a:endParaRPr>
            </a:p>
          </p:txBody>
        </p:sp>
      </p:grpSp>
      <p:sp>
        <p:nvSpPr>
          <p:cNvPr id="55365" name="Text Box 69"/>
          <p:cNvSpPr txBox="1">
            <a:spLocks noChangeArrowheads="1"/>
          </p:cNvSpPr>
          <p:nvPr/>
        </p:nvSpPr>
        <p:spPr bwMode="auto">
          <a:xfrm>
            <a:off x="4800600" y="4706256"/>
            <a:ext cx="37338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73038" indent="-173038">
              <a:buClr>
                <a:srgbClr val="0000FF"/>
              </a:buClr>
              <a:buFontTx/>
              <a:buChar char="•"/>
            </a:pPr>
            <a:r>
              <a:rPr lang="en-US" altLang="zh-CN">
                <a:ea typeface="宋体" pitchFamily="2" charset="-122"/>
              </a:rPr>
              <a:t>Discretized energy levels (states)</a:t>
            </a:r>
          </a:p>
          <a:p>
            <a:pPr marL="173038" indent="-173038">
              <a:buClr>
                <a:srgbClr val="0000FF"/>
              </a:buClr>
              <a:buFontTx/>
              <a:buChar char="•"/>
            </a:pPr>
            <a:r>
              <a:rPr lang="en-US" altLang="zh-CN">
                <a:ea typeface="宋体" pitchFamily="2" charset="-122"/>
              </a:rPr>
              <a:t>Wave functions with </a:t>
            </a:r>
            <a:r>
              <a:rPr lang="en-US" altLang="zh-CN" u="sng">
                <a:solidFill>
                  <a:srgbClr val="FF0000"/>
                </a:solidFill>
                <a:ea typeface="宋体" pitchFamily="2" charset="-122"/>
              </a:rPr>
              <a:t>higher</a:t>
            </a:r>
            <a:r>
              <a:rPr lang="en-US" altLang="zh-CN">
                <a:ea typeface="宋体" pitchFamily="2" charset="-122"/>
              </a:rPr>
              <a:t> energy have more nodes (</a:t>
            </a:r>
            <a:r>
              <a:rPr lang="el-GR" altLang="zh-CN"/>
              <a:t>ψ</a:t>
            </a:r>
            <a:r>
              <a:rPr lang="en-US" altLang="zh-CN">
                <a:ea typeface="宋体" pitchFamily="2" charset="-122"/>
              </a:rPr>
              <a:t> = 0)</a:t>
            </a:r>
          </a:p>
          <a:p>
            <a:pPr marL="173038" indent="-173038">
              <a:buClr>
                <a:srgbClr val="0000FF"/>
              </a:buClr>
              <a:buFontTx/>
              <a:buChar char="•"/>
            </a:pPr>
            <a:r>
              <a:rPr lang="en-US" altLang="zh-CN" u="sng">
                <a:solidFill>
                  <a:srgbClr val="FF0000"/>
                </a:solidFill>
                <a:ea typeface="宋体" pitchFamily="2" charset="-122"/>
              </a:rPr>
              <a:t>Deeper and wider</a:t>
            </a:r>
            <a:r>
              <a:rPr lang="en-US" altLang="zh-CN">
                <a:ea typeface="宋体" pitchFamily="2" charset="-122"/>
              </a:rPr>
              <a:t> potential wells gives more bounded states</a:t>
            </a:r>
          </a:p>
          <a:p>
            <a:pPr marL="173038" indent="-173038">
              <a:buClr>
                <a:srgbClr val="0000FF"/>
              </a:buClr>
              <a:buFontTx/>
              <a:buChar char="•"/>
            </a:pPr>
            <a:r>
              <a:rPr lang="en-US" altLang="zh-CN">
                <a:ea typeface="宋体" pitchFamily="2" charset="-122"/>
              </a:rPr>
              <a:t>Bounded states: V</a:t>
            </a:r>
            <a:r>
              <a:rPr lang="en-US" altLang="zh-CN" baseline="-25000">
                <a:ea typeface="宋体" pitchFamily="2" charset="-122"/>
              </a:rPr>
              <a:t>well</a:t>
            </a:r>
            <a:r>
              <a:rPr lang="en-US" altLang="zh-CN">
                <a:ea typeface="宋体" pitchFamily="2" charset="-122"/>
              </a:rPr>
              <a:t> &lt; E &lt; V</a:t>
            </a:r>
            <a:r>
              <a:rPr lang="en-US" altLang="zh-CN" baseline="-25000">
                <a:ea typeface="宋体" pitchFamily="2" charset="-122"/>
              </a:rPr>
              <a:t>0</a:t>
            </a:r>
            <a:endParaRPr lang="en-US"/>
          </a:p>
        </p:txBody>
      </p:sp>
      <p:grpSp>
        <p:nvGrpSpPr>
          <p:cNvPr id="6" name="Group 74"/>
          <p:cNvGrpSpPr>
            <a:grpSpLocks/>
          </p:cNvGrpSpPr>
          <p:nvPr/>
        </p:nvGrpSpPr>
        <p:grpSpPr bwMode="auto">
          <a:xfrm>
            <a:off x="2209800" y="2696028"/>
            <a:ext cx="1066800" cy="609600"/>
            <a:chOff x="1392" y="1728"/>
            <a:chExt cx="672" cy="384"/>
          </a:xfrm>
        </p:grpSpPr>
        <p:pic>
          <p:nvPicPr>
            <p:cNvPr id="55366" name="Picture 70"/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392" y="1728"/>
              <a:ext cx="192" cy="384"/>
            </a:xfrm>
            <a:prstGeom prst="rect">
              <a:avLst/>
            </a:prstGeom>
            <a:noFill/>
          </p:spPr>
        </p:pic>
        <p:pic>
          <p:nvPicPr>
            <p:cNvPr id="55368" name="Picture 72"/>
            <p:cNvPicPr>
              <a:picLocks noChangeAspect="1" noChangeArrowheads="1"/>
            </p:cNvPicPr>
            <p:nvPr/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632" y="1728"/>
              <a:ext cx="192" cy="384"/>
            </a:xfrm>
            <a:prstGeom prst="rect">
              <a:avLst/>
            </a:prstGeom>
            <a:noFill/>
          </p:spPr>
        </p:pic>
        <p:pic>
          <p:nvPicPr>
            <p:cNvPr id="55369" name="Picture 73"/>
            <p:cNvPicPr>
              <a:picLocks noChangeAspect="1" noChangeArrowheads="1"/>
            </p:cNvPicPr>
            <p:nvPr/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872" y="1728"/>
              <a:ext cx="192" cy="384"/>
            </a:xfrm>
            <a:prstGeom prst="rect">
              <a:avLst/>
            </a:prstGeom>
            <a:noFill/>
          </p:spPr>
        </p:pic>
      </p:grpSp>
      <p:sp>
        <p:nvSpPr>
          <p:cNvPr id="55371" name="Text Box 75"/>
          <p:cNvSpPr txBox="1">
            <a:spLocks noChangeArrowheads="1"/>
          </p:cNvSpPr>
          <p:nvPr/>
        </p:nvSpPr>
        <p:spPr bwMode="auto">
          <a:xfrm>
            <a:off x="381000" y="4385128"/>
            <a:ext cx="4114800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73038" indent="-173038">
              <a:buClr>
                <a:srgbClr val="0000FF"/>
              </a:buClr>
              <a:buFontTx/>
              <a:buChar char="•"/>
            </a:pPr>
            <a:r>
              <a:rPr lang="en-US" altLang="zh-CN">
                <a:ea typeface="宋体" pitchFamily="2" charset="-122"/>
              </a:rPr>
              <a:t>Discretized propagation constant </a:t>
            </a:r>
            <a:r>
              <a:rPr lang="el-GR" altLang="zh-CN">
                <a:cs typeface="Arial" charset="0"/>
              </a:rPr>
              <a:t>β</a:t>
            </a:r>
            <a:r>
              <a:rPr lang="en-US" altLang="zh-CN">
                <a:ea typeface="宋体" pitchFamily="2" charset="-122"/>
                <a:cs typeface="Arial" charset="0"/>
              </a:rPr>
              <a:t> </a:t>
            </a:r>
            <a:r>
              <a:rPr lang="en-US" altLang="zh-CN">
                <a:ea typeface="宋体" pitchFamily="2" charset="-122"/>
              </a:rPr>
              <a:t>values</a:t>
            </a:r>
          </a:p>
          <a:p>
            <a:pPr marL="173038" indent="-173038">
              <a:buClr>
                <a:srgbClr val="0000FF"/>
              </a:buClr>
              <a:buFontTx/>
              <a:buChar char="•"/>
            </a:pPr>
            <a:r>
              <a:rPr lang="en-US" altLang="zh-CN">
                <a:ea typeface="宋体" pitchFamily="2" charset="-122"/>
              </a:rPr>
              <a:t>Higher order mode with </a:t>
            </a:r>
            <a:r>
              <a:rPr lang="en-US" altLang="zh-CN" u="sng">
                <a:solidFill>
                  <a:srgbClr val="FF0000"/>
                </a:solidFill>
                <a:ea typeface="宋体" pitchFamily="2" charset="-122"/>
              </a:rPr>
              <a:t>smaller</a:t>
            </a:r>
            <a:r>
              <a:rPr lang="en-US" altLang="zh-CN">
                <a:ea typeface="宋体" pitchFamily="2" charset="-122"/>
              </a:rPr>
              <a:t> </a:t>
            </a:r>
            <a:r>
              <a:rPr lang="el-GR" altLang="zh-CN"/>
              <a:t>β</a:t>
            </a:r>
            <a:r>
              <a:rPr lang="en-US" altLang="zh-CN">
                <a:ea typeface="宋体" pitchFamily="2" charset="-122"/>
              </a:rPr>
              <a:t> have more nodes (U = 0)</a:t>
            </a:r>
          </a:p>
          <a:p>
            <a:pPr marL="173038" indent="-173038">
              <a:buClr>
                <a:srgbClr val="0000FF"/>
              </a:buClr>
              <a:buFontTx/>
              <a:buChar char="•"/>
            </a:pPr>
            <a:r>
              <a:rPr lang="en-US" altLang="zh-CN" u="sng">
                <a:solidFill>
                  <a:srgbClr val="FF0000"/>
                </a:solidFill>
                <a:ea typeface="宋体" pitchFamily="2" charset="-122"/>
              </a:rPr>
              <a:t>Larger waveguides</a:t>
            </a:r>
            <a:r>
              <a:rPr lang="en-US" altLang="zh-CN">
                <a:ea typeface="宋体" pitchFamily="2" charset="-122"/>
              </a:rPr>
              <a:t> with </a:t>
            </a:r>
            <a:r>
              <a:rPr lang="en-US" altLang="zh-CN" u="sng">
                <a:solidFill>
                  <a:srgbClr val="FF0000"/>
                </a:solidFill>
                <a:ea typeface="宋体" pitchFamily="2" charset="-122"/>
              </a:rPr>
              <a:t>higher index contrast</a:t>
            </a:r>
            <a:r>
              <a:rPr lang="en-US" altLang="zh-CN">
                <a:ea typeface="宋体" pitchFamily="2" charset="-122"/>
              </a:rPr>
              <a:t> supports more modes</a:t>
            </a:r>
          </a:p>
          <a:p>
            <a:pPr marL="173038" indent="-173038">
              <a:buClr>
                <a:srgbClr val="0000FF"/>
              </a:buClr>
              <a:buFontTx/>
              <a:buChar char="•"/>
            </a:pPr>
            <a:r>
              <a:rPr lang="en-US" altLang="zh-CN">
                <a:ea typeface="宋体" pitchFamily="2" charset="-122"/>
              </a:rPr>
              <a:t>Guided modes: n</a:t>
            </a:r>
            <a:r>
              <a:rPr lang="en-US" altLang="zh-CN" baseline="-25000">
                <a:ea typeface="宋体" pitchFamily="2" charset="-122"/>
              </a:rPr>
              <a:t>clad</a:t>
            </a:r>
            <a:r>
              <a:rPr lang="en-US" altLang="zh-CN">
                <a:ea typeface="宋体" pitchFamily="2" charset="-122"/>
              </a:rPr>
              <a:t> &lt; n</a:t>
            </a:r>
            <a:r>
              <a:rPr lang="en-US" altLang="zh-CN" baseline="-25000">
                <a:ea typeface="宋体" pitchFamily="2" charset="-122"/>
              </a:rPr>
              <a:t>eff</a:t>
            </a:r>
            <a:r>
              <a:rPr lang="en-US" altLang="zh-CN">
                <a:ea typeface="宋体" pitchFamily="2" charset="-122"/>
              </a:rPr>
              <a:t> &lt; n</a:t>
            </a:r>
            <a:r>
              <a:rPr lang="en-US" altLang="zh-CN" baseline="-25000">
                <a:ea typeface="宋体" pitchFamily="2" charset="-122"/>
              </a:rPr>
              <a:t>cor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65" grpId="0"/>
      <p:bldP spid="5537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Grp="1" noChangeArrowheads="1"/>
          </p:cNvSpPr>
          <p:nvPr>
            <p:ph type="title"/>
          </p:nvPr>
        </p:nvSpPr>
        <p:spPr>
          <a:xfrm>
            <a:off x="471714" y="471714"/>
            <a:ext cx="8229600" cy="990600"/>
          </a:xfrm>
        </p:spPr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Waveguide dispersion</a:t>
            </a:r>
            <a:endParaRPr lang="en-US" sz="3200" dirty="0"/>
          </a:p>
        </p:txBody>
      </p:sp>
      <p:pic>
        <p:nvPicPr>
          <p:cNvPr id="19" name="Picture 1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8045" y="2173288"/>
            <a:ext cx="3063875" cy="2636837"/>
          </a:xfrm>
          <a:prstGeom prst="rect">
            <a:avLst/>
          </a:prstGeom>
          <a:noFill/>
        </p:spPr>
      </p:pic>
      <p:sp>
        <p:nvSpPr>
          <p:cNvPr id="20" name="Rectangle 4"/>
          <p:cNvSpPr txBox="1">
            <a:spLocks noChangeArrowheads="1"/>
          </p:cNvSpPr>
          <p:nvPr/>
        </p:nvSpPr>
        <p:spPr bwMode="auto">
          <a:xfrm>
            <a:off x="1051560" y="5029200"/>
            <a:ext cx="64770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At long wavelength, effective index is small (QM analogy: reduced potential well depth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At short wavelength, effective index is large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883920" y="2590800"/>
            <a:ext cx="2819400" cy="137160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883920" y="3048000"/>
            <a:ext cx="2819400" cy="457200"/>
          </a:xfrm>
          <a:prstGeom prst="rect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3020695" y="3048000"/>
            <a:ext cx="606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core</a:t>
            </a:r>
            <a:endParaRPr lang="en-US"/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3012758" y="3519488"/>
            <a:ext cx="5889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clad</a:t>
            </a:r>
            <a:endParaRPr lang="en-US"/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3012758" y="2590800"/>
            <a:ext cx="5889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clad</a:t>
            </a:r>
            <a:endParaRPr lang="en-US"/>
          </a:p>
        </p:txBody>
      </p:sp>
      <p:pic>
        <p:nvPicPr>
          <p:cNvPr id="26" name="Picture 10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64920" y="2971800"/>
            <a:ext cx="304800" cy="609600"/>
          </a:xfrm>
          <a:prstGeom prst="rect">
            <a:avLst/>
          </a:prstGeom>
          <a:noFill/>
        </p:spPr>
      </p:pic>
      <p:sp>
        <p:nvSpPr>
          <p:cNvPr id="27" name="Text Box 12"/>
          <p:cNvSpPr txBox="1">
            <a:spLocks noChangeArrowheads="1"/>
          </p:cNvSpPr>
          <p:nvPr/>
        </p:nvSpPr>
        <p:spPr bwMode="auto">
          <a:xfrm>
            <a:off x="960120" y="1873250"/>
            <a:ext cx="869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itchFamily="2" charset="-122"/>
              </a:rPr>
              <a:t>short </a:t>
            </a:r>
            <a:r>
              <a:rPr lang="el-GR" altLang="zh-CN">
                <a:cs typeface="Arial" charset="0"/>
              </a:rPr>
              <a:t>λ</a:t>
            </a:r>
          </a:p>
          <a:p>
            <a:pPr algn="ctr"/>
            <a:r>
              <a:rPr lang="en-US" altLang="zh-CN">
                <a:ea typeface="宋体" pitchFamily="2" charset="-122"/>
              </a:rPr>
              <a:t>high </a:t>
            </a:r>
            <a:r>
              <a:rPr lang="el-GR" altLang="zh-CN">
                <a:cs typeface="Arial" charset="0"/>
              </a:rPr>
              <a:t>ω</a:t>
            </a:r>
            <a:endParaRPr lang="el-GR">
              <a:cs typeface="Arial" charset="0"/>
            </a:endParaRPr>
          </a:p>
        </p:txBody>
      </p:sp>
      <p:sp>
        <p:nvSpPr>
          <p:cNvPr id="28" name="Text Box 13"/>
          <p:cNvSpPr txBox="1">
            <a:spLocks noChangeArrowheads="1"/>
          </p:cNvSpPr>
          <p:nvPr/>
        </p:nvSpPr>
        <p:spPr bwMode="auto">
          <a:xfrm>
            <a:off x="2071370" y="1873250"/>
            <a:ext cx="793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itchFamily="2" charset="-122"/>
              </a:rPr>
              <a:t>long </a:t>
            </a:r>
            <a:r>
              <a:rPr lang="el-GR" altLang="zh-CN">
                <a:cs typeface="Arial" charset="0"/>
              </a:rPr>
              <a:t>λ</a:t>
            </a:r>
          </a:p>
          <a:p>
            <a:pPr algn="ctr"/>
            <a:r>
              <a:rPr lang="en-US" altLang="zh-CN">
                <a:ea typeface="宋体" pitchFamily="2" charset="-122"/>
              </a:rPr>
              <a:t>low </a:t>
            </a:r>
            <a:r>
              <a:rPr lang="el-GR" altLang="zh-CN">
                <a:cs typeface="Arial" charset="0"/>
              </a:rPr>
              <a:t>ω</a:t>
            </a:r>
            <a:endParaRPr lang="el-GR">
              <a:cs typeface="Arial" charset="0"/>
            </a:endParaRPr>
          </a:p>
        </p:txBody>
      </p:sp>
      <p:sp>
        <p:nvSpPr>
          <p:cNvPr id="29" name="Text Box 14"/>
          <p:cNvSpPr txBox="1">
            <a:spLocks noChangeArrowheads="1"/>
          </p:cNvSpPr>
          <p:nvPr/>
        </p:nvSpPr>
        <p:spPr bwMode="auto">
          <a:xfrm>
            <a:off x="5227320" y="2690813"/>
            <a:ext cx="1046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core</a:t>
            </a:r>
            <a:r>
              <a:rPr lang="el-GR" altLang="zh-CN">
                <a:cs typeface="Arial" charset="0"/>
              </a:rPr>
              <a:t>ω</a:t>
            </a:r>
            <a:r>
              <a:rPr lang="en-US" altLang="zh-CN">
                <a:ea typeface="宋体" pitchFamily="2" charset="-122"/>
                <a:cs typeface="Arial" charset="0"/>
              </a:rPr>
              <a:t>/c</a:t>
            </a:r>
            <a:r>
              <a:rPr lang="en-US" altLang="zh-CN" baseline="-25000">
                <a:ea typeface="宋体" pitchFamily="2" charset="-122"/>
                <a:cs typeface="Arial" charset="0"/>
              </a:rPr>
              <a:t>0</a:t>
            </a:r>
            <a:endParaRPr lang="el-GR">
              <a:cs typeface="Arial" charset="0"/>
            </a:endParaRPr>
          </a:p>
        </p:txBody>
      </p: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7056120" y="3306763"/>
            <a:ext cx="1028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clad</a:t>
            </a:r>
            <a:r>
              <a:rPr lang="el-GR" altLang="zh-CN">
                <a:cs typeface="Arial" charset="0"/>
              </a:rPr>
              <a:t>ω</a:t>
            </a:r>
            <a:r>
              <a:rPr lang="en-US" altLang="zh-CN">
                <a:ea typeface="宋体" pitchFamily="2" charset="-122"/>
                <a:cs typeface="Arial" charset="0"/>
              </a:rPr>
              <a:t>/c</a:t>
            </a:r>
            <a:r>
              <a:rPr lang="en-US" altLang="zh-CN" baseline="-25000">
                <a:ea typeface="宋体" pitchFamily="2" charset="-122"/>
                <a:cs typeface="Arial" charset="0"/>
              </a:rPr>
              <a:t>0</a:t>
            </a:r>
            <a:endParaRPr lang="el-GR">
              <a:cs typeface="Arial" charset="0"/>
            </a:endParaRPr>
          </a:p>
        </p:txBody>
      </p: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5074920" y="1524000"/>
            <a:ext cx="2381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u="sng">
                <a:ea typeface="宋体" pitchFamily="2" charset="-122"/>
              </a:rPr>
              <a:t>waveguide dispersion</a:t>
            </a:r>
            <a:endParaRPr lang="en-US" u="sng"/>
          </a:p>
        </p:txBody>
      </p:sp>
      <p:pic>
        <p:nvPicPr>
          <p:cNvPr id="32" name="Picture 17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55520" y="2743200"/>
            <a:ext cx="304800" cy="1066800"/>
          </a:xfrm>
          <a:prstGeom prst="rect">
            <a:avLst/>
          </a:prstGeom>
          <a:noFill/>
        </p:spPr>
      </p:pic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4160520" y="2057400"/>
            <a:ext cx="21542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altLang="zh-CN"/>
              <a:t>β</a:t>
            </a:r>
            <a:r>
              <a:rPr lang="en-US" altLang="zh-CN">
                <a:ea typeface="宋体" pitchFamily="2" charset="-122"/>
              </a:rPr>
              <a:t> = n</a:t>
            </a:r>
            <a:r>
              <a:rPr lang="en-US" altLang="zh-CN" baseline="-25000">
                <a:ea typeface="宋体" pitchFamily="2" charset="-122"/>
              </a:rPr>
              <a:t>eff</a:t>
            </a:r>
            <a:r>
              <a:rPr lang="en-US" altLang="zh-CN">
                <a:ea typeface="宋体" pitchFamily="2" charset="-122"/>
              </a:rPr>
              <a:t> k</a:t>
            </a:r>
            <a:r>
              <a:rPr lang="en-US" altLang="zh-CN" baseline="-25000">
                <a:ea typeface="宋体" pitchFamily="2" charset="-122"/>
              </a:rPr>
              <a:t>0 </a:t>
            </a:r>
            <a:r>
              <a:rPr lang="en-US" altLang="zh-CN">
                <a:ea typeface="宋体" pitchFamily="2" charset="-122"/>
              </a:rPr>
              <a:t>= n</a:t>
            </a:r>
            <a:r>
              <a:rPr lang="en-US" altLang="zh-CN" baseline="-25000">
                <a:ea typeface="宋体" pitchFamily="2" charset="-122"/>
              </a:rPr>
              <a:t>eff </a:t>
            </a:r>
            <a:r>
              <a:rPr lang="el-GR" altLang="zh-CN"/>
              <a:t>ω</a:t>
            </a:r>
            <a:r>
              <a:rPr lang="en-US" altLang="zh-CN">
                <a:ea typeface="宋体" pitchFamily="2" charset="-122"/>
              </a:rPr>
              <a:t>/c</a:t>
            </a:r>
            <a:r>
              <a:rPr lang="en-US" altLang="zh-CN" baseline="-25000">
                <a:ea typeface="宋体" pitchFamily="2" charset="-122"/>
              </a:rPr>
              <a:t>0</a:t>
            </a:r>
            <a:endParaRPr lang="en-US" baseline="-2500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415" name="Picture 2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541462"/>
            <a:ext cx="2995613" cy="2573338"/>
          </a:xfrm>
          <a:prstGeom prst="rect">
            <a:avLst/>
          </a:prstGeom>
          <a:noFill/>
        </p:spPr>
      </p:pic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15256"/>
            <a:ext cx="8229600" cy="8382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Group velocity in waveguides</a:t>
            </a:r>
            <a:endParaRPr lang="en-US" sz="2800" dirty="0"/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1460500" y="1724025"/>
            <a:ext cx="1046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core</a:t>
            </a:r>
            <a:r>
              <a:rPr lang="el-GR" altLang="zh-CN">
                <a:cs typeface="Arial" charset="0"/>
              </a:rPr>
              <a:t>ω</a:t>
            </a:r>
            <a:r>
              <a:rPr lang="en-US" altLang="zh-CN">
                <a:ea typeface="宋体" pitchFamily="2" charset="-122"/>
                <a:cs typeface="Arial" charset="0"/>
              </a:rPr>
              <a:t>/c</a:t>
            </a:r>
            <a:r>
              <a:rPr lang="en-US" altLang="zh-CN" baseline="-25000">
                <a:ea typeface="宋体" pitchFamily="2" charset="-122"/>
                <a:cs typeface="Arial" charset="0"/>
              </a:rPr>
              <a:t>0</a:t>
            </a:r>
            <a:endParaRPr lang="el-GR">
              <a:cs typeface="Arial" charset="0"/>
            </a:endParaRPr>
          </a:p>
        </p:txBody>
      </p:sp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3136900" y="2638425"/>
            <a:ext cx="1028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clad</a:t>
            </a:r>
            <a:r>
              <a:rPr lang="el-GR" altLang="zh-CN">
                <a:cs typeface="Arial" charset="0"/>
              </a:rPr>
              <a:t>ω</a:t>
            </a:r>
            <a:r>
              <a:rPr lang="en-US" altLang="zh-CN">
                <a:ea typeface="宋体" pitchFamily="2" charset="-122"/>
                <a:cs typeface="Arial" charset="0"/>
              </a:rPr>
              <a:t>/c</a:t>
            </a:r>
            <a:r>
              <a:rPr lang="en-US" altLang="zh-CN" baseline="-25000">
                <a:ea typeface="宋体" pitchFamily="2" charset="-122"/>
                <a:cs typeface="Arial" charset="0"/>
              </a:rPr>
              <a:t>0</a:t>
            </a:r>
            <a:endParaRPr lang="el-GR">
              <a:cs typeface="Arial" charset="0"/>
            </a:endParaRPr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 flipH="1">
            <a:off x="2438400" y="2136775"/>
            <a:ext cx="685800" cy="3810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3105150" y="1846262"/>
            <a:ext cx="8651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宋体" pitchFamily="2" charset="-122"/>
              </a:rPr>
              <a:t>Low v</a:t>
            </a:r>
            <a:r>
              <a:rPr lang="en-US" altLang="zh-CN" baseline="-25000">
                <a:solidFill>
                  <a:srgbClr val="FF0000"/>
                </a:solidFill>
                <a:ea typeface="宋体" pitchFamily="2" charset="-122"/>
              </a:rPr>
              <a:t>g</a:t>
            </a:r>
            <a:endParaRPr lang="en-US">
              <a:solidFill>
                <a:srgbClr val="FF0000"/>
              </a:solidFill>
            </a:endParaRPr>
          </a:p>
        </p:txBody>
      </p:sp>
      <p:pic>
        <p:nvPicPr>
          <p:cNvPr id="59401" name="Picture 9" descr="Wave_group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3584575"/>
            <a:ext cx="3810000" cy="347663"/>
          </a:xfrm>
          <a:prstGeom prst="rect">
            <a:avLst/>
          </a:prstGeom>
          <a:noFill/>
        </p:spPr>
      </p:pic>
      <p:sp>
        <p:nvSpPr>
          <p:cNvPr id="59402" name="Text Box 10"/>
          <p:cNvSpPr txBox="1">
            <a:spLocks noChangeArrowheads="1"/>
          </p:cNvSpPr>
          <p:nvPr/>
        </p:nvSpPr>
        <p:spPr bwMode="auto">
          <a:xfrm>
            <a:off x="4724400" y="2789238"/>
            <a:ext cx="3200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u="sng">
                <a:ea typeface="宋体" pitchFamily="2" charset="-122"/>
              </a:rPr>
              <a:t>Group velocity</a:t>
            </a:r>
            <a:r>
              <a:rPr lang="en-US" altLang="zh-CN">
                <a:ea typeface="宋体" pitchFamily="2" charset="-122"/>
              </a:rPr>
              <a:t> v</a:t>
            </a:r>
            <a:r>
              <a:rPr lang="en-US" altLang="zh-CN" baseline="-25000">
                <a:ea typeface="宋体" pitchFamily="2" charset="-122"/>
              </a:rPr>
              <a:t>g</a:t>
            </a:r>
            <a:r>
              <a:rPr lang="en-US" altLang="zh-CN">
                <a:ea typeface="宋体" pitchFamily="2" charset="-122"/>
              </a:rPr>
              <a:t>: velocity of wave packets (information)</a:t>
            </a:r>
            <a:endParaRPr lang="en-US"/>
          </a:p>
        </p:txBody>
      </p:sp>
      <p:pic>
        <p:nvPicPr>
          <p:cNvPr id="59405" name="Picture 13" descr="250px-Wave_phase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05400" y="2332038"/>
            <a:ext cx="2381250" cy="257175"/>
          </a:xfrm>
          <a:prstGeom prst="rect">
            <a:avLst/>
          </a:prstGeom>
          <a:noFill/>
        </p:spPr>
      </p:pic>
      <p:sp>
        <p:nvSpPr>
          <p:cNvPr id="59406" name="Text Box 14"/>
          <p:cNvSpPr txBox="1">
            <a:spLocks noChangeArrowheads="1"/>
          </p:cNvSpPr>
          <p:nvPr/>
        </p:nvSpPr>
        <p:spPr bwMode="auto">
          <a:xfrm>
            <a:off x="4572000" y="1541463"/>
            <a:ext cx="3810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u="sng">
                <a:ea typeface="宋体" pitchFamily="2" charset="-122"/>
              </a:rPr>
              <a:t>Phase velocity</a:t>
            </a:r>
            <a:r>
              <a:rPr lang="en-US" altLang="zh-CN">
                <a:ea typeface="宋体" pitchFamily="2" charset="-122"/>
              </a:rPr>
              <a:t> v</a:t>
            </a:r>
            <a:r>
              <a:rPr lang="en-US" altLang="zh-CN" baseline="-25000">
                <a:ea typeface="宋体" pitchFamily="2" charset="-122"/>
              </a:rPr>
              <a:t>p</a:t>
            </a:r>
            <a:r>
              <a:rPr lang="en-US" altLang="zh-CN">
                <a:ea typeface="宋体" pitchFamily="2" charset="-122"/>
              </a:rPr>
              <a:t>: traveling speed of any given phase of the wave</a:t>
            </a:r>
            <a:endParaRPr lang="en-US"/>
          </a:p>
        </p:txBody>
      </p: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719138" y="5075238"/>
            <a:ext cx="7586662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233363" indent="-233363">
              <a:buClr>
                <a:srgbClr val="0000FF"/>
              </a:buClr>
              <a:buFont typeface="Wingdings" pitchFamily="2" charset="2"/>
              <a:buChar char="§"/>
            </a:pPr>
            <a:r>
              <a:rPr lang="en-US" altLang="zh-CN" sz="2000" dirty="0">
                <a:ea typeface="宋体" pitchFamily="2" charset="-122"/>
              </a:rPr>
              <a:t>Effective index: spatial periodicity (phase)</a:t>
            </a:r>
          </a:p>
          <a:p>
            <a:pPr lvl="1">
              <a:buClr>
                <a:srgbClr val="0000FF"/>
              </a:buClr>
              <a:buFont typeface="Wingdings" pitchFamily="2" charset="2"/>
              <a:buChar char="§"/>
            </a:pPr>
            <a:r>
              <a:rPr lang="en-US" altLang="zh-CN" sz="2000" dirty="0">
                <a:ea typeface="宋体" pitchFamily="2" charset="-122"/>
              </a:rPr>
              <a:t> Waveguide effective index is always smaller than core index</a:t>
            </a:r>
          </a:p>
          <a:p>
            <a:pPr marL="233363" indent="-233363">
              <a:buClr>
                <a:srgbClr val="0000FF"/>
              </a:buClr>
              <a:buFont typeface="Wingdings" pitchFamily="2" charset="2"/>
              <a:buChar char="§"/>
            </a:pPr>
            <a:r>
              <a:rPr lang="en-US" altLang="zh-CN" sz="2000" dirty="0">
                <a:ea typeface="宋体" pitchFamily="2" charset="-122"/>
              </a:rPr>
              <a:t>Group index: information velocity (wave packet)</a:t>
            </a:r>
          </a:p>
          <a:p>
            <a:pPr lvl="1">
              <a:buClr>
                <a:srgbClr val="0000FF"/>
              </a:buClr>
              <a:buFont typeface="Wingdings" pitchFamily="2" charset="2"/>
              <a:buChar char="§"/>
            </a:pPr>
            <a:r>
              <a:rPr lang="en-US" altLang="zh-CN" sz="2000" dirty="0">
                <a:ea typeface="宋体" pitchFamily="2" charset="-122"/>
              </a:rPr>
              <a:t> In waveguides, group index can be greater than core index!</a:t>
            </a:r>
            <a:endParaRPr lang="en-US" sz="2000" dirty="0"/>
          </a:p>
        </p:txBody>
      </p:sp>
      <p:graphicFrame>
        <p:nvGraphicFramePr>
          <p:cNvPr id="594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595824"/>
              </p:ext>
            </p:extLst>
          </p:nvPr>
        </p:nvGraphicFramePr>
        <p:xfrm>
          <a:off x="914400" y="4271963"/>
          <a:ext cx="89259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720" imgH="419040" progId="Equation.DSMT4">
                  <p:embed/>
                </p:oleObj>
              </mc:Choice>
              <mc:Fallback>
                <p:oleObj name="Equation" r:id="rId5" imgW="558720" imgH="419040" progId="Equation.DSMT4">
                  <p:embed/>
                  <p:pic>
                    <p:nvPicPr>
                      <p:cNvPr id="594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71963"/>
                        <a:ext cx="892593" cy="639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344364"/>
              </p:ext>
            </p:extLst>
          </p:nvPr>
        </p:nvGraphicFramePr>
        <p:xfrm>
          <a:off x="3752850" y="4284663"/>
          <a:ext cx="17145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444240" progId="Equation.DSMT4">
                  <p:embed/>
                </p:oleObj>
              </mc:Choice>
              <mc:Fallback>
                <p:oleObj name="Equation" r:id="rId7" imgW="1015920" imgH="444240" progId="Equation.DSMT4">
                  <p:embed/>
                  <p:pic>
                    <p:nvPicPr>
                      <p:cNvPr id="594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4284663"/>
                        <a:ext cx="17145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838976"/>
              </p:ext>
            </p:extLst>
          </p:nvPr>
        </p:nvGraphicFramePr>
        <p:xfrm>
          <a:off x="6242050" y="4284663"/>
          <a:ext cx="16716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360" imgH="444240" progId="Equation.DSMT4">
                  <p:embed/>
                </p:oleObj>
              </mc:Choice>
              <mc:Fallback>
                <p:oleObj name="Equation" r:id="rId9" imgW="990360" imgH="444240" progId="Equation.DSMT4">
                  <p:embed/>
                  <p:pic>
                    <p:nvPicPr>
                      <p:cNvPr id="5941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4284663"/>
                        <a:ext cx="1671638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4" name="Text Box 22"/>
          <p:cNvSpPr txBox="1">
            <a:spLocks noChangeArrowheads="1"/>
          </p:cNvSpPr>
          <p:nvPr/>
        </p:nvSpPr>
        <p:spPr bwMode="auto">
          <a:xfrm>
            <a:off x="2362200" y="4403725"/>
            <a:ext cx="1428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Group index</a:t>
            </a:r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15256"/>
            <a:ext cx="8229600" cy="838200"/>
          </a:xfrm>
        </p:spPr>
        <p:txBody>
          <a:bodyPr/>
          <a:lstStyle/>
          <a:p>
            <a:r>
              <a:rPr lang="en-US" sz="2800" dirty="0">
                <a:ea typeface="宋体" pitchFamily="2" charset="-122"/>
              </a:rPr>
              <a:t>Effective and group index dispersion</a:t>
            </a:r>
            <a:endParaRPr lang="en-US" sz="2800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CEE167B0-F256-4014-A556-F3B9A3ADB2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499367"/>
            <a:ext cx="4222750" cy="43434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00B4A739-9A72-479C-B80F-732FDC4AAE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524000"/>
            <a:ext cx="4198801" cy="4318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15358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0742"/>
            <a:ext cx="8229600" cy="9906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2-d confinement: effective index method (EIM)</a:t>
            </a:r>
            <a:endParaRPr lang="en-US" sz="2800" dirty="0"/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528638" y="2043113"/>
            <a:ext cx="2133600" cy="1371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1214438" y="2576513"/>
            <a:ext cx="762000" cy="304800"/>
          </a:xfrm>
          <a:prstGeom prst="rect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476250" y="1567542"/>
            <a:ext cx="2190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itchFamily="2" charset="-122"/>
              </a:rPr>
              <a:t>Channel waveguide</a:t>
            </a:r>
            <a:endParaRPr lang="en-US"/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1303338" y="2543855"/>
            <a:ext cx="606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core</a:t>
            </a:r>
            <a:endParaRPr lang="en-US"/>
          </a:p>
        </p:txBody>
      </p:sp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2057400" y="2057400"/>
            <a:ext cx="5889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clad</a:t>
            </a:r>
            <a:endParaRPr lang="en-US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3079750" y="2057400"/>
            <a:ext cx="21336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522" name="Rectangle 10"/>
          <p:cNvSpPr>
            <a:spLocks noChangeArrowheads="1"/>
          </p:cNvSpPr>
          <p:nvPr/>
        </p:nvSpPr>
        <p:spPr bwMode="auto">
          <a:xfrm>
            <a:off x="3079750" y="2590800"/>
            <a:ext cx="2133600" cy="304800"/>
          </a:xfrm>
          <a:prstGeom prst="rect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3079750" y="2895600"/>
            <a:ext cx="21336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524" name="Text Box 12"/>
          <p:cNvSpPr txBox="1">
            <a:spLocks noChangeArrowheads="1"/>
          </p:cNvSpPr>
          <p:nvPr/>
        </p:nvSpPr>
        <p:spPr bwMode="auto">
          <a:xfrm>
            <a:off x="3003550" y="1581830"/>
            <a:ext cx="2254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Rib/ridge waveguide</a:t>
            </a:r>
            <a:endParaRPr lang="en-US"/>
          </a:p>
        </p:txBody>
      </p:sp>
      <p:sp>
        <p:nvSpPr>
          <p:cNvPr id="64525" name="Text Box 13"/>
          <p:cNvSpPr txBox="1">
            <a:spLocks noChangeArrowheads="1"/>
          </p:cNvSpPr>
          <p:nvPr/>
        </p:nvSpPr>
        <p:spPr bwMode="auto">
          <a:xfrm>
            <a:off x="4603750" y="2558142"/>
            <a:ext cx="606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 err="1">
                <a:ea typeface="宋体" pitchFamily="2" charset="-122"/>
              </a:rPr>
              <a:t>n</a:t>
            </a:r>
            <a:r>
              <a:rPr lang="en-US" altLang="zh-CN" baseline="-25000" dirty="0" err="1">
                <a:ea typeface="宋体" pitchFamily="2" charset="-122"/>
              </a:rPr>
              <a:t>core</a:t>
            </a:r>
            <a:endParaRPr lang="en-US" dirty="0"/>
          </a:p>
        </p:txBody>
      </p:sp>
      <p:sp>
        <p:nvSpPr>
          <p:cNvPr id="64526" name="Text Box 14"/>
          <p:cNvSpPr txBox="1">
            <a:spLocks noChangeArrowheads="1"/>
          </p:cNvSpPr>
          <p:nvPr/>
        </p:nvSpPr>
        <p:spPr bwMode="auto">
          <a:xfrm>
            <a:off x="4603750" y="2986088"/>
            <a:ext cx="5889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clad</a:t>
            </a:r>
            <a:endParaRPr lang="en-US"/>
          </a:p>
        </p:txBody>
      </p:sp>
      <p:sp>
        <p:nvSpPr>
          <p:cNvPr id="64527" name="Text Box 15"/>
          <p:cNvSpPr txBox="1">
            <a:spLocks noChangeArrowheads="1"/>
          </p:cNvSpPr>
          <p:nvPr/>
        </p:nvSpPr>
        <p:spPr bwMode="auto">
          <a:xfrm>
            <a:off x="4603750" y="2133600"/>
            <a:ext cx="5889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clad</a:t>
            </a:r>
            <a:endParaRPr lang="en-US"/>
          </a:p>
        </p:txBody>
      </p:sp>
      <p:sp>
        <p:nvSpPr>
          <p:cNvPr id="64528" name="Rectangle 16"/>
          <p:cNvSpPr>
            <a:spLocks noChangeArrowheads="1"/>
          </p:cNvSpPr>
          <p:nvPr/>
        </p:nvSpPr>
        <p:spPr bwMode="auto">
          <a:xfrm>
            <a:off x="3733800" y="2438400"/>
            <a:ext cx="762000" cy="304800"/>
          </a:xfrm>
          <a:prstGeom prst="rect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529" name="Line 17"/>
          <p:cNvSpPr>
            <a:spLocks noChangeShapeType="1"/>
          </p:cNvSpPr>
          <p:nvPr/>
        </p:nvSpPr>
        <p:spPr bwMode="auto">
          <a:xfrm flipV="1">
            <a:off x="3733800" y="2438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530" name="Line 18"/>
          <p:cNvSpPr>
            <a:spLocks noChangeShapeType="1"/>
          </p:cNvSpPr>
          <p:nvPr/>
        </p:nvSpPr>
        <p:spPr bwMode="auto">
          <a:xfrm>
            <a:off x="3733800" y="2438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531" name="Line 19"/>
          <p:cNvSpPr>
            <a:spLocks noChangeShapeType="1"/>
          </p:cNvSpPr>
          <p:nvPr/>
        </p:nvSpPr>
        <p:spPr bwMode="auto">
          <a:xfrm>
            <a:off x="4495800" y="2438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219200" y="2057400"/>
            <a:ext cx="3276600" cy="1371600"/>
            <a:chOff x="768" y="1296"/>
            <a:chExt cx="2064" cy="864"/>
          </a:xfrm>
        </p:grpSpPr>
        <p:sp>
          <p:nvSpPr>
            <p:cNvPr id="64532" name="Line 20"/>
            <p:cNvSpPr>
              <a:spLocks noChangeShapeType="1"/>
            </p:cNvSpPr>
            <p:nvPr/>
          </p:nvSpPr>
          <p:spPr bwMode="auto">
            <a:xfrm>
              <a:off x="768" y="1296"/>
              <a:ext cx="0" cy="86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33" name="Line 21"/>
            <p:cNvSpPr>
              <a:spLocks noChangeShapeType="1"/>
            </p:cNvSpPr>
            <p:nvPr/>
          </p:nvSpPr>
          <p:spPr bwMode="auto">
            <a:xfrm>
              <a:off x="1248" y="1296"/>
              <a:ext cx="0" cy="86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34" name="Line 22"/>
            <p:cNvSpPr>
              <a:spLocks noChangeShapeType="1"/>
            </p:cNvSpPr>
            <p:nvPr/>
          </p:nvSpPr>
          <p:spPr bwMode="auto">
            <a:xfrm>
              <a:off x="2352" y="1296"/>
              <a:ext cx="0" cy="86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35" name="Line 23"/>
            <p:cNvSpPr>
              <a:spLocks noChangeShapeType="1"/>
            </p:cNvSpPr>
            <p:nvPr/>
          </p:nvSpPr>
          <p:spPr bwMode="auto">
            <a:xfrm>
              <a:off x="2832" y="1296"/>
              <a:ext cx="0" cy="86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537" name="Rectangle 25"/>
          <p:cNvSpPr>
            <a:spLocks noChangeArrowheads="1"/>
          </p:cNvSpPr>
          <p:nvPr/>
        </p:nvSpPr>
        <p:spPr bwMode="auto">
          <a:xfrm>
            <a:off x="5529942" y="1676400"/>
            <a:ext cx="32004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290513" indent="-290513" eaLnBrk="1" hangingPunct="1">
              <a:spcBef>
                <a:spcPct val="20000"/>
              </a:spcBef>
              <a:buClr>
                <a:srgbClr val="0000FF"/>
              </a:buClr>
              <a:buSzPct val="75000"/>
              <a:buFont typeface="Wingdings" pitchFamily="2" charset="2"/>
              <a:buChar char="n"/>
            </a:pPr>
            <a:r>
              <a:rPr lang="en-US" altLang="zh-CN" sz="2000" dirty="0">
                <a:ea typeface="宋体" pitchFamily="2" charset="-122"/>
              </a:rPr>
              <a:t>Directly solving 2-d Helmholtz equation for U(</a:t>
            </a:r>
            <a:r>
              <a:rPr lang="en-US" altLang="zh-CN" sz="2000" dirty="0" err="1">
                <a:ea typeface="宋体" pitchFamily="2" charset="-122"/>
              </a:rPr>
              <a:t>x,y</a:t>
            </a:r>
            <a:r>
              <a:rPr lang="en-US" altLang="zh-CN" sz="2000" dirty="0">
                <a:ea typeface="宋体" pitchFamily="2" charset="-122"/>
              </a:rPr>
              <a:t>)</a:t>
            </a:r>
          </a:p>
          <a:p>
            <a:pPr marL="290513" indent="-290513" eaLnBrk="1" hangingPunct="1">
              <a:spcBef>
                <a:spcPct val="20000"/>
              </a:spcBef>
              <a:buClr>
                <a:srgbClr val="0000FF"/>
              </a:buClr>
              <a:buSzPct val="75000"/>
              <a:buFont typeface="Wingdings" pitchFamily="2" charset="2"/>
              <a:buChar char="n"/>
            </a:pPr>
            <a:r>
              <a:rPr lang="en-US" altLang="zh-CN" sz="2000" dirty="0" err="1">
                <a:ea typeface="宋体" pitchFamily="2" charset="-122"/>
              </a:rPr>
              <a:t>Deconvoluting</a:t>
            </a:r>
            <a:r>
              <a:rPr lang="en-US" altLang="zh-CN" sz="2000" dirty="0">
                <a:ea typeface="宋体" pitchFamily="2" charset="-122"/>
              </a:rPr>
              <a:t> the 2-d equation into two 1-d problems</a:t>
            </a:r>
          </a:p>
          <a:p>
            <a:pPr marL="568325" lvl="1" indent="-220663" eaLnBrk="1" hangingPunct="1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¨"/>
            </a:pPr>
            <a:r>
              <a:rPr lang="en-US" altLang="zh-CN" dirty="0">
                <a:ea typeface="宋体" pitchFamily="2" charset="-122"/>
              </a:rPr>
              <a:t>Separation of variables</a:t>
            </a:r>
          </a:p>
          <a:p>
            <a:pPr marL="568325" lvl="1" indent="-220663" eaLnBrk="1" hangingPunct="1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¨"/>
            </a:pPr>
            <a:r>
              <a:rPr lang="en-US" altLang="zh-CN" dirty="0">
                <a:ea typeface="宋体" pitchFamily="2" charset="-122"/>
              </a:rPr>
              <a:t>Solve for U’(x) &amp; U”(y)</a:t>
            </a:r>
          </a:p>
          <a:p>
            <a:pPr marL="568325" lvl="1" indent="-220663" eaLnBrk="1" hangingPunct="1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¨"/>
            </a:pPr>
            <a:r>
              <a:rPr lang="en-US" altLang="zh-CN" dirty="0">
                <a:ea typeface="宋体" pitchFamily="2" charset="-122"/>
              </a:rPr>
              <a:t>U(</a:t>
            </a:r>
            <a:r>
              <a:rPr lang="en-US" altLang="zh-CN" dirty="0" err="1">
                <a:ea typeface="宋体" pitchFamily="2" charset="-122"/>
              </a:rPr>
              <a:t>x,y</a:t>
            </a:r>
            <a:r>
              <a:rPr lang="en-US" altLang="zh-CN" dirty="0">
                <a:ea typeface="宋体" pitchFamily="2" charset="-122"/>
              </a:rPr>
              <a:t>) ~ U’(x) U”(y)</a:t>
            </a:r>
          </a:p>
          <a:p>
            <a:pPr marL="290513" indent="-290513" eaLnBrk="1" hangingPunct="1">
              <a:spcBef>
                <a:spcPct val="20000"/>
              </a:spcBef>
              <a:buClr>
                <a:srgbClr val="0000FF"/>
              </a:buClr>
              <a:buSzPct val="75000"/>
              <a:buFont typeface="Wingdings" pitchFamily="2" charset="2"/>
              <a:buChar char="n"/>
            </a:pPr>
            <a:r>
              <a:rPr lang="en-US" altLang="zh-CN" sz="2000" dirty="0">
                <a:ea typeface="宋体" pitchFamily="2" charset="-122"/>
              </a:rPr>
              <a:t>Less accurate for high-index-contrast waveguide systems</a:t>
            </a:r>
          </a:p>
        </p:txBody>
      </p:sp>
      <p:grpSp>
        <p:nvGrpSpPr>
          <p:cNvPr id="3" name="Group 63"/>
          <p:cNvGrpSpPr>
            <a:grpSpLocks/>
          </p:cNvGrpSpPr>
          <p:nvPr/>
        </p:nvGrpSpPr>
        <p:grpSpPr bwMode="auto">
          <a:xfrm>
            <a:off x="533400" y="3581400"/>
            <a:ext cx="4735513" cy="1905000"/>
            <a:chOff x="336" y="2256"/>
            <a:chExt cx="2983" cy="1200"/>
          </a:xfrm>
        </p:grpSpPr>
        <p:sp>
          <p:nvSpPr>
            <p:cNvPr id="64539" name="AutoShape 27"/>
            <p:cNvSpPr>
              <a:spLocks noChangeArrowheads="1"/>
            </p:cNvSpPr>
            <p:nvPr/>
          </p:nvSpPr>
          <p:spPr bwMode="auto">
            <a:xfrm>
              <a:off x="768" y="2256"/>
              <a:ext cx="480" cy="240"/>
            </a:xfrm>
            <a:prstGeom prst="downArrow">
              <a:avLst>
                <a:gd name="adj1" fmla="val 50000"/>
                <a:gd name="adj2" fmla="val 408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40" name="AutoShape 28"/>
            <p:cNvSpPr>
              <a:spLocks noChangeArrowheads="1"/>
            </p:cNvSpPr>
            <p:nvPr/>
          </p:nvSpPr>
          <p:spPr bwMode="auto">
            <a:xfrm>
              <a:off x="2352" y="2256"/>
              <a:ext cx="480" cy="240"/>
            </a:xfrm>
            <a:prstGeom prst="downArrow">
              <a:avLst>
                <a:gd name="adj1" fmla="val 50000"/>
                <a:gd name="adj2" fmla="val 4375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41" name="Rectangle 29"/>
            <p:cNvSpPr>
              <a:spLocks noChangeArrowheads="1"/>
            </p:cNvSpPr>
            <p:nvPr/>
          </p:nvSpPr>
          <p:spPr bwMode="auto">
            <a:xfrm>
              <a:off x="336" y="2592"/>
              <a:ext cx="1344" cy="86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42" name="Rectangle 30"/>
            <p:cNvSpPr>
              <a:spLocks noChangeArrowheads="1"/>
            </p:cNvSpPr>
            <p:nvPr/>
          </p:nvSpPr>
          <p:spPr bwMode="auto">
            <a:xfrm>
              <a:off x="768" y="2592"/>
              <a:ext cx="480" cy="864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43" name="Text Box 31"/>
            <p:cNvSpPr txBox="1">
              <a:spLocks noChangeArrowheads="1"/>
            </p:cNvSpPr>
            <p:nvPr/>
          </p:nvSpPr>
          <p:spPr bwMode="auto">
            <a:xfrm>
              <a:off x="736" y="2880"/>
              <a:ext cx="5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n</a:t>
              </a:r>
              <a:r>
                <a:rPr lang="en-US" altLang="zh-CN" baseline="-25000">
                  <a:ea typeface="宋体" pitchFamily="2" charset="-122"/>
                </a:rPr>
                <a:t>eff,core</a:t>
              </a:r>
              <a:endParaRPr lang="en-US"/>
            </a:p>
          </p:txBody>
        </p:sp>
        <p:sp>
          <p:nvSpPr>
            <p:cNvPr id="64544" name="Text Box 32"/>
            <p:cNvSpPr txBox="1">
              <a:spLocks noChangeArrowheads="1"/>
            </p:cNvSpPr>
            <p:nvPr/>
          </p:nvSpPr>
          <p:spPr bwMode="auto">
            <a:xfrm>
              <a:off x="1261" y="2880"/>
              <a:ext cx="37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n</a:t>
              </a:r>
              <a:r>
                <a:rPr lang="en-US" altLang="zh-CN" baseline="-25000">
                  <a:ea typeface="宋体" pitchFamily="2" charset="-122"/>
                </a:rPr>
                <a:t>clad</a:t>
              </a:r>
              <a:endParaRPr lang="en-US"/>
            </a:p>
          </p:txBody>
        </p:sp>
        <p:sp>
          <p:nvSpPr>
            <p:cNvPr id="64560" name="Text Box 48"/>
            <p:cNvSpPr txBox="1">
              <a:spLocks noChangeArrowheads="1"/>
            </p:cNvSpPr>
            <p:nvPr/>
          </p:nvSpPr>
          <p:spPr bwMode="auto">
            <a:xfrm>
              <a:off x="349" y="2880"/>
              <a:ext cx="37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n</a:t>
              </a:r>
              <a:r>
                <a:rPr lang="en-US" altLang="zh-CN" baseline="-25000">
                  <a:ea typeface="宋体" pitchFamily="2" charset="-122"/>
                </a:rPr>
                <a:t>clad</a:t>
              </a:r>
              <a:endParaRPr lang="en-US"/>
            </a:p>
          </p:txBody>
        </p:sp>
        <p:sp>
          <p:nvSpPr>
            <p:cNvPr id="64561" name="Rectangle 49"/>
            <p:cNvSpPr>
              <a:spLocks noChangeArrowheads="1"/>
            </p:cNvSpPr>
            <p:nvPr/>
          </p:nvSpPr>
          <p:spPr bwMode="auto">
            <a:xfrm>
              <a:off x="1945" y="2592"/>
              <a:ext cx="1344" cy="86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62" name="Rectangle 50"/>
            <p:cNvSpPr>
              <a:spLocks noChangeArrowheads="1"/>
            </p:cNvSpPr>
            <p:nvPr/>
          </p:nvSpPr>
          <p:spPr bwMode="auto">
            <a:xfrm>
              <a:off x="2377" y="2592"/>
              <a:ext cx="480" cy="864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63" name="Text Box 51"/>
            <p:cNvSpPr txBox="1">
              <a:spLocks noChangeArrowheads="1"/>
            </p:cNvSpPr>
            <p:nvPr/>
          </p:nvSpPr>
          <p:spPr bwMode="auto">
            <a:xfrm>
              <a:off x="2345" y="2880"/>
              <a:ext cx="5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 err="1">
                  <a:ea typeface="宋体" pitchFamily="2" charset="-122"/>
                </a:rPr>
                <a:t>n</a:t>
              </a:r>
              <a:r>
                <a:rPr lang="en-US" altLang="zh-CN" baseline="-25000" dirty="0" err="1">
                  <a:ea typeface="宋体" pitchFamily="2" charset="-122"/>
                </a:rPr>
                <a:t>eff,core</a:t>
              </a:r>
              <a:endParaRPr lang="en-US" dirty="0"/>
            </a:p>
          </p:txBody>
        </p:sp>
        <p:sp>
          <p:nvSpPr>
            <p:cNvPr id="64564" name="Text Box 52"/>
            <p:cNvSpPr txBox="1">
              <a:spLocks noChangeArrowheads="1"/>
            </p:cNvSpPr>
            <p:nvPr/>
          </p:nvSpPr>
          <p:spPr bwMode="auto">
            <a:xfrm>
              <a:off x="2814" y="2880"/>
              <a:ext cx="50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 err="1">
                  <a:ea typeface="宋体" pitchFamily="2" charset="-122"/>
                </a:rPr>
                <a:t>n</a:t>
              </a:r>
              <a:r>
                <a:rPr lang="en-US" altLang="zh-CN" baseline="-25000" dirty="0" err="1">
                  <a:ea typeface="宋体" pitchFamily="2" charset="-122"/>
                </a:rPr>
                <a:t>eff,clad</a:t>
              </a:r>
              <a:endParaRPr lang="en-US" dirty="0"/>
            </a:p>
          </p:txBody>
        </p:sp>
        <p:sp>
          <p:nvSpPr>
            <p:cNvPr id="64565" name="Text Box 53"/>
            <p:cNvSpPr txBox="1">
              <a:spLocks noChangeArrowheads="1"/>
            </p:cNvSpPr>
            <p:nvPr/>
          </p:nvSpPr>
          <p:spPr bwMode="auto">
            <a:xfrm>
              <a:off x="1902" y="2880"/>
              <a:ext cx="50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 err="1">
                  <a:ea typeface="宋体" pitchFamily="2" charset="-122"/>
                </a:rPr>
                <a:t>n</a:t>
              </a:r>
              <a:r>
                <a:rPr lang="en-US" altLang="zh-CN" baseline="-25000" dirty="0" err="1">
                  <a:ea typeface="宋体" pitchFamily="2" charset="-122"/>
                </a:rPr>
                <a:t>eff,clad</a:t>
              </a:r>
              <a:endParaRPr lang="en-US" dirty="0"/>
            </a:p>
          </p:txBody>
        </p:sp>
      </p:grpSp>
      <p:sp>
        <p:nvSpPr>
          <p:cNvPr id="64568" name="Line 56"/>
          <p:cNvSpPr>
            <a:spLocks noChangeShapeType="1"/>
          </p:cNvSpPr>
          <p:nvPr/>
        </p:nvSpPr>
        <p:spPr bwMode="auto">
          <a:xfrm flipV="1">
            <a:off x="1073150" y="5715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569" name="Line 57"/>
          <p:cNvSpPr>
            <a:spLocks noChangeShapeType="1"/>
          </p:cNvSpPr>
          <p:nvPr/>
        </p:nvSpPr>
        <p:spPr bwMode="auto">
          <a:xfrm>
            <a:off x="1073150" y="6324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570" name="Text Box 58"/>
          <p:cNvSpPr txBox="1">
            <a:spLocks noChangeArrowheads="1"/>
          </p:cNvSpPr>
          <p:nvPr/>
        </p:nvSpPr>
        <p:spPr bwMode="auto">
          <a:xfrm>
            <a:off x="774700" y="5599113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y</a:t>
            </a:r>
            <a:endParaRPr lang="en-US"/>
          </a:p>
        </p:txBody>
      </p:sp>
      <p:sp>
        <p:nvSpPr>
          <p:cNvPr id="64571" name="Text Box 59"/>
          <p:cNvSpPr txBox="1">
            <a:spLocks noChangeArrowheads="1"/>
          </p:cNvSpPr>
          <p:nvPr/>
        </p:nvSpPr>
        <p:spPr bwMode="auto">
          <a:xfrm>
            <a:off x="1606550" y="5957888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x</a:t>
            </a:r>
            <a:endParaRPr lang="en-US"/>
          </a:p>
        </p:txBody>
      </p:sp>
      <p:sp>
        <p:nvSpPr>
          <p:cNvPr id="64572" name="Oval 60"/>
          <p:cNvSpPr>
            <a:spLocks noChangeArrowheads="1"/>
          </p:cNvSpPr>
          <p:nvPr/>
        </p:nvSpPr>
        <p:spPr bwMode="auto">
          <a:xfrm>
            <a:off x="996950" y="6248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573" name="Text Box 61"/>
          <p:cNvSpPr txBox="1">
            <a:spLocks noChangeArrowheads="1"/>
          </p:cNvSpPr>
          <p:nvPr/>
        </p:nvSpPr>
        <p:spPr bwMode="auto">
          <a:xfrm>
            <a:off x="698500" y="6110288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z</a:t>
            </a:r>
            <a:endParaRPr lang="en-US"/>
          </a:p>
        </p:txBody>
      </p:sp>
      <p:sp>
        <p:nvSpPr>
          <p:cNvPr id="64574" name="Rectangle 62"/>
          <p:cNvSpPr>
            <a:spLocks noChangeArrowheads="1"/>
          </p:cNvSpPr>
          <p:nvPr/>
        </p:nvSpPr>
        <p:spPr bwMode="auto">
          <a:xfrm>
            <a:off x="4576763" y="5772829"/>
            <a:ext cx="40652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 dirty="0">
                <a:ea typeface="宋体" pitchFamily="2" charset="-122"/>
              </a:rPr>
              <a:t>EIM mode solver:</a:t>
            </a:r>
          </a:p>
          <a:p>
            <a:r>
              <a:rPr lang="en-US" sz="1400" dirty="0">
                <a:solidFill>
                  <a:prstClr val="black"/>
                </a:solidFill>
                <a:hlinkClick r:id="rId2"/>
              </a:rPr>
              <a:t>http://www.computational-photonics.eu/eims.html</a:t>
            </a:r>
            <a:endParaRPr lang="en-US" sz="1400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0742"/>
            <a:ext cx="8229600" cy="9906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Guided modes in a channel waveguide</a:t>
            </a:r>
            <a:endParaRPr lang="en-US" sz="2800" dirty="0"/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2B77BD63-E620-48E8-BFB5-CFB04A7BFD3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1679" y="1719810"/>
            <a:ext cx="2236587" cy="1677440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8A91FA15-9869-4786-A883-C870102D1A7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719810"/>
            <a:ext cx="2236587" cy="1677440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E815C3B1-CEA4-4821-AE0B-893296C13EC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8571" y="1719811"/>
            <a:ext cx="2236772" cy="1677579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D65F775B-CBEC-4AE2-BBB1-838C5A8E493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4385" y="3391288"/>
            <a:ext cx="2236587" cy="1677440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DF36447C-2C23-4C3D-B7EC-3E319F19ACF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1376" y="3391288"/>
            <a:ext cx="2236587" cy="1677440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187A8EB4-A9ED-4CC8-A170-46309A49592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8664" y="3391288"/>
            <a:ext cx="2236587" cy="1677440"/>
          </a:xfrm>
          <a:prstGeom prst="rect">
            <a:avLst/>
          </a:prstGeom>
        </p:spPr>
      </p:pic>
      <p:sp>
        <p:nvSpPr>
          <p:cNvPr id="51" name="TextBox 50">
            <a:extLst>
              <a:ext uri="{FF2B5EF4-FFF2-40B4-BE49-F238E27FC236}">
                <a16:creationId xmlns:a16="http://schemas.microsoft.com/office/drawing/2014/main" id="{739DED2A-6D08-4D99-AED8-A0795FB315B0}"/>
              </a:ext>
            </a:extLst>
          </p:cNvPr>
          <p:cNvSpPr txBox="1"/>
          <p:nvPr/>
        </p:nvSpPr>
        <p:spPr>
          <a:xfrm>
            <a:off x="2150715" y="1797440"/>
            <a:ext cx="442602" cy="4540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E</a:t>
            </a:r>
            <a:r>
              <a:rPr lang="en-US" sz="2800" i="1" baseline="-25000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8E19EE06-BDD4-4DB1-8944-D1B78EBF82E7}"/>
              </a:ext>
            </a:extLst>
          </p:cNvPr>
          <p:cNvSpPr txBox="1"/>
          <p:nvPr/>
        </p:nvSpPr>
        <p:spPr>
          <a:xfrm>
            <a:off x="4343310" y="1797440"/>
            <a:ext cx="442602" cy="4540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 dirty="0" err="1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E</a:t>
            </a:r>
            <a:r>
              <a:rPr lang="en-US" sz="2800" i="1" baseline="-25000" dirty="0" err="1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y</a:t>
            </a:r>
            <a:endParaRPr lang="en-US" sz="2800" i="1" baseline="-25000" dirty="0">
              <a:solidFill>
                <a:srgbClr val="FFFF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CCDCB421-F1CC-484F-A986-D6F18F3FA03D}"/>
              </a:ext>
            </a:extLst>
          </p:cNvPr>
          <p:cNvSpPr txBox="1"/>
          <p:nvPr/>
        </p:nvSpPr>
        <p:spPr>
          <a:xfrm>
            <a:off x="6591209" y="1797440"/>
            <a:ext cx="431475" cy="4540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 dirty="0" err="1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E</a:t>
            </a:r>
            <a:r>
              <a:rPr lang="en-US" sz="2800" i="1" baseline="-25000" dirty="0" err="1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z</a:t>
            </a:r>
            <a:endParaRPr lang="en-US" sz="2800" i="1" baseline="-25000" dirty="0">
              <a:solidFill>
                <a:srgbClr val="FFFF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CE74EFAA-0850-4EC6-8E72-ECDF1293BCCE}"/>
              </a:ext>
            </a:extLst>
          </p:cNvPr>
          <p:cNvSpPr txBox="1"/>
          <p:nvPr/>
        </p:nvSpPr>
        <p:spPr>
          <a:xfrm>
            <a:off x="2167529" y="3488356"/>
            <a:ext cx="442602" cy="4540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E</a:t>
            </a:r>
            <a:r>
              <a:rPr lang="en-US" sz="2800" i="1" baseline="-25000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44108384-BB56-4D7A-8D7F-E60FA5F61C5E}"/>
              </a:ext>
            </a:extLst>
          </p:cNvPr>
          <p:cNvSpPr txBox="1"/>
          <p:nvPr/>
        </p:nvSpPr>
        <p:spPr>
          <a:xfrm>
            <a:off x="4347010" y="3488356"/>
            <a:ext cx="442602" cy="4540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 dirty="0" err="1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E</a:t>
            </a:r>
            <a:r>
              <a:rPr lang="en-US" sz="2800" i="1" baseline="-25000" dirty="0" err="1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y</a:t>
            </a:r>
            <a:endParaRPr lang="en-US" sz="2800" i="1" baseline="-25000" dirty="0">
              <a:solidFill>
                <a:srgbClr val="FFFF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411DF35C-C234-4E50-B7A0-D91CE7ACD2E7}"/>
              </a:ext>
            </a:extLst>
          </p:cNvPr>
          <p:cNvSpPr txBox="1"/>
          <p:nvPr/>
        </p:nvSpPr>
        <p:spPr>
          <a:xfrm>
            <a:off x="6608023" y="3488356"/>
            <a:ext cx="431475" cy="4540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 dirty="0" err="1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E</a:t>
            </a:r>
            <a:r>
              <a:rPr lang="en-US" sz="2800" i="1" baseline="-25000" dirty="0" err="1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z</a:t>
            </a:r>
            <a:endParaRPr lang="en-US" sz="2800" i="1" baseline="-25000" dirty="0">
              <a:solidFill>
                <a:srgbClr val="FFFF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26B9B09C-0451-40CC-9E42-F6D7B0A7387C}"/>
              </a:ext>
            </a:extLst>
          </p:cNvPr>
          <p:cNvSpPr txBox="1"/>
          <p:nvPr/>
        </p:nvSpPr>
        <p:spPr>
          <a:xfrm>
            <a:off x="339465" y="2327698"/>
            <a:ext cx="15856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(Quasi-)TE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828DF37D-CCD9-4E4D-911E-2F7DCFE5E289}"/>
              </a:ext>
            </a:extLst>
          </p:cNvPr>
          <p:cNvSpPr txBox="1"/>
          <p:nvPr/>
        </p:nvSpPr>
        <p:spPr>
          <a:xfrm>
            <a:off x="252903" y="3999175"/>
            <a:ext cx="1672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(Quasi-)TM</a:t>
            </a:r>
          </a:p>
        </p:txBody>
      </p:sp>
      <p:sp>
        <p:nvSpPr>
          <p:cNvPr id="59" name="Text Box 46">
            <a:extLst>
              <a:ext uri="{FF2B5EF4-FFF2-40B4-BE49-F238E27FC236}">
                <a16:creationId xmlns:a16="http://schemas.microsoft.com/office/drawing/2014/main" id="{EA5CB1C8-DCFE-4AFA-9A83-0202EF6B18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459" y="5530851"/>
            <a:ext cx="8229599" cy="747689"/>
          </a:xfrm>
          <a:prstGeom prst="rect">
            <a:avLst/>
          </a:prstGeom>
          <a:solidFill>
            <a:sysClr val="window" lastClr="FFFFFF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For channel waveguides, all six E/H field components are non-zero!</a:t>
            </a:r>
          </a:p>
        </p:txBody>
      </p:sp>
      <p:grpSp>
        <p:nvGrpSpPr>
          <p:cNvPr id="60" name="Group 59">
            <a:extLst>
              <a:ext uri="{FF2B5EF4-FFF2-40B4-BE49-F238E27FC236}">
                <a16:creationId xmlns:a16="http://schemas.microsoft.com/office/drawing/2014/main" id="{05EDB0BC-1EE2-4CA5-A67A-C6B6BAE150DB}"/>
              </a:ext>
            </a:extLst>
          </p:cNvPr>
          <p:cNvGrpSpPr/>
          <p:nvPr/>
        </p:nvGrpSpPr>
        <p:grpSpPr>
          <a:xfrm>
            <a:off x="7752599" y="2823093"/>
            <a:ext cx="966188" cy="917879"/>
            <a:chOff x="7776228" y="674994"/>
            <a:chExt cx="966188" cy="917879"/>
          </a:xfrm>
        </p:grpSpPr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8988495D-15AC-4994-9C4B-7385AC5E9727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034121" y="882690"/>
              <a:ext cx="447131" cy="592524"/>
              <a:chOff x="6809228" y="5374489"/>
              <a:chExt cx="930458" cy="1233014"/>
            </a:xfrm>
          </p:grpSpPr>
          <p:cxnSp>
            <p:nvCxnSpPr>
              <p:cNvPr id="65" name="直接连接符 32">
                <a:extLst>
                  <a:ext uri="{FF2B5EF4-FFF2-40B4-BE49-F238E27FC236}">
                    <a16:creationId xmlns:a16="http://schemas.microsoft.com/office/drawing/2014/main" id="{C8A6581A-E6E4-4A1B-8F06-07B681A12F8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89281" y="6401685"/>
                <a:ext cx="750405" cy="0"/>
              </a:xfrm>
              <a:prstGeom prst="line">
                <a:avLst/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tailEnd type="stealth" w="lg" len="lg"/>
              </a:ln>
              <a:effectLst/>
            </p:spPr>
          </p:cxnSp>
          <p:cxnSp>
            <p:nvCxnSpPr>
              <p:cNvPr id="66" name="直接连接符 32">
                <a:extLst>
                  <a:ext uri="{FF2B5EF4-FFF2-40B4-BE49-F238E27FC236}">
                    <a16:creationId xmlns:a16="http://schemas.microsoft.com/office/drawing/2014/main" id="{887EE390-445B-40C5-9A7F-297568458B0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15159" y="5374489"/>
                <a:ext cx="0" cy="1053371"/>
              </a:xfrm>
              <a:prstGeom prst="line">
                <a:avLst/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tailEnd type="stealth" w="lg" len="lg"/>
              </a:ln>
              <a:effectLst/>
            </p:spPr>
          </p:cxnSp>
          <p:grpSp>
            <p:nvGrpSpPr>
              <p:cNvPr id="67" name="Group 66">
                <a:extLst>
                  <a:ext uri="{FF2B5EF4-FFF2-40B4-BE49-F238E27FC236}">
                    <a16:creationId xmlns:a16="http://schemas.microsoft.com/office/drawing/2014/main" id="{97A913C1-3E27-439C-A811-0013BD014003}"/>
                  </a:ext>
                </a:extLst>
              </p:cNvPr>
              <p:cNvGrpSpPr/>
              <p:nvPr/>
            </p:nvGrpSpPr>
            <p:grpSpPr>
              <a:xfrm>
                <a:off x="6809228" y="6195867"/>
                <a:ext cx="411480" cy="411636"/>
                <a:chOff x="20622718" y="16106621"/>
                <a:chExt cx="411480" cy="411636"/>
              </a:xfrm>
            </p:grpSpPr>
            <p:sp>
              <p:nvSpPr>
                <p:cNvPr id="68" name="Oval 67">
                  <a:extLst>
                    <a:ext uri="{FF2B5EF4-FFF2-40B4-BE49-F238E27FC236}">
                      <a16:creationId xmlns:a16="http://schemas.microsoft.com/office/drawing/2014/main" id="{6183BCBD-C9D5-4D63-B438-733F2AD818BA}"/>
                    </a:ext>
                  </a:extLst>
                </p:cNvPr>
                <p:cNvSpPr/>
                <p:nvPr/>
              </p:nvSpPr>
              <p:spPr>
                <a:xfrm>
                  <a:off x="20622718" y="16106621"/>
                  <a:ext cx="411480" cy="411636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rgbClr val="FFFF00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4572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ＭＳ Ｐゴシック"/>
                    <a:cs typeface="+mn-cs"/>
                  </a:endParaRPr>
                </a:p>
              </p:txBody>
            </p:sp>
            <p:cxnSp>
              <p:nvCxnSpPr>
                <p:cNvPr id="69" name="直接连接符 32">
                  <a:extLst>
                    <a:ext uri="{FF2B5EF4-FFF2-40B4-BE49-F238E27FC236}">
                      <a16:creationId xmlns:a16="http://schemas.microsoft.com/office/drawing/2014/main" id="{FB38709F-1504-4783-9B5E-330F7F38192E}"/>
                    </a:ext>
                  </a:extLst>
                </p:cNvPr>
                <p:cNvCxnSpPr>
                  <a:cxnSpLocks/>
                  <a:stCxn id="68" idx="5"/>
                  <a:endCxn id="68" idx="1"/>
                </p:cNvCxnSpPr>
                <p:nvPr/>
              </p:nvCxnSpPr>
              <p:spPr>
                <a:xfrm flipH="1" flipV="1">
                  <a:off x="20682978" y="16166904"/>
                  <a:ext cx="290960" cy="29107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FFFF00"/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0" name="直接连接符 32">
                  <a:extLst>
                    <a:ext uri="{FF2B5EF4-FFF2-40B4-BE49-F238E27FC236}">
                      <a16:creationId xmlns:a16="http://schemas.microsoft.com/office/drawing/2014/main" id="{1030B7E0-BA6F-4807-9E49-F1932C650F40}"/>
                    </a:ext>
                  </a:extLst>
                </p:cNvPr>
                <p:cNvCxnSpPr>
                  <a:cxnSpLocks/>
                  <a:stCxn id="68" idx="7"/>
                  <a:endCxn id="68" idx="3"/>
                </p:cNvCxnSpPr>
                <p:nvPr/>
              </p:nvCxnSpPr>
              <p:spPr>
                <a:xfrm flipH="1">
                  <a:off x="20682978" y="16166904"/>
                  <a:ext cx="290960" cy="29107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FFFF00"/>
                  </a:solidFill>
                  <a:prstDash val="solid"/>
                  <a:tailEnd type="none" w="lg" len="lg"/>
                </a:ln>
                <a:effectLst/>
              </p:spPr>
            </p:cxnSp>
          </p:grpSp>
        </p:grpSp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472DEF9B-7D59-43F3-89D3-11B65DD05547}"/>
                </a:ext>
              </a:extLst>
            </p:cNvPr>
            <p:cNvSpPr/>
            <p:nvPr/>
          </p:nvSpPr>
          <p:spPr>
            <a:xfrm>
              <a:off x="7776228" y="1192763"/>
              <a:ext cx="28405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1" u="none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z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E209FAE0-5815-4324-81C4-543B513FAF67}"/>
                </a:ext>
              </a:extLst>
            </p:cNvPr>
            <p:cNvSpPr/>
            <p:nvPr/>
          </p:nvSpPr>
          <p:spPr>
            <a:xfrm>
              <a:off x="8443936" y="1167763"/>
              <a:ext cx="29848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y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0307A1BB-9DC7-472D-8829-FD3488707736}"/>
                </a:ext>
              </a:extLst>
            </p:cNvPr>
            <p:cNvSpPr/>
            <p:nvPr/>
          </p:nvSpPr>
          <p:spPr>
            <a:xfrm>
              <a:off x="7842253" y="674994"/>
              <a:ext cx="29848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x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12297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0742"/>
            <a:ext cx="8229600" cy="9906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Guided modes in a channel waveguide</a:t>
            </a:r>
            <a:endParaRPr lang="en-US" sz="2800" dirty="0"/>
          </a:p>
        </p:txBody>
      </p: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8459B189-24F5-4AB6-95FD-4E6DC82733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1800" y="1472451"/>
            <a:ext cx="8229600" cy="5217159"/>
          </a:xfrm>
        </p:spPr>
        <p:txBody>
          <a:bodyPr>
            <a:normAutofit/>
          </a:bodyPr>
          <a:lstStyle/>
          <a:p>
            <a:r>
              <a:rPr lang="en-US" sz="2000" dirty="0"/>
              <a:t>Each mode has different effective and group indices</a:t>
            </a:r>
          </a:p>
          <a:p>
            <a:r>
              <a:rPr lang="en-US" sz="2000" dirty="0"/>
              <a:t>Single-mode (only fundamental TE and TM modes are supported) waveguides are preferred in most applications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DBFEF795-C985-4EBC-A69E-947C9A94311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33" t="4099" r="6862"/>
          <a:stretch/>
        </p:blipFill>
        <p:spPr>
          <a:xfrm>
            <a:off x="628032" y="2921908"/>
            <a:ext cx="4377661" cy="3429000"/>
          </a:xfrm>
          <a:prstGeom prst="rect">
            <a:avLst/>
          </a:prstGeom>
        </p:spPr>
      </p:pic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551231E1-70CA-4879-AFC6-774B9019677F}"/>
              </a:ext>
            </a:extLst>
          </p:cNvPr>
          <p:cNvCxnSpPr>
            <a:cxnSpLocks/>
          </p:cNvCxnSpPr>
          <p:nvPr/>
        </p:nvCxnSpPr>
        <p:spPr bwMode="auto">
          <a:xfrm flipV="1">
            <a:off x="4514232" y="3033597"/>
            <a:ext cx="0" cy="278892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C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2" name="Rectangle 31">
            <a:extLst>
              <a:ext uri="{FF2B5EF4-FFF2-40B4-BE49-F238E27FC236}">
                <a16:creationId xmlns:a16="http://schemas.microsoft.com/office/drawing/2014/main" id="{8CF54E24-6E47-4C8A-9518-319CBAB4FB57}"/>
              </a:ext>
            </a:extLst>
          </p:cNvPr>
          <p:cNvSpPr/>
          <p:nvPr/>
        </p:nvSpPr>
        <p:spPr>
          <a:xfrm>
            <a:off x="5308600" y="4320619"/>
            <a:ext cx="13805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600" dirty="0">
                <a:solidFill>
                  <a:srgbClr val="FF0000"/>
                </a:solidFill>
                <a:latin typeface="Arial"/>
                <a:ea typeface="宋体" pitchFamily="2" charset="-122"/>
              </a:rPr>
              <a:t>Fundamental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7081205E-8714-4155-807C-1F0FAF5F1093}"/>
              </a:ext>
            </a:extLst>
          </p:cNvPr>
          <p:cNvSpPr/>
          <p:nvPr/>
        </p:nvSpPr>
        <p:spPr>
          <a:xfrm>
            <a:off x="6997090" y="4320619"/>
            <a:ext cx="13805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600" dirty="0">
                <a:solidFill>
                  <a:srgbClr val="0000FF"/>
                </a:solidFill>
                <a:latin typeface="Arial"/>
                <a:ea typeface="宋体" pitchFamily="2" charset="-122"/>
              </a:rPr>
              <a:t>Fundamental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A2568776-AF14-481A-B1E6-CDB9A60AE758}"/>
              </a:ext>
            </a:extLst>
          </p:cNvPr>
          <p:cNvSpPr/>
          <p:nvPr/>
        </p:nvSpPr>
        <p:spPr>
          <a:xfrm>
            <a:off x="5539961" y="6140453"/>
            <a:ext cx="98616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Arial"/>
                <a:ea typeface="宋体" pitchFamily="2" charset="-122"/>
              </a:rPr>
              <a:t>2</a:t>
            </a:r>
            <a:r>
              <a:rPr lang="en-US" sz="1600" baseline="30000" dirty="0">
                <a:solidFill>
                  <a:srgbClr val="FF0000"/>
                </a:solidFill>
                <a:latin typeface="Arial"/>
                <a:ea typeface="宋体" pitchFamily="2" charset="-122"/>
              </a:rPr>
              <a:t>nd</a:t>
            </a:r>
            <a:r>
              <a:rPr lang="en-US" sz="1600" dirty="0">
                <a:solidFill>
                  <a:srgbClr val="FF0000"/>
                </a:solidFill>
                <a:latin typeface="Arial"/>
                <a:ea typeface="宋体" pitchFamily="2" charset="-122"/>
              </a:rPr>
              <a:t> order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78930332-F366-494B-B702-8E741E41EE7B}"/>
              </a:ext>
            </a:extLst>
          </p:cNvPr>
          <p:cNvSpPr/>
          <p:nvPr/>
        </p:nvSpPr>
        <p:spPr>
          <a:xfrm>
            <a:off x="7194259" y="6140453"/>
            <a:ext cx="9861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latin typeface="Arial"/>
                <a:ea typeface="宋体" pitchFamily="2" charset="-122"/>
              </a:rPr>
              <a:t>2</a:t>
            </a:r>
            <a:r>
              <a:rPr lang="en-US" sz="1600" baseline="30000" dirty="0">
                <a:solidFill>
                  <a:srgbClr val="0000FF"/>
                </a:solidFill>
                <a:latin typeface="Arial"/>
                <a:ea typeface="宋体" pitchFamily="2" charset="-122"/>
              </a:rPr>
              <a:t>nd</a:t>
            </a:r>
            <a:r>
              <a:rPr lang="en-US" sz="1600" dirty="0">
                <a:solidFill>
                  <a:srgbClr val="0000FF"/>
                </a:solidFill>
                <a:latin typeface="Arial"/>
                <a:ea typeface="宋体" pitchFamily="2" charset="-122"/>
              </a:rPr>
              <a:t> order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B64A363B-D88D-46CA-A01B-C90C0DEC922A}"/>
              </a:ext>
            </a:extLst>
          </p:cNvPr>
          <p:cNvSpPr/>
          <p:nvPr/>
        </p:nvSpPr>
        <p:spPr>
          <a:xfrm>
            <a:off x="5807760" y="2629545"/>
            <a:ext cx="4459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Arial"/>
                <a:ea typeface="宋体" pitchFamily="2" charset="-122"/>
              </a:rPr>
              <a:t>TE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36718DE5-3E34-4B5D-AE5F-90CF3461C100}"/>
              </a:ext>
            </a:extLst>
          </p:cNvPr>
          <p:cNvSpPr/>
          <p:nvPr/>
        </p:nvSpPr>
        <p:spPr>
          <a:xfrm>
            <a:off x="7446731" y="2629545"/>
            <a:ext cx="4812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latin typeface="Arial"/>
                <a:ea typeface="宋体" pitchFamily="2" charset="-122"/>
              </a:rPr>
              <a:t>TM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21CC3F49-C0DF-4C23-9AC3-93F4B577873C}"/>
              </a:ext>
            </a:extLst>
          </p:cNvPr>
          <p:cNvSpPr/>
          <p:nvPr/>
        </p:nvSpPr>
        <p:spPr>
          <a:xfrm>
            <a:off x="1300161" y="5220345"/>
            <a:ext cx="130516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Arial"/>
                <a:ea typeface="宋体" pitchFamily="2" charset="-122"/>
              </a:rPr>
              <a:t>TE 2</a:t>
            </a:r>
            <a:r>
              <a:rPr lang="en-US" sz="1600" baseline="30000" dirty="0">
                <a:solidFill>
                  <a:srgbClr val="FF0000"/>
                </a:solidFill>
                <a:latin typeface="Arial"/>
                <a:ea typeface="宋体" pitchFamily="2" charset="-122"/>
              </a:rPr>
              <a:t>nd</a:t>
            </a:r>
            <a:r>
              <a:rPr lang="en-US" sz="1600" dirty="0">
                <a:solidFill>
                  <a:srgbClr val="FF0000"/>
                </a:solidFill>
                <a:latin typeface="Arial"/>
                <a:ea typeface="宋体" pitchFamily="2" charset="-122"/>
              </a:rPr>
              <a:t> order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CE1CDF55-E647-43BB-B321-0E83E5091031}"/>
              </a:ext>
            </a:extLst>
          </p:cNvPr>
          <p:cNvSpPr/>
          <p:nvPr/>
        </p:nvSpPr>
        <p:spPr>
          <a:xfrm>
            <a:off x="2555203" y="3674974"/>
            <a:ext cx="16321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Arial"/>
                <a:ea typeface="宋体" pitchFamily="2" charset="-122"/>
              </a:rPr>
              <a:t>TE f</a:t>
            </a:r>
            <a:r>
              <a:rPr lang="en-US" altLang="zh-CN" sz="1600" dirty="0">
                <a:solidFill>
                  <a:srgbClr val="FF0000"/>
                </a:solidFill>
                <a:latin typeface="Arial"/>
                <a:ea typeface="宋体" pitchFamily="2" charset="-122"/>
              </a:rPr>
              <a:t>undamental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AFA4BAA4-FE89-49E2-B53C-FF56DBE6A36E}"/>
              </a:ext>
            </a:extLst>
          </p:cNvPr>
          <p:cNvSpPr/>
          <p:nvPr/>
        </p:nvSpPr>
        <p:spPr>
          <a:xfrm>
            <a:off x="2219104" y="4399099"/>
            <a:ext cx="16674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latin typeface="Arial"/>
                <a:ea typeface="宋体" pitchFamily="2" charset="-122"/>
              </a:rPr>
              <a:t>TM f</a:t>
            </a:r>
            <a:r>
              <a:rPr lang="en-US" altLang="zh-CN" sz="1600" dirty="0">
                <a:solidFill>
                  <a:srgbClr val="0000FF"/>
                </a:solidFill>
                <a:latin typeface="Arial"/>
                <a:ea typeface="宋体" pitchFamily="2" charset="-122"/>
              </a:rPr>
              <a:t>undamental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F806710E-C879-4790-870E-0D06377DEB90}"/>
              </a:ext>
            </a:extLst>
          </p:cNvPr>
          <p:cNvSpPr/>
          <p:nvPr/>
        </p:nvSpPr>
        <p:spPr>
          <a:xfrm>
            <a:off x="3052826" y="5013305"/>
            <a:ext cx="13404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latin typeface="Arial"/>
                <a:ea typeface="宋体" pitchFamily="2" charset="-122"/>
              </a:rPr>
              <a:t>TM 2</a:t>
            </a:r>
            <a:r>
              <a:rPr lang="en-US" sz="1600" baseline="30000" dirty="0">
                <a:solidFill>
                  <a:srgbClr val="0000FF"/>
                </a:solidFill>
                <a:latin typeface="Arial"/>
                <a:ea typeface="宋体" pitchFamily="2" charset="-122"/>
              </a:rPr>
              <a:t>nd</a:t>
            </a:r>
            <a:r>
              <a:rPr lang="en-US" sz="1600" dirty="0">
                <a:solidFill>
                  <a:srgbClr val="0000FF"/>
                </a:solidFill>
                <a:latin typeface="Arial"/>
                <a:ea typeface="宋体" pitchFamily="2" charset="-122"/>
              </a:rPr>
              <a:t> order</a:t>
            </a:r>
            <a:endParaRPr lang="en-US" sz="1600" dirty="0">
              <a:solidFill>
                <a:srgbClr val="0000FF"/>
              </a:solidFill>
            </a:endParaRP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4C1C7B9A-4E78-46D9-BC1D-F2B09C4EE9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28974" y="4870488"/>
            <a:ext cx="1316736" cy="1197864"/>
          </a:xfrm>
          <a:prstGeom prst="rect">
            <a:avLst/>
          </a:prstGeom>
          <a:ln w="38100">
            <a:solidFill>
              <a:srgbClr val="0000FF"/>
            </a:solidFill>
          </a:ln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45B791A3-F14E-40FC-96A4-C5B66546623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72370" y="4868589"/>
            <a:ext cx="1316736" cy="1197864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0327B502-4495-49C1-92BA-55404EF839A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33069" y="3048950"/>
            <a:ext cx="1316736" cy="1197864"/>
          </a:xfrm>
          <a:prstGeom prst="rect">
            <a:avLst/>
          </a:prstGeom>
          <a:ln w="38100">
            <a:solidFill>
              <a:srgbClr val="0000FF"/>
            </a:solidFill>
          </a:ln>
        </p:spPr>
      </p:pic>
      <p:pic>
        <p:nvPicPr>
          <p:cNvPr id="71" name="Picture 70">
            <a:extLst>
              <a:ext uri="{FF2B5EF4-FFF2-40B4-BE49-F238E27FC236}">
                <a16:creationId xmlns:a16="http://schemas.microsoft.com/office/drawing/2014/main" id="{2A8C41F2-F319-4404-8FD6-F2E7FBA6023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72370" y="3048950"/>
            <a:ext cx="1316736" cy="1197864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37353702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Coupled waveguides and </a:t>
            </a:r>
            <a:r>
              <a:rPr lang="en-US" altLang="zh-CN" dirty="0" err="1">
                <a:ea typeface="宋体" pitchFamily="2" charset="-122"/>
              </a:rPr>
              <a:t>supermodes</a:t>
            </a:r>
            <a:endParaRPr lang="en-US" dirty="0"/>
          </a:p>
        </p:txBody>
      </p:sp>
      <p:grpSp>
        <p:nvGrpSpPr>
          <p:cNvPr id="132" name="Group 106">
            <a:extLst>
              <a:ext uri="{FF2B5EF4-FFF2-40B4-BE49-F238E27FC236}">
                <a16:creationId xmlns:a16="http://schemas.microsoft.com/office/drawing/2014/main" id="{79CD6CA3-89C5-48C2-8377-58089850150E}"/>
              </a:ext>
            </a:extLst>
          </p:cNvPr>
          <p:cNvGrpSpPr>
            <a:grpSpLocks/>
          </p:cNvGrpSpPr>
          <p:nvPr/>
        </p:nvGrpSpPr>
        <p:grpSpPr bwMode="auto">
          <a:xfrm>
            <a:off x="385762" y="3351212"/>
            <a:ext cx="1524000" cy="2630488"/>
            <a:chOff x="240" y="2135"/>
            <a:chExt cx="960" cy="1657"/>
          </a:xfrm>
        </p:grpSpPr>
        <p:pic>
          <p:nvPicPr>
            <p:cNvPr id="133" name="Picture 98">
              <a:extLst>
                <a:ext uri="{FF2B5EF4-FFF2-40B4-BE49-F238E27FC236}">
                  <a16:creationId xmlns:a16="http://schemas.microsoft.com/office/drawing/2014/main" id="{457B316B-CE04-485B-9D71-F3D18B414B5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0" y="2425"/>
              <a:ext cx="960" cy="550"/>
            </a:xfrm>
            <a:prstGeom prst="rect">
              <a:avLst/>
            </a:prstGeom>
            <a:noFill/>
          </p:spPr>
        </p:pic>
        <p:pic>
          <p:nvPicPr>
            <p:cNvPr id="134" name="Picture 99">
              <a:extLst>
                <a:ext uri="{FF2B5EF4-FFF2-40B4-BE49-F238E27FC236}">
                  <a16:creationId xmlns:a16="http://schemas.microsoft.com/office/drawing/2014/main" id="{7F739F9C-AEDA-4749-952E-5916D34C712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0" y="3259"/>
              <a:ext cx="960" cy="533"/>
            </a:xfrm>
            <a:prstGeom prst="rect">
              <a:avLst/>
            </a:prstGeom>
            <a:noFill/>
          </p:spPr>
        </p:pic>
        <p:sp>
          <p:nvSpPr>
            <p:cNvPr id="135" name="Text Box 105">
              <a:extLst>
                <a:ext uri="{FF2B5EF4-FFF2-40B4-BE49-F238E27FC236}">
                  <a16:creationId xmlns:a16="http://schemas.microsoft.com/office/drawing/2014/main" id="{A3AD703A-480A-4EE7-B28C-2F0ED0E094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" y="2135"/>
              <a:ext cx="9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prstClr val="black"/>
                  </a:solidFill>
                  <a:ea typeface="宋体" pitchFamily="2" charset="-122"/>
                </a:rPr>
                <a:t>supermodes</a:t>
              </a:r>
              <a:endParaRPr lang="en-US">
                <a:solidFill>
                  <a:prstClr val="black"/>
                </a:solidFill>
                <a:ea typeface="ＭＳ Ｐゴシック"/>
              </a:endParaRPr>
            </a:p>
          </p:txBody>
        </p:sp>
      </p:grpSp>
      <p:sp>
        <p:nvSpPr>
          <p:cNvPr id="136" name="Rectangle 4">
            <a:extLst>
              <a:ext uri="{FF2B5EF4-FFF2-40B4-BE49-F238E27FC236}">
                <a16:creationId xmlns:a16="http://schemas.microsoft.com/office/drawing/2014/main" id="{2A403E57-BF36-40B4-800F-8388A6020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598612"/>
            <a:ext cx="2667000" cy="144780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137" name="Rectangle 5">
            <a:extLst>
              <a:ext uri="{FF2B5EF4-FFF2-40B4-BE49-F238E27FC236}">
                <a16:creationId xmlns:a16="http://schemas.microsoft.com/office/drawing/2014/main" id="{7F0713F3-5C7A-46BC-B486-A6A322DB7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132012"/>
            <a:ext cx="685800" cy="381000"/>
          </a:xfrm>
          <a:prstGeom prst="rect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138" name="Rectangle 6">
            <a:extLst>
              <a:ext uri="{FF2B5EF4-FFF2-40B4-BE49-F238E27FC236}">
                <a16:creationId xmlns:a16="http://schemas.microsoft.com/office/drawing/2014/main" id="{F1722361-A156-498F-B3F0-93D3ADB7D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132012"/>
            <a:ext cx="685800" cy="381000"/>
          </a:xfrm>
          <a:prstGeom prst="rect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139" name="Text Box 7">
            <a:extLst>
              <a:ext uri="{FF2B5EF4-FFF2-40B4-BE49-F238E27FC236}">
                <a16:creationId xmlns:a16="http://schemas.microsoft.com/office/drawing/2014/main" id="{533C0F1A-8648-4DE9-83F6-B222F5D96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864" y="2161948"/>
            <a:ext cx="7048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  <a:ea typeface="宋体" pitchFamily="2" charset="-122"/>
              </a:rPr>
              <a:t>WG 1</a:t>
            </a:r>
            <a:endParaRPr lang="en-US" sz="1600" dirty="0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140" name="Text Box 8">
            <a:extLst>
              <a:ext uri="{FF2B5EF4-FFF2-40B4-BE49-F238E27FC236}">
                <a16:creationId xmlns:a16="http://schemas.microsoft.com/office/drawing/2014/main" id="{664F8B3F-41DF-4382-A366-C0E5C95481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6664" y="2161948"/>
            <a:ext cx="7048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  <a:ea typeface="宋体" pitchFamily="2" charset="-122"/>
              </a:rPr>
              <a:t>WG 2</a:t>
            </a:r>
            <a:endParaRPr lang="en-US" sz="1600" dirty="0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141" name="Text Box 9">
            <a:extLst>
              <a:ext uri="{FF2B5EF4-FFF2-40B4-BE49-F238E27FC236}">
                <a16:creationId xmlns:a16="http://schemas.microsoft.com/office/drawing/2014/main" id="{88FEFB2E-43A9-429A-A82C-B3AD0E40C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665412"/>
            <a:ext cx="9826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prstClr val="black"/>
                </a:solidFill>
                <a:ea typeface="宋体" pitchFamily="2" charset="-122"/>
              </a:rPr>
              <a:t>Cladding</a:t>
            </a:r>
            <a:endParaRPr lang="en-US" sz="1600">
              <a:solidFill>
                <a:prstClr val="black"/>
              </a:solidFill>
              <a:ea typeface="ＭＳ Ｐゴシック"/>
            </a:endParaRPr>
          </a:p>
        </p:txBody>
      </p:sp>
      <p:grpSp>
        <p:nvGrpSpPr>
          <p:cNvPr id="142" name="Group 50">
            <a:extLst>
              <a:ext uri="{FF2B5EF4-FFF2-40B4-BE49-F238E27FC236}">
                <a16:creationId xmlns:a16="http://schemas.microsoft.com/office/drawing/2014/main" id="{B6246E9F-9218-4D03-9225-F8ED9544B787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1460500"/>
            <a:ext cx="4321175" cy="1585912"/>
            <a:chOff x="2496" y="1017"/>
            <a:chExt cx="2722" cy="999"/>
          </a:xfrm>
        </p:grpSpPr>
        <p:sp>
          <p:nvSpPr>
            <p:cNvPr id="143" name="Line 11">
              <a:extLst>
                <a:ext uri="{FF2B5EF4-FFF2-40B4-BE49-F238E27FC236}">
                  <a16:creationId xmlns:a16="http://schemas.microsoft.com/office/drawing/2014/main" id="{AE0A3DAA-E308-446E-B577-EFA8E862D3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016"/>
              <a:ext cx="1728" cy="0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44" name="Line 10">
              <a:extLst>
                <a:ext uri="{FF2B5EF4-FFF2-40B4-BE49-F238E27FC236}">
                  <a16:creationId xmlns:a16="http://schemas.microsoft.com/office/drawing/2014/main" id="{C75DD9FE-A020-4B23-A4B4-C62EC085FD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8" y="1056"/>
              <a:ext cx="0" cy="960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45" name="Line 12">
              <a:extLst>
                <a:ext uri="{FF2B5EF4-FFF2-40B4-BE49-F238E27FC236}">
                  <a16:creationId xmlns:a16="http://schemas.microsoft.com/office/drawing/2014/main" id="{8E4700F3-5811-4845-A2EB-CB2FA6F73B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1248"/>
              <a:ext cx="288" cy="0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46" name="Line 13">
              <a:extLst>
                <a:ext uri="{FF2B5EF4-FFF2-40B4-BE49-F238E27FC236}">
                  <a16:creationId xmlns:a16="http://schemas.microsoft.com/office/drawing/2014/main" id="{419218B7-6237-46A3-BB2B-A045CB4CAF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1248"/>
              <a:ext cx="0" cy="576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47" name="Line 14">
              <a:extLst>
                <a:ext uri="{FF2B5EF4-FFF2-40B4-BE49-F238E27FC236}">
                  <a16:creationId xmlns:a16="http://schemas.microsoft.com/office/drawing/2014/main" id="{8E25C09D-3F61-4975-B86E-D2FF20083B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1824"/>
              <a:ext cx="336" cy="0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48" name="Line 15">
              <a:extLst>
                <a:ext uri="{FF2B5EF4-FFF2-40B4-BE49-F238E27FC236}">
                  <a16:creationId xmlns:a16="http://schemas.microsoft.com/office/drawing/2014/main" id="{4CC596B1-787C-4279-A9D8-FEEB0BE67C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1248"/>
              <a:ext cx="0" cy="576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49" name="Line 16">
              <a:extLst>
                <a:ext uri="{FF2B5EF4-FFF2-40B4-BE49-F238E27FC236}">
                  <a16:creationId xmlns:a16="http://schemas.microsoft.com/office/drawing/2014/main" id="{C1BE8B0E-521E-4C46-9D50-2B507AB2A5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1248"/>
              <a:ext cx="288" cy="0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50" name="Line 17">
              <a:extLst>
                <a:ext uri="{FF2B5EF4-FFF2-40B4-BE49-F238E27FC236}">
                  <a16:creationId xmlns:a16="http://schemas.microsoft.com/office/drawing/2014/main" id="{FB051BB3-326C-49E8-ADE6-D133E12E8F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1248"/>
              <a:ext cx="0" cy="576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51" name="Line 18">
              <a:extLst>
                <a:ext uri="{FF2B5EF4-FFF2-40B4-BE49-F238E27FC236}">
                  <a16:creationId xmlns:a16="http://schemas.microsoft.com/office/drawing/2014/main" id="{B5A9667A-F109-4083-BA03-441FF0357C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1824"/>
              <a:ext cx="336" cy="0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52" name="Line 19">
              <a:extLst>
                <a:ext uri="{FF2B5EF4-FFF2-40B4-BE49-F238E27FC236}">
                  <a16:creationId xmlns:a16="http://schemas.microsoft.com/office/drawing/2014/main" id="{13433DB4-666B-4DF6-A827-3BDBFB8276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248"/>
              <a:ext cx="0" cy="576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53" name="Line 20">
              <a:extLst>
                <a:ext uri="{FF2B5EF4-FFF2-40B4-BE49-F238E27FC236}">
                  <a16:creationId xmlns:a16="http://schemas.microsoft.com/office/drawing/2014/main" id="{5FD15754-6E03-44A4-AF16-7FEC853636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248"/>
              <a:ext cx="288" cy="0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54" name="AutoShape 21">
              <a:extLst>
                <a:ext uri="{FF2B5EF4-FFF2-40B4-BE49-F238E27FC236}">
                  <a16:creationId xmlns:a16="http://schemas.microsoft.com/office/drawing/2014/main" id="{7B6D12F1-0578-41A7-A2B1-0A31E2A494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440"/>
              <a:ext cx="576" cy="288"/>
            </a:xfrm>
            <a:prstGeom prst="rightArrow">
              <a:avLst>
                <a:gd name="adj1" fmla="val 50000"/>
                <a:gd name="adj2" fmla="val 50000"/>
              </a:avLst>
            </a:prstGeom>
            <a:gradFill rotWithShape="1">
              <a:gsLst>
                <a:gs pos="0">
                  <a:srgbClr val="4F81BD">
                    <a:tint val="50000"/>
                    <a:satMod val="300000"/>
                  </a:srgbClr>
                </a:gs>
                <a:gs pos="35000">
                  <a:srgbClr val="4F81BD">
                    <a:tint val="37000"/>
                    <a:satMod val="300000"/>
                  </a:srgbClr>
                </a:gs>
                <a:gs pos="100000">
                  <a:srgbClr val="4F81B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/>
              <a:tailEnd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55" name="Text Box 22">
              <a:extLst>
                <a:ext uri="{FF2B5EF4-FFF2-40B4-BE49-F238E27FC236}">
                  <a16:creationId xmlns:a16="http://schemas.microsoft.com/office/drawing/2014/main" id="{C4EBE2F4-A7AC-499D-B91F-29E26598BF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017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kern="0">
                  <a:solidFill>
                    <a:prstClr val="black"/>
                  </a:solidFill>
                  <a:ea typeface="宋体" pitchFamily="2" charset="-122"/>
                </a:rPr>
                <a:t>V</a:t>
              </a: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56" name="Text Box 23">
              <a:extLst>
                <a:ext uri="{FF2B5EF4-FFF2-40B4-BE49-F238E27FC236}">
                  <a16:creationId xmlns:a16="http://schemas.microsoft.com/office/drawing/2014/main" id="{DDECEF6F-96F9-4388-BF14-D4847569A4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0" y="1737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kern="0" dirty="0">
                  <a:solidFill>
                    <a:prstClr val="black"/>
                  </a:solidFill>
                  <a:ea typeface="宋体" pitchFamily="2" charset="-122"/>
                </a:rPr>
                <a:t>y</a:t>
              </a:r>
              <a:endParaRPr lang="en-US" kern="0" dirty="0">
                <a:solidFill>
                  <a:prstClr val="black"/>
                </a:solidFill>
                <a:ea typeface="ＭＳ Ｐゴシック"/>
              </a:endParaRPr>
            </a:p>
          </p:txBody>
        </p:sp>
        <p:pic>
          <p:nvPicPr>
            <p:cNvPr id="157" name="Picture 26">
              <a:extLst>
                <a:ext uri="{FF2B5EF4-FFF2-40B4-BE49-F238E27FC236}">
                  <a16:creationId xmlns:a16="http://schemas.microsoft.com/office/drawing/2014/main" id="{E4A05A5B-D5D0-4B20-970C-7146B6AC7B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504" y="1440"/>
              <a:ext cx="864" cy="288"/>
            </a:xfrm>
            <a:prstGeom prst="rect">
              <a:avLst/>
            </a:prstGeom>
            <a:noFill/>
          </p:spPr>
        </p:pic>
        <p:pic>
          <p:nvPicPr>
            <p:cNvPr id="158" name="Picture 27">
              <a:extLst>
                <a:ext uri="{FF2B5EF4-FFF2-40B4-BE49-F238E27FC236}">
                  <a16:creationId xmlns:a16="http://schemas.microsoft.com/office/drawing/2014/main" id="{D28488EF-F5F4-40B4-9C90-D34A65741F1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176" y="1440"/>
              <a:ext cx="864" cy="288"/>
            </a:xfrm>
            <a:prstGeom prst="rect">
              <a:avLst/>
            </a:prstGeom>
            <a:noFill/>
          </p:spPr>
        </p:pic>
      </p:grpSp>
      <p:grpSp>
        <p:nvGrpSpPr>
          <p:cNvPr id="159" name="Group 33">
            <a:extLst>
              <a:ext uri="{FF2B5EF4-FFF2-40B4-BE49-F238E27FC236}">
                <a16:creationId xmlns:a16="http://schemas.microsoft.com/office/drawing/2014/main" id="{32CFCF3E-17CC-4E7F-B75B-B7EE610E8BEA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2360612"/>
            <a:ext cx="1668463" cy="1295400"/>
            <a:chOff x="4080" y="1584"/>
            <a:chExt cx="1051" cy="816"/>
          </a:xfrm>
        </p:grpSpPr>
        <p:sp>
          <p:nvSpPr>
            <p:cNvPr id="160" name="Oval 29">
              <a:extLst>
                <a:ext uri="{FF2B5EF4-FFF2-40B4-BE49-F238E27FC236}">
                  <a16:creationId xmlns:a16="http://schemas.microsoft.com/office/drawing/2014/main" id="{B02007E0-D017-40FE-A4A8-10462F950B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584"/>
              <a:ext cx="384" cy="192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61" name="Line 31">
              <a:extLst>
                <a:ext uri="{FF2B5EF4-FFF2-40B4-BE49-F238E27FC236}">
                  <a16:creationId xmlns:a16="http://schemas.microsoft.com/office/drawing/2014/main" id="{EEBB6672-F665-47F6-9337-D530C65760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776"/>
              <a:ext cx="336" cy="432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62" name="Text Box 32">
              <a:extLst>
                <a:ext uri="{FF2B5EF4-FFF2-40B4-BE49-F238E27FC236}">
                  <a16:creationId xmlns:a16="http://schemas.microsoft.com/office/drawing/2014/main" id="{8706E659-A1EE-4417-995C-67E38841BE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2188"/>
              <a:ext cx="955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rgbClr val="FF0000"/>
                  </a:solidFill>
                  <a:ea typeface="宋体" pitchFamily="2" charset="-122"/>
                </a:rPr>
                <a:t>Modal overlap!</a:t>
              </a:r>
              <a:endParaRPr lang="en-US" sz="1600">
                <a:solidFill>
                  <a:srgbClr val="FF0000"/>
                </a:solidFill>
                <a:ea typeface="ＭＳ Ｐゴシック"/>
              </a:endParaRPr>
            </a:p>
          </p:txBody>
        </p:sp>
      </p:grpSp>
      <p:grpSp>
        <p:nvGrpSpPr>
          <p:cNvPr id="163" name="Group 109">
            <a:extLst>
              <a:ext uri="{FF2B5EF4-FFF2-40B4-BE49-F238E27FC236}">
                <a16:creationId xmlns:a16="http://schemas.microsoft.com/office/drawing/2014/main" id="{BD45321E-E094-483F-9052-B1866DB5A33F}"/>
              </a:ext>
            </a:extLst>
          </p:cNvPr>
          <p:cNvGrpSpPr>
            <a:grpSpLocks/>
          </p:cNvGrpSpPr>
          <p:nvPr/>
        </p:nvGrpSpPr>
        <p:grpSpPr bwMode="auto">
          <a:xfrm>
            <a:off x="233362" y="3771900"/>
            <a:ext cx="4414838" cy="2362200"/>
            <a:chOff x="192" y="2473"/>
            <a:chExt cx="2781" cy="1488"/>
          </a:xfrm>
        </p:grpSpPr>
        <p:pic>
          <p:nvPicPr>
            <p:cNvPr id="164" name="Picture 97">
              <a:extLst>
                <a:ext uri="{FF2B5EF4-FFF2-40B4-BE49-F238E27FC236}">
                  <a16:creationId xmlns:a16="http://schemas.microsoft.com/office/drawing/2014/main" id="{4A4FBD3E-B40C-46FF-A145-7F6E31CE0F2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440" y="2473"/>
              <a:ext cx="1152" cy="607"/>
            </a:xfrm>
            <a:prstGeom prst="rect">
              <a:avLst/>
            </a:prstGeom>
            <a:noFill/>
          </p:spPr>
        </p:pic>
        <p:pic>
          <p:nvPicPr>
            <p:cNvPr id="165" name="Picture 100">
              <a:extLst>
                <a:ext uri="{FF2B5EF4-FFF2-40B4-BE49-F238E27FC236}">
                  <a16:creationId xmlns:a16="http://schemas.microsoft.com/office/drawing/2014/main" id="{12FEC87E-E7CF-4885-B245-E37FFC8B52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440" y="3289"/>
              <a:ext cx="1152" cy="672"/>
            </a:xfrm>
            <a:prstGeom prst="rect">
              <a:avLst/>
            </a:prstGeom>
            <a:noFill/>
          </p:spPr>
        </p:pic>
        <p:sp>
          <p:nvSpPr>
            <p:cNvPr id="166" name="Line 101">
              <a:extLst>
                <a:ext uri="{FF2B5EF4-FFF2-40B4-BE49-F238E27FC236}">
                  <a16:creationId xmlns:a16="http://schemas.microsoft.com/office/drawing/2014/main" id="{FDD46C73-DB13-4894-878D-04E0033C85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773"/>
              <a:ext cx="1200" cy="0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67" name="Line 102">
              <a:extLst>
                <a:ext uri="{FF2B5EF4-FFF2-40B4-BE49-F238E27FC236}">
                  <a16:creationId xmlns:a16="http://schemas.microsoft.com/office/drawing/2014/main" id="{30D852C6-1CDD-4D43-8619-1346A7CF91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3591"/>
              <a:ext cx="1200" cy="0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68" name="Text Box 107">
              <a:extLst>
                <a:ext uri="{FF2B5EF4-FFF2-40B4-BE49-F238E27FC236}">
                  <a16:creationId xmlns:a16="http://schemas.microsoft.com/office/drawing/2014/main" id="{9FD042A6-594C-4E74-96CC-23B036DECD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3" y="2640"/>
              <a:ext cx="63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prstClr val="black"/>
                  </a:solidFill>
                  <a:ea typeface="宋体" pitchFamily="2" charset="-122"/>
                </a:rPr>
                <a:t>n</a:t>
              </a:r>
              <a:r>
                <a:rPr lang="en-US" altLang="zh-CN" baseline="-25000">
                  <a:solidFill>
                    <a:prstClr val="black"/>
                  </a:solidFill>
                  <a:ea typeface="宋体" pitchFamily="2" charset="-122"/>
                </a:rPr>
                <a:t>eff </a:t>
              </a:r>
              <a:r>
                <a:rPr lang="en-US" altLang="zh-CN">
                  <a:solidFill>
                    <a:prstClr val="black"/>
                  </a:solidFill>
                  <a:ea typeface="宋体" pitchFamily="2" charset="-122"/>
                </a:rPr>
                <a:t>+ </a:t>
              </a:r>
              <a:r>
                <a:rPr lang="el-GR" altLang="zh-CN">
                  <a:solidFill>
                    <a:prstClr val="black"/>
                  </a:solidFill>
                  <a:ea typeface="ＭＳ Ｐゴシック"/>
                  <a:cs typeface="Arial" charset="0"/>
                </a:rPr>
                <a:t>Δ</a:t>
              </a:r>
              <a:r>
                <a:rPr lang="en-US" altLang="zh-CN">
                  <a:solidFill>
                    <a:prstClr val="black"/>
                  </a:solidFill>
                  <a:ea typeface="宋体" pitchFamily="2" charset="-122"/>
                  <a:cs typeface="Arial" charset="0"/>
                </a:rPr>
                <a:t>n</a:t>
              </a:r>
              <a:endParaRPr lang="el-GR">
                <a:solidFill>
                  <a:prstClr val="black"/>
                </a:solidFill>
                <a:ea typeface="ＭＳ Ｐゴシック"/>
                <a:cs typeface="Arial" charset="0"/>
              </a:endParaRPr>
            </a:p>
          </p:txBody>
        </p:sp>
        <p:sp>
          <p:nvSpPr>
            <p:cNvPr id="169" name="Text Box 108">
              <a:extLst>
                <a:ext uri="{FF2B5EF4-FFF2-40B4-BE49-F238E27FC236}">
                  <a16:creationId xmlns:a16="http://schemas.microsoft.com/office/drawing/2014/main" id="{26622520-9918-46FC-A7F2-835E5A0FFE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3513"/>
              <a:ext cx="59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prstClr val="black"/>
                  </a:solidFill>
                  <a:ea typeface="宋体" pitchFamily="2" charset="-122"/>
                </a:rPr>
                <a:t>n</a:t>
              </a:r>
              <a:r>
                <a:rPr lang="en-US" altLang="zh-CN" baseline="-25000">
                  <a:solidFill>
                    <a:prstClr val="black"/>
                  </a:solidFill>
                  <a:ea typeface="宋体" pitchFamily="2" charset="-122"/>
                </a:rPr>
                <a:t>eff </a:t>
              </a:r>
              <a:r>
                <a:rPr lang="en-US" altLang="zh-CN">
                  <a:solidFill>
                    <a:prstClr val="black"/>
                  </a:solidFill>
                  <a:ea typeface="宋体" pitchFamily="2" charset="-122"/>
                </a:rPr>
                <a:t>- </a:t>
              </a:r>
              <a:r>
                <a:rPr lang="el-GR" altLang="zh-CN">
                  <a:solidFill>
                    <a:prstClr val="black"/>
                  </a:solidFill>
                  <a:ea typeface="ＭＳ Ｐゴシック"/>
                </a:rPr>
                <a:t>Δ</a:t>
              </a:r>
              <a:r>
                <a:rPr lang="en-US" altLang="zh-CN">
                  <a:solidFill>
                    <a:prstClr val="black"/>
                  </a:solidFill>
                  <a:ea typeface="宋体" pitchFamily="2" charset="-122"/>
                </a:rPr>
                <a:t>n</a:t>
              </a:r>
              <a:endParaRPr lang="el-GR">
                <a:solidFill>
                  <a:prstClr val="black"/>
                </a:solidFill>
                <a:ea typeface="ＭＳ Ｐゴシック"/>
              </a:endParaRPr>
            </a:p>
          </p:txBody>
        </p:sp>
      </p:grpSp>
      <p:grpSp>
        <p:nvGrpSpPr>
          <p:cNvPr id="170" name="Group 169">
            <a:extLst>
              <a:ext uri="{FF2B5EF4-FFF2-40B4-BE49-F238E27FC236}">
                <a16:creationId xmlns:a16="http://schemas.microsoft.com/office/drawing/2014/main" id="{41E50FCE-E4B4-446B-8509-73FAA4B820F8}"/>
              </a:ext>
            </a:extLst>
          </p:cNvPr>
          <p:cNvGrpSpPr/>
          <p:nvPr/>
        </p:nvGrpSpPr>
        <p:grpSpPr>
          <a:xfrm>
            <a:off x="271728" y="2152684"/>
            <a:ext cx="966188" cy="917879"/>
            <a:chOff x="7776228" y="674994"/>
            <a:chExt cx="966188" cy="917879"/>
          </a:xfrm>
        </p:grpSpPr>
        <p:grpSp>
          <p:nvGrpSpPr>
            <p:cNvPr id="171" name="Group 170">
              <a:extLst>
                <a:ext uri="{FF2B5EF4-FFF2-40B4-BE49-F238E27FC236}">
                  <a16:creationId xmlns:a16="http://schemas.microsoft.com/office/drawing/2014/main" id="{F8A0D8ED-8960-4E63-8155-596CCFB2334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034121" y="882690"/>
              <a:ext cx="447131" cy="592524"/>
              <a:chOff x="6809228" y="5374489"/>
              <a:chExt cx="930458" cy="1233014"/>
            </a:xfrm>
          </p:grpSpPr>
          <p:cxnSp>
            <p:nvCxnSpPr>
              <p:cNvPr id="175" name="直接连接符 32">
                <a:extLst>
                  <a:ext uri="{FF2B5EF4-FFF2-40B4-BE49-F238E27FC236}">
                    <a16:creationId xmlns:a16="http://schemas.microsoft.com/office/drawing/2014/main" id="{58260F52-DB97-46DC-B60A-6C766328DAB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89281" y="6401685"/>
                <a:ext cx="750405" cy="0"/>
              </a:xfrm>
              <a:prstGeom prst="line">
                <a:avLst/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tailEnd type="stealth" w="lg" len="lg"/>
              </a:ln>
              <a:effectLst/>
            </p:spPr>
          </p:cxnSp>
          <p:cxnSp>
            <p:nvCxnSpPr>
              <p:cNvPr id="176" name="直接连接符 32">
                <a:extLst>
                  <a:ext uri="{FF2B5EF4-FFF2-40B4-BE49-F238E27FC236}">
                    <a16:creationId xmlns:a16="http://schemas.microsoft.com/office/drawing/2014/main" id="{472A036B-E9D8-40B3-BB14-F69559022D6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15159" y="5374489"/>
                <a:ext cx="0" cy="1053371"/>
              </a:xfrm>
              <a:prstGeom prst="line">
                <a:avLst/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tailEnd type="stealth" w="lg" len="lg"/>
              </a:ln>
              <a:effectLst/>
            </p:spPr>
          </p:cxnSp>
          <p:grpSp>
            <p:nvGrpSpPr>
              <p:cNvPr id="177" name="Group 176">
                <a:extLst>
                  <a:ext uri="{FF2B5EF4-FFF2-40B4-BE49-F238E27FC236}">
                    <a16:creationId xmlns:a16="http://schemas.microsoft.com/office/drawing/2014/main" id="{B785AE12-E363-426B-B416-D9706F939F2A}"/>
                  </a:ext>
                </a:extLst>
              </p:cNvPr>
              <p:cNvGrpSpPr/>
              <p:nvPr/>
            </p:nvGrpSpPr>
            <p:grpSpPr>
              <a:xfrm>
                <a:off x="6809228" y="6195867"/>
                <a:ext cx="411480" cy="411636"/>
                <a:chOff x="20622718" y="16106621"/>
                <a:chExt cx="411480" cy="411636"/>
              </a:xfrm>
            </p:grpSpPr>
            <p:sp>
              <p:nvSpPr>
                <p:cNvPr id="178" name="Oval 177">
                  <a:extLst>
                    <a:ext uri="{FF2B5EF4-FFF2-40B4-BE49-F238E27FC236}">
                      <a16:creationId xmlns:a16="http://schemas.microsoft.com/office/drawing/2014/main" id="{BC49B549-B8E6-4B3B-96F2-7F3D3D0B9760}"/>
                    </a:ext>
                  </a:extLst>
                </p:cNvPr>
                <p:cNvSpPr/>
                <p:nvPr/>
              </p:nvSpPr>
              <p:spPr>
                <a:xfrm>
                  <a:off x="20622718" y="16106621"/>
                  <a:ext cx="411480" cy="411636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rgbClr val="0000FF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4572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ＭＳ Ｐゴシック"/>
                    <a:cs typeface="+mn-cs"/>
                  </a:endParaRPr>
                </a:p>
              </p:txBody>
            </p:sp>
            <p:cxnSp>
              <p:nvCxnSpPr>
                <p:cNvPr id="179" name="直接连接符 32">
                  <a:extLst>
                    <a:ext uri="{FF2B5EF4-FFF2-40B4-BE49-F238E27FC236}">
                      <a16:creationId xmlns:a16="http://schemas.microsoft.com/office/drawing/2014/main" id="{51737CC9-B2BE-4864-B5EF-F23351D31F86}"/>
                    </a:ext>
                  </a:extLst>
                </p:cNvPr>
                <p:cNvCxnSpPr>
                  <a:cxnSpLocks/>
                  <a:stCxn id="178" idx="5"/>
                  <a:endCxn id="178" idx="1"/>
                </p:cNvCxnSpPr>
                <p:nvPr/>
              </p:nvCxnSpPr>
              <p:spPr>
                <a:xfrm flipH="1" flipV="1">
                  <a:off x="20682978" y="16166904"/>
                  <a:ext cx="290960" cy="29107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0000FF"/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80" name="直接连接符 32">
                  <a:extLst>
                    <a:ext uri="{FF2B5EF4-FFF2-40B4-BE49-F238E27FC236}">
                      <a16:creationId xmlns:a16="http://schemas.microsoft.com/office/drawing/2014/main" id="{81EF1597-54F4-4E18-BC59-545500E8CEED}"/>
                    </a:ext>
                  </a:extLst>
                </p:cNvPr>
                <p:cNvCxnSpPr>
                  <a:cxnSpLocks/>
                  <a:stCxn id="178" idx="7"/>
                  <a:endCxn id="178" idx="3"/>
                </p:cNvCxnSpPr>
                <p:nvPr/>
              </p:nvCxnSpPr>
              <p:spPr>
                <a:xfrm flipH="1">
                  <a:off x="20682978" y="16166904"/>
                  <a:ext cx="290960" cy="29107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0000FF"/>
                  </a:solidFill>
                  <a:prstDash val="solid"/>
                  <a:tailEnd type="none" w="lg" len="lg"/>
                </a:ln>
                <a:effectLst/>
              </p:spPr>
            </p:cxnSp>
          </p:grpSp>
        </p:grpSp>
        <p:sp>
          <p:nvSpPr>
            <p:cNvPr id="172" name="Rectangle 171">
              <a:extLst>
                <a:ext uri="{FF2B5EF4-FFF2-40B4-BE49-F238E27FC236}">
                  <a16:creationId xmlns:a16="http://schemas.microsoft.com/office/drawing/2014/main" id="{DA7478B2-2453-4858-8AD8-288342287612}"/>
                </a:ext>
              </a:extLst>
            </p:cNvPr>
            <p:cNvSpPr/>
            <p:nvPr/>
          </p:nvSpPr>
          <p:spPr>
            <a:xfrm>
              <a:off x="7776228" y="1192763"/>
              <a:ext cx="28405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1" u="none" strike="noStrike" kern="0" cap="none" spc="0" normalizeH="0" baseline="0" noProof="0" dirty="0">
                  <a:ln>
                    <a:noFill/>
                  </a:ln>
                  <a:solidFill>
                    <a:srgbClr val="CACAFF">
                      <a:lumMod val="50000"/>
                    </a:srgb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z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CACAFF">
                    <a:lumMod val="50000"/>
                  </a:srgbClr>
                </a:solidFill>
                <a:effectLst/>
                <a:uLnTx/>
                <a:uFillTx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73" name="Rectangle 172">
              <a:extLst>
                <a:ext uri="{FF2B5EF4-FFF2-40B4-BE49-F238E27FC236}">
                  <a16:creationId xmlns:a16="http://schemas.microsoft.com/office/drawing/2014/main" id="{4CA6F6DA-ECB2-4B1D-BD86-327FAC733E55}"/>
                </a:ext>
              </a:extLst>
            </p:cNvPr>
            <p:cNvSpPr/>
            <p:nvPr/>
          </p:nvSpPr>
          <p:spPr>
            <a:xfrm>
              <a:off x="8443936" y="1167763"/>
              <a:ext cx="29848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y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74" name="Rectangle 173">
              <a:extLst>
                <a:ext uri="{FF2B5EF4-FFF2-40B4-BE49-F238E27FC236}">
                  <a16:creationId xmlns:a16="http://schemas.microsoft.com/office/drawing/2014/main" id="{46439406-33B7-428E-9F5B-CD4256842106}"/>
                </a:ext>
              </a:extLst>
            </p:cNvPr>
            <p:cNvSpPr/>
            <p:nvPr/>
          </p:nvSpPr>
          <p:spPr>
            <a:xfrm>
              <a:off x="7842253" y="674994"/>
              <a:ext cx="29848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x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181" name="Group 111">
            <a:extLst>
              <a:ext uri="{FF2B5EF4-FFF2-40B4-BE49-F238E27FC236}">
                <a16:creationId xmlns:a16="http://schemas.microsoft.com/office/drawing/2014/main" id="{E5B9DD32-66D3-43A6-BC32-E8065E336312}"/>
              </a:ext>
            </a:extLst>
          </p:cNvPr>
          <p:cNvGrpSpPr>
            <a:grpSpLocks/>
          </p:cNvGrpSpPr>
          <p:nvPr/>
        </p:nvGrpSpPr>
        <p:grpSpPr bwMode="auto">
          <a:xfrm>
            <a:off x="4605336" y="1522639"/>
            <a:ext cx="4386263" cy="2209800"/>
            <a:chOff x="3000" y="1056"/>
            <a:chExt cx="2763" cy="1392"/>
          </a:xfrm>
        </p:grpSpPr>
        <p:sp>
          <p:nvSpPr>
            <p:cNvPr id="182" name="Rectangle 69">
              <a:extLst>
                <a:ext uri="{FF2B5EF4-FFF2-40B4-BE49-F238E27FC236}">
                  <a16:creationId xmlns:a16="http://schemas.microsoft.com/office/drawing/2014/main" id="{E19535B5-4079-4ACC-B51E-B10D72B45C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" y="1296"/>
              <a:ext cx="2088" cy="1152"/>
            </a:xfrm>
            <a:prstGeom prst="rect">
              <a:avLst/>
            </a:prstGeom>
            <a:solidFill>
              <a:sysClr val="window" lastClr="FF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kern="0" dirty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83" name="Line 52">
              <a:extLst>
                <a:ext uri="{FF2B5EF4-FFF2-40B4-BE49-F238E27FC236}">
                  <a16:creationId xmlns:a16="http://schemas.microsoft.com/office/drawing/2014/main" id="{218C0999-41AF-4AA3-B78C-0DBB0C77E5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016"/>
              <a:ext cx="1728" cy="0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84" name="Line 53">
              <a:extLst>
                <a:ext uri="{FF2B5EF4-FFF2-40B4-BE49-F238E27FC236}">
                  <a16:creationId xmlns:a16="http://schemas.microsoft.com/office/drawing/2014/main" id="{5AD1C9FF-7A81-4F21-88A2-893F3E1BFD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4" y="1056"/>
              <a:ext cx="0" cy="960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85" name="Line 54">
              <a:extLst>
                <a:ext uri="{FF2B5EF4-FFF2-40B4-BE49-F238E27FC236}">
                  <a16:creationId xmlns:a16="http://schemas.microsoft.com/office/drawing/2014/main" id="{D3A3F141-C072-42A9-8646-8F5C45E373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1248"/>
              <a:ext cx="288" cy="0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86" name="Line 55">
              <a:extLst>
                <a:ext uri="{FF2B5EF4-FFF2-40B4-BE49-F238E27FC236}">
                  <a16:creationId xmlns:a16="http://schemas.microsoft.com/office/drawing/2014/main" id="{DF2C2D45-63BC-4D1F-81D2-4C1B174B32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248"/>
              <a:ext cx="0" cy="576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87" name="Line 56">
              <a:extLst>
                <a:ext uri="{FF2B5EF4-FFF2-40B4-BE49-F238E27FC236}">
                  <a16:creationId xmlns:a16="http://schemas.microsoft.com/office/drawing/2014/main" id="{99F3D27A-535E-4EAA-99E7-CDD08598EA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824"/>
              <a:ext cx="336" cy="0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88" name="Line 57">
              <a:extLst>
                <a:ext uri="{FF2B5EF4-FFF2-40B4-BE49-F238E27FC236}">
                  <a16:creationId xmlns:a16="http://schemas.microsoft.com/office/drawing/2014/main" id="{CB3FB2F0-4D41-416A-9C3D-F826D323F2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248"/>
              <a:ext cx="0" cy="576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89" name="Line 58">
              <a:extLst>
                <a:ext uri="{FF2B5EF4-FFF2-40B4-BE49-F238E27FC236}">
                  <a16:creationId xmlns:a16="http://schemas.microsoft.com/office/drawing/2014/main" id="{9AEE83C0-09AA-4EE1-BB8C-2D226264F1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248"/>
              <a:ext cx="288" cy="0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90" name="Line 59">
              <a:extLst>
                <a:ext uri="{FF2B5EF4-FFF2-40B4-BE49-F238E27FC236}">
                  <a16:creationId xmlns:a16="http://schemas.microsoft.com/office/drawing/2014/main" id="{A3147D59-22E2-4BA0-BDE5-B17C37C5AC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248"/>
              <a:ext cx="0" cy="576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91" name="Line 60">
              <a:extLst>
                <a:ext uri="{FF2B5EF4-FFF2-40B4-BE49-F238E27FC236}">
                  <a16:creationId xmlns:a16="http://schemas.microsoft.com/office/drawing/2014/main" id="{FDC9084F-9F97-48F3-9770-AEBE3650DB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824"/>
              <a:ext cx="336" cy="0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92" name="Line 61">
              <a:extLst>
                <a:ext uri="{FF2B5EF4-FFF2-40B4-BE49-F238E27FC236}">
                  <a16:creationId xmlns:a16="http://schemas.microsoft.com/office/drawing/2014/main" id="{1944CDF0-54C6-4CB8-B527-14D4404B0F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248"/>
              <a:ext cx="0" cy="576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93" name="Line 62">
              <a:extLst>
                <a:ext uri="{FF2B5EF4-FFF2-40B4-BE49-F238E27FC236}">
                  <a16:creationId xmlns:a16="http://schemas.microsoft.com/office/drawing/2014/main" id="{084BACE0-60E1-40D1-A8F4-722BC1BCDE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248"/>
              <a:ext cx="288" cy="0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pic>
          <p:nvPicPr>
            <p:cNvPr id="194" name="Picture 89">
              <a:extLst>
                <a:ext uri="{FF2B5EF4-FFF2-40B4-BE49-F238E27FC236}">
                  <a16:creationId xmlns:a16="http://schemas.microsoft.com/office/drawing/2014/main" id="{591E904A-2C48-4059-9591-0005EAFE631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456" y="1632"/>
              <a:ext cx="1344" cy="185"/>
            </a:xfrm>
            <a:prstGeom prst="rect">
              <a:avLst/>
            </a:prstGeom>
            <a:noFill/>
          </p:spPr>
        </p:pic>
        <p:pic>
          <p:nvPicPr>
            <p:cNvPr id="195" name="Picture 91">
              <a:extLst>
                <a:ext uri="{FF2B5EF4-FFF2-40B4-BE49-F238E27FC236}">
                  <a16:creationId xmlns:a16="http://schemas.microsoft.com/office/drawing/2014/main" id="{2F734505-4896-4171-8BD8-A677453F58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456" y="1248"/>
              <a:ext cx="1344" cy="336"/>
            </a:xfrm>
            <a:prstGeom prst="rect">
              <a:avLst/>
            </a:prstGeom>
            <a:noFill/>
          </p:spPr>
        </p:pic>
        <p:sp>
          <p:nvSpPr>
            <p:cNvPr id="196" name="Text Box 92">
              <a:extLst>
                <a:ext uri="{FF2B5EF4-FFF2-40B4-BE49-F238E27FC236}">
                  <a16:creationId xmlns:a16="http://schemas.microsoft.com/office/drawing/2014/main" id="{52E524D9-E051-4857-9120-53FDE14350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1296"/>
              <a:ext cx="96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600" kern="0">
                  <a:solidFill>
                    <a:prstClr val="black"/>
                  </a:solidFill>
                  <a:ea typeface="宋体" pitchFamily="2" charset="-122"/>
                </a:rPr>
                <a:t>Anti-symmetric</a:t>
              </a:r>
              <a:endParaRPr lang="en-US" sz="1600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97" name="Text Box 94">
              <a:extLst>
                <a:ext uri="{FF2B5EF4-FFF2-40B4-BE49-F238E27FC236}">
                  <a16:creationId xmlns:a16="http://schemas.microsoft.com/office/drawing/2014/main" id="{49DDA376-08B6-4CA9-9134-705D58B20D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1708"/>
              <a:ext cx="72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600" kern="0">
                  <a:solidFill>
                    <a:prstClr val="black"/>
                  </a:solidFill>
                  <a:ea typeface="宋体" pitchFamily="2" charset="-122"/>
                </a:rPr>
                <a:t>Symmetric</a:t>
              </a:r>
              <a:endParaRPr lang="en-US" sz="1600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98" name="Text Box 65">
              <a:extLst>
                <a:ext uri="{FF2B5EF4-FFF2-40B4-BE49-F238E27FC236}">
                  <a16:creationId xmlns:a16="http://schemas.microsoft.com/office/drawing/2014/main" id="{4EC208FE-33C5-4039-BA6F-F621D4E4E5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7" y="1944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i="1" kern="0" dirty="0">
                  <a:solidFill>
                    <a:prstClr val="black"/>
                  </a:solidFill>
                  <a:ea typeface="宋体" pitchFamily="2" charset="-122"/>
                </a:rPr>
                <a:t>y</a:t>
              </a:r>
              <a:endParaRPr lang="en-US" i="1" kern="0" dirty="0">
                <a:solidFill>
                  <a:prstClr val="black"/>
                </a:solidFill>
                <a:ea typeface="ＭＳ Ｐゴシック"/>
              </a:endParaRPr>
            </a:p>
          </p:txBody>
        </p:sp>
      </p:grpSp>
      <p:pic>
        <p:nvPicPr>
          <p:cNvPr id="199" name="Picture 198" descr="A close up of a map&#10;&#10;Description generated with high confidence">
            <a:extLst>
              <a:ext uri="{FF2B5EF4-FFF2-40B4-BE49-F238E27FC236}">
                <a16:creationId xmlns:a16="http://schemas.microsoft.com/office/drawing/2014/main" id="{CFE01DE3-70C2-4CE2-A087-EEE726114AE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01384" y="3352518"/>
            <a:ext cx="3569945" cy="3129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9104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Guided wave optics vs. multi-lay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410200" cy="457200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Longitudinal</a:t>
            </a:r>
            <a:r>
              <a:rPr lang="en-US" dirty="0"/>
              <a:t> variation of refractive indices</a:t>
            </a:r>
          </a:p>
          <a:p>
            <a:pPr lvl="1"/>
            <a:r>
              <a:rPr lang="en-US" dirty="0"/>
              <a:t>Refractive indices vary along the light propagation direction</a:t>
            </a:r>
          </a:p>
          <a:p>
            <a:pPr lvl="1"/>
            <a:r>
              <a:rPr lang="en-US" dirty="0"/>
              <a:t>Approach: transfer matrix method</a:t>
            </a:r>
          </a:p>
          <a:p>
            <a:pPr lvl="1"/>
            <a:r>
              <a:rPr lang="en-US" dirty="0"/>
              <a:t>Devices: DBRs, ARCs</a:t>
            </a:r>
          </a:p>
          <a:p>
            <a:r>
              <a:rPr lang="en-US" dirty="0">
                <a:solidFill>
                  <a:srgbClr val="FF0000"/>
                </a:solidFill>
              </a:rPr>
              <a:t>Transverse</a:t>
            </a:r>
            <a:r>
              <a:rPr lang="en-US" dirty="0"/>
              <a:t> variation of refractive indices</a:t>
            </a:r>
          </a:p>
          <a:p>
            <a:pPr lvl="1"/>
            <a:r>
              <a:rPr lang="en-US" dirty="0"/>
              <a:t>The index distribution is not a function of </a:t>
            </a:r>
            <a:r>
              <a:rPr lang="en-US" i="1" dirty="0"/>
              <a:t>z</a:t>
            </a:r>
            <a:r>
              <a:rPr lang="en-US" dirty="0"/>
              <a:t> (light propagation direction)</a:t>
            </a:r>
          </a:p>
          <a:p>
            <a:pPr lvl="1"/>
            <a:r>
              <a:rPr lang="en-US" dirty="0"/>
              <a:t>Approach: guided wave optics</a:t>
            </a:r>
          </a:p>
          <a:p>
            <a:pPr lvl="1"/>
            <a:r>
              <a:rPr lang="en-US" dirty="0"/>
              <a:t>Devices: fibers, planar waveguides</a:t>
            </a:r>
          </a:p>
        </p:txBody>
      </p:sp>
      <p:pic>
        <p:nvPicPr>
          <p:cNvPr id="283650" name="Picture 2" descr="C:\Users\hjj\Desktop\fiber-xsection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48400" y="4562856"/>
            <a:ext cx="2200275" cy="1232154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 bwMode="auto">
          <a:xfrm>
            <a:off x="6629400" y="1886856"/>
            <a:ext cx="1295400" cy="176633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H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6629400" y="2065593"/>
            <a:ext cx="1295400" cy="264950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L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6629400" y="2336850"/>
            <a:ext cx="1295400" cy="176633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H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6629400" y="2515587"/>
            <a:ext cx="1295400" cy="264950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L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6629400" y="2788948"/>
            <a:ext cx="1295400" cy="176633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H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6629400" y="2961582"/>
            <a:ext cx="1295400" cy="264950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L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6629400" y="3224428"/>
            <a:ext cx="1295400" cy="43317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High-index</a:t>
            </a:r>
            <a:r>
              <a:rPr kumimoji="0" lang="en-US" sz="1400" b="1" i="1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 substrate</a:t>
            </a:r>
            <a:endParaRPr kumimoji="0" lang="en-US" sz="1400" b="1" i="1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7271658" y="1157514"/>
            <a:ext cx="0" cy="6096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7316197" y="1266372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ght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18BFAB-7624-4E44-8422-B3D20D66CE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45627"/>
          </a:xfrm>
        </p:spPr>
        <p:txBody>
          <a:bodyPr/>
          <a:lstStyle/>
          <a:p>
            <a:r>
              <a:rPr lang="en-US" dirty="0"/>
              <a:t>Waveguide directional coupler</a:t>
            </a:r>
          </a:p>
        </p:txBody>
      </p: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2B923EC-B91A-40DC-9700-1C1EDB3E17DE}"/>
              </a:ext>
            </a:extLst>
          </p:cNvPr>
          <p:cNvCxnSpPr>
            <a:cxnSpLocks/>
          </p:cNvCxnSpPr>
          <p:nvPr/>
        </p:nvCxnSpPr>
        <p:spPr bwMode="auto">
          <a:xfrm flipV="1">
            <a:off x="3704022" y="3297123"/>
            <a:ext cx="0" cy="1278878"/>
          </a:xfrm>
          <a:prstGeom prst="line">
            <a:avLst/>
          </a:prstGeom>
          <a:solidFill>
            <a:srgbClr val="9999FF"/>
          </a:solidFill>
          <a:ln w="381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2C5F41B6-8A55-4D61-A06F-A8FD61F21380}"/>
              </a:ext>
            </a:extLst>
          </p:cNvPr>
          <p:cNvCxnSpPr>
            <a:cxnSpLocks/>
          </p:cNvCxnSpPr>
          <p:nvPr/>
        </p:nvCxnSpPr>
        <p:spPr bwMode="auto">
          <a:xfrm flipV="1">
            <a:off x="4346682" y="3290079"/>
            <a:ext cx="0" cy="1285922"/>
          </a:xfrm>
          <a:prstGeom prst="line">
            <a:avLst/>
          </a:prstGeom>
          <a:solidFill>
            <a:srgbClr val="9999FF"/>
          </a:solidFill>
          <a:ln w="381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332545B9-420B-4A49-9212-C36A5B725AC1}"/>
              </a:ext>
            </a:extLst>
          </p:cNvPr>
          <p:cNvCxnSpPr>
            <a:cxnSpLocks/>
          </p:cNvCxnSpPr>
          <p:nvPr/>
        </p:nvCxnSpPr>
        <p:spPr bwMode="auto">
          <a:xfrm flipV="1">
            <a:off x="867857" y="3297123"/>
            <a:ext cx="0" cy="1278878"/>
          </a:xfrm>
          <a:prstGeom prst="line">
            <a:avLst/>
          </a:prstGeom>
          <a:solidFill>
            <a:srgbClr val="9999FF"/>
          </a:solidFill>
          <a:ln w="381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E4A7E04B-0DAA-408F-A77A-02C3824065B6}"/>
              </a:ext>
            </a:extLst>
          </p:cNvPr>
          <p:cNvCxnSpPr>
            <a:cxnSpLocks/>
          </p:cNvCxnSpPr>
          <p:nvPr/>
        </p:nvCxnSpPr>
        <p:spPr bwMode="auto">
          <a:xfrm flipV="1">
            <a:off x="1510517" y="3290079"/>
            <a:ext cx="0" cy="1285922"/>
          </a:xfrm>
          <a:prstGeom prst="line">
            <a:avLst/>
          </a:prstGeom>
          <a:solidFill>
            <a:srgbClr val="9999FF"/>
          </a:solidFill>
          <a:ln w="381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0" name="Connector: Curved 109">
            <a:extLst>
              <a:ext uri="{FF2B5EF4-FFF2-40B4-BE49-F238E27FC236}">
                <a16:creationId xmlns:a16="http://schemas.microsoft.com/office/drawing/2014/main" id="{FB313D73-D0EB-48CC-9B18-6D844881C148}"/>
              </a:ext>
            </a:extLst>
          </p:cNvPr>
          <p:cNvCxnSpPr>
            <a:cxnSpLocks/>
          </p:cNvCxnSpPr>
          <p:nvPr/>
        </p:nvCxnSpPr>
        <p:spPr bwMode="auto">
          <a:xfrm rot="16200000" flipH="1">
            <a:off x="2743199" y="4914516"/>
            <a:ext cx="1143000" cy="990600"/>
          </a:xfrm>
          <a:prstGeom prst="curvedConnector3">
            <a:avLst/>
          </a:prstGeom>
          <a:solidFill>
            <a:srgbClr val="9999FF"/>
          </a:solidFill>
          <a:ln w="254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1" name="Connector: Curved 110">
            <a:extLst>
              <a:ext uri="{FF2B5EF4-FFF2-40B4-BE49-F238E27FC236}">
                <a16:creationId xmlns:a16="http://schemas.microsoft.com/office/drawing/2014/main" id="{A26FC007-6653-4462-AB1A-CBCA47A1AEA8}"/>
              </a:ext>
            </a:extLst>
          </p:cNvPr>
          <p:cNvCxnSpPr>
            <a:cxnSpLocks/>
          </p:cNvCxnSpPr>
          <p:nvPr/>
        </p:nvCxnSpPr>
        <p:spPr bwMode="auto">
          <a:xfrm rot="5400000">
            <a:off x="1370075" y="4916039"/>
            <a:ext cx="1143000" cy="987552"/>
          </a:xfrm>
          <a:prstGeom prst="curvedConnector3">
            <a:avLst/>
          </a:prstGeom>
          <a:solidFill>
            <a:srgbClr val="9999FF"/>
          </a:solidFill>
          <a:ln w="254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2E9A3FBE-5805-451C-BF36-D4CB29D49E62}"/>
              </a:ext>
            </a:extLst>
          </p:cNvPr>
          <p:cNvCxnSpPr>
            <a:cxnSpLocks/>
          </p:cNvCxnSpPr>
          <p:nvPr/>
        </p:nvCxnSpPr>
        <p:spPr bwMode="auto">
          <a:xfrm flipV="1">
            <a:off x="2435352" y="3013677"/>
            <a:ext cx="0" cy="1828799"/>
          </a:xfrm>
          <a:prstGeom prst="line">
            <a:avLst/>
          </a:prstGeom>
          <a:solidFill>
            <a:srgbClr val="9999FF"/>
          </a:solidFill>
          <a:ln w="254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4EA8E68B-B8CC-485D-9D65-2404020A1058}"/>
              </a:ext>
            </a:extLst>
          </p:cNvPr>
          <p:cNvCxnSpPr>
            <a:cxnSpLocks/>
          </p:cNvCxnSpPr>
          <p:nvPr/>
        </p:nvCxnSpPr>
        <p:spPr bwMode="auto">
          <a:xfrm flipV="1">
            <a:off x="2819399" y="3013677"/>
            <a:ext cx="1" cy="1828799"/>
          </a:xfrm>
          <a:prstGeom prst="line">
            <a:avLst/>
          </a:prstGeom>
          <a:solidFill>
            <a:srgbClr val="9999FF"/>
          </a:solidFill>
          <a:ln w="254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4" name="Connector: Curved 113">
            <a:extLst>
              <a:ext uri="{FF2B5EF4-FFF2-40B4-BE49-F238E27FC236}">
                <a16:creationId xmlns:a16="http://schemas.microsoft.com/office/drawing/2014/main" id="{8E1AC7DA-4BE8-4660-A56F-D90D319C7DA1}"/>
              </a:ext>
            </a:extLst>
          </p:cNvPr>
          <p:cNvCxnSpPr>
            <a:cxnSpLocks/>
          </p:cNvCxnSpPr>
          <p:nvPr/>
        </p:nvCxnSpPr>
        <p:spPr bwMode="auto">
          <a:xfrm rot="5400000" flipH="1">
            <a:off x="1363916" y="1951037"/>
            <a:ext cx="1143000" cy="990600"/>
          </a:xfrm>
          <a:prstGeom prst="curvedConnector3">
            <a:avLst/>
          </a:prstGeom>
          <a:solidFill>
            <a:srgbClr val="9999FF"/>
          </a:solidFill>
          <a:ln w="254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5" name="Connector: Curved 114">
            <a:extLst>
              <a:ext uri="{FF2B5EF4-FFF2-40B4-BE49-F238E27FC236}">
                <a16:creationId xmlns:a16="http://schemas.microsoft.com/office/drawing/2014/main" id="{2154DBF7-E5A6-452F-B6F7-09183C7B4E91}"/>
              </a:ext>
            </a:extLst>
          </p:cNvPr>
          <p:cNvCxnSpPr>
            <a:cxnSpLocks/>
          </p:cNvCxnSpPr>
          <p:nvPr/>
        </p:nvCxnSpPr>
        <p:spPr bwMode="auto">
          <a:xfrm rot="16200000">
            <a:off x="2741676" y="1952561"/>
            <a:ext cx="1143000" cy="987552"/>
          </a:xfrm>
          <a:prstGeom prst="curvedConnector3">
            <a:avLst/>
          </a:prstGeom>
          <a:solidFill>
            <a:srgbClr val="9999FF"/>
          </a:solidFill>
          <a:ln w="254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8E0B0B48-C80B-4511-A4B0-CAE3B005E447}"/>
              </a:ext>
            </a:extLst>
          </p:cNvPr>
          <p:cNvGrpSpPr/>
          <p:nvPr/>
        </p:nvGrpSpPr>
        <p:grpSpPr>
          <a:xfrm>
            <a:off x="3382692" y="3544420"/>
            <a:ext cx="1285320" cy="777240"/>
            <a:chOff x="4232480" y="2727960"/>
            <a:chExt cx="1853440" cy="1097280"/>
          </a:xfrm>
        </p:grpSpPr>
        <p:sp>
          <p:nvSpPr>
            <p:cNvPr id="117" name="Freeform: Shape 116">
              <a:extLst>
                <a:ext uri="{FF2B5EF4-FFF2-40B4-BE49-F238E27FC236}">
                  <a16:creationId xmlns:a16="http://schemas.microsoft.com/office/drawing/2014/main" id="{D5FCE45B-062A-4E2F-AA42-B8E093169C42}"/>
                </a:ext>
              </a:extLst>
            </p:cNvPr>
            <p:cNvSpPr/>
            <p:nvPr/>
          </p:nvSpPr>
          <p:spPr bwMode="auto">
            <a:xfrm flipV="1">
              <a:off x="4232480" y="2727960"/>
              <a:ext cx="926720" cy="548640"/>
            </a:xfrm>
            <a:custGeom>
              <a:avLst/>
              <a:gdLst>
                <a:gd name="connsiteX0" fmla="*/ 0 w 1256927"/>
                <a:gd name="connsiteY0" fmla="*/ 8884 h 1563837"/>
                <a:gd name="connsiteX1" fmla="*/ 157860 w 1256927"/>
                <a:gd name="connsiteY1" fmla="*/ 8884 h 1563837"/>
                <a:gd name="connsiteX2" fmla="*/ 297850 w 1256927"/>
                <a:gd name="connsiteY2" fmla="*/ 101217 h 1563837"/>
                <a:gd name="connsiteX3" fmla="*/ 393162 w 1256927"/>
                <a:gd name="connsiteY3" fmla="*/ 402046 h 1563837"/>
                <a:gd name="connsiteX4" fmla="*/ 518259 w 1256927"/>
                <a:gd name="connsiteY4" fmla="*/ 1173478 h 1563837"/>
                <a:gd name="connsiteX5" fmla="*/ 562936 w 1256927"/>
                <a:gd name="connsiteY5" fmla="*/ 1453457 h 1563837"/>
                <a:gd name="connsiteX6" fmla="*/ 610592 w 1256927"/>
                <a:gd name="connsiteY6" fmla="*/ 1563662 h 1563837"/>
                <a:gd name="connsiteX7" fmla="*/ 670163 w 1256927"/>
                <a:gd name="connsiteY7" fmla="*/ 1432608 h 1563837"/>
                <a:gd name="connsiteX8" fmla="*/ 735690 w 1256927"/>
                <a:gd name="connsiteY8" fmla="*/ 1093058 h 1563837"/>
                <a:gd name="connsiteX9" fmla="*/ 828023 w 1256927"/>
                <a:gd name="connsiteY9" fmla="*/ 458637 h 1563837"/>
                <a:gd name="connsiteX10" fmla="*/ 914400 w 1256927"/>
                <a:gd name="connsiteY10" fmla="*/ 160787 h 1563837"/>
                <a:gd name="connsiteX11" fmla="*/ 1024604 w 1256927"/>
                <a:gd name="connsiteY11" fmla="*/ 20798 h 1563837"/>
                <a:gd name="connsiteX12" fmla="*/ 1256927 w 1256927"/>
                <a:gd name="connsiteY12" fmla="*/ 5905 h 156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256927" h="1563837">
                  <a:moveTo>
                    <a:pt x="0" y="8884"/>
                  </a:moveTo>
                  <a:cubicBezTo>
                    <a:pt x="54109" y="1189"/>
                    <a:pt x="108218" y="-6505"/>
                    <a:pt x="157860" y="8884"/>
                  </a:cubicBezTo>
                  <a:cubicBezTo>
                    <a:pt x="207502" y="24273"/>
                    <a:pt x="258633" y="35690"/>
                    <a:pt x="297850" y="101217"/>
                  </a:cubicBezTo>
                  <a:cubicBezTo>
                    <a:pt x="337067" y="166744"/>
                    <a:pt x="356427" y="223336"/>
                    <a:pt x="393162" y="402046"/>
                  </a:cubicBezTo>
                  <a:cubicBezTo>
                    <a:pt x="429897" y="580756"/>
                    <a:pt x="489963" y="998243"/>
                    <a:pt x="518259" y="1173478"/>
                  </a:cubicBezTo>
                  <a:cubicBezTo>
                    <a:pt x="546555" y="1348713"/>
                    <a:pt x="547547" y="1388426"/>
                    <a:pt x="562936" y="1453457"/>
                  </a:cubicBezTo>
                  <a:cubicBezTo>
                    <a:pt x="578325" y="1518488"/>
                    <a:pt x="592721" y="1567137"/>
                    <a:pt x="610592" y="1563662"/>
                  </a:cubicBezTo>
                  <a:cubicBezTo>
                    <a:pt x="628463" y="1560187"/>
                    <a:pt x="649313" y="1511042"/>
                    <a:pt x="670163" y="1432608"/>
                  </a:cubicBezTo>
                  <a:cubicBezTo>
                    <a:pt x="691013" y="1354174"/>
                    <a:pt x="709380" y="1255386"/>
                    <a:pt x="735690" y="1093058"/>
                  </a:cubicBezTo>
                  <a:cubicBezTo>
                    <a:pt x="762000" y="930730"/>
                    <a:pt x="798238" y="614015"/>
                    <a:pt x="828023" y="458637"/>
                  </a:cubicBezTo>
                  <a:cubicBezTo>
                    <a:pt x="857808" y="303259"/>
                    <a:pt x="881636" y="233760"/>
                    <a:pt x="914400" y="160787"/>
                  </a:cubicBezTo>
                  <a:cubicBezTo>
                    <a:pt x="947164" y="87814"/>
                    <a:pt x="967516" y="46612"/>
                    <a:pt x="1024604" y="20798"/>
                  </a:cubicBezTo>
                  <a:cubicBezTo>
                    <a:pt x="1081692" y="-5016"/>
                    <a:pt x="1169309" y="444"/>
                    <a:pt x="1256927" y="5905"/>
                  </a:cubicBezTo>
                </a:path>
              </a:pathLst>
            </a:custGeom>
            <a:noFill/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en-US" sz="5000" dirty="0">
                <a:solidFill>
                  <a:srgbClr val="FF0000"/>
                </a:solidFill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18" name="Freeform: Shape 117">
              <a:extLst>
                <a:ext uri="{FF2B5EF4-FFF2-40B4-BE49-F238E27FC236}">
                  <a16:creationId xmlns:a16="http://schemas.microsoft.com/office/drawing/2014/main" id="{2E5F4D0F-586E-407A-BA88-6BCADBC89637}"/>
                </a:ext>
              </a:extLst>
            </p:cNvPr>
            <p:cNvSpPr/>
            <p:nvPr/>
          </p:nvSpPr>
          <p:spPr bwMode="auto">
            <a:xfrm>
              <a:off x="5159200" y="3276600"/>
              <a:ext cx="926720" cy="548640"/>
            </a:xfrm>
            <a:custGeom>
              <a:avLst/>
              <a:gdLst>
                <a:gd name="connsiteX0" fmla="*/ 0 w 1256927"/>
                <a:gd name="connsiteY0" fmla="*/ 8884 h 1563837"/>
                <a:gd name="connsiteX1" fmla="*/ 157860 w 1256927"/>
                <a:gd name="connsiteY1" fmla="*/ 8884 h 1563837"/>
                <a:gd name="connsiteX2" fmla="*/ 297850 w 1256927"/>
                <a:gd name="connsiteY2" fmla="*/ 101217 h 1563837"/>
                <a:gd name="connsiteX3" fmla="*/ 393162 w 1256927"/>
                <a:gd name="connsiteY3" fmla="*/ 402046 h 1563837"/>
                <a:gd name="connsiteX4" fmla="*/ 518259 w 1256927"/>
                <a:gd name="connsiteY4" fmla="*/ 1173478 h 1563837"/>
                <a:gd name="connsiteX5" fmla="*/ 562936 w 1256927"/>
                <a:gd name="connsiteY5" fmla="*/ 1453457 h 1563837"/>
                <a:gd name="connsiteX6" fmla="*/ 610592 w 1256927"/>
                <a:gd name="connsiteY6" fmla="*/ 1563662 h 1563837"/>
                <a:gd name="connsiteX7" fmla="*/ 670163 w 1256927"/>
                <a:gd name="connsiteY7" fmla="*/ 1432608 h 1563837"/>
                <a:gd name="connsiteX8" fmla="*/ 735690 w 1256927"/>
                <a:gd name="connsiteY8" fmla="*/ 1093058 h 1563837"/>
                <a:gd name="connsiteX9" fmla="*/ 828023 w 1256927"/>
                <a:gd name="connsiteY9" fmla="*/ 458637 h 1563837"/>
                <a:gd name="connsiteX10" fmla="*/ 914400 w 1256927"/>
                <a:gd name="connsiteY10" fmla="*/ 160787 h 1563837"/>
                <a:gd name="connsiteX11" fmla="*/ 1024604 w 1256927"/>
                <a:gd name="connsiteY11" fmla="*/ 20798 h 1563837"/>
                <a:gd name="connsiteX12" fmla="*/ 1256927 w 1256927"/>
                <a:gd name="connsiteY12" fmla="*/ 5905 h 156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256927" h="1563837">
                  <a:moveTo>
                    <a:pt x="0" y="8884"/>
                  </a:moveTo>
                  <a:cubicBezTo>
                    <a:pt x="54109" y="1189"/>
                    <a:pt x="108218" y="-6505"/>
                    <a:pt x="157860" y="8884"/>
                  </a:cubicBezTo>
                  <a:cubicBezTo>
                    <a:pt x="207502" y="24273"/>
                    <a:pt x="258633" y="35690"/>
                    <a:pt x="297850" y="101217"/>
                  </a:cubicBezTo>
                  <a:cubicBezTo>
                    <a:pt x="337067" y="166744"/>
                    <a:pt x="356427" y="223336"/>
                    <a:pt x="393162" y="402046"/>
                  </a:cubicBezTo>
                  <a:cubicBezTo>
                    <a:pt x="429897" y="580756"/>
                    <a:pt x="489963" y="998243"/>
                    <a:pt x="518259" y="1173478"/>
                  </a:cubicBezTo>
                  <a:cubicBezTo>
                    <a:pt x="546555" y="1348713"/>
                    <a:pt x="547547" y="1388426"/>
                    <a:pt x="562936" y="1453457"/>
                  </a:cubicBezTo>
                  <a:cubicBezTo>
                    <a:pt x="578325" y="1518488"/>
                    <a:pt x="592721" y="1567137"/>
                    <a:pt x="610592" y="1563662"/>
                  </a:cubicBezTo>
                  <a:cubicBezTo>
                    <a:pt x="628463" y="1560187"/>
                    <a:pt x="649313" y="1511042"/>
                    <a:pt x="670163" y="1432608"/>
                  </a:cubicBezTo>
                  <a:cubicBezTo>
                    <a:pt x="691013" y="1354174"/>
                    <a:pt x="709380" y="1255386"/>
                    <a:pt x="735690" y="1093058"/>
                  </a:cubicBezTo>
                  <a:cubicBezTo>
                    <a:pt x="762000" y="930730"/>
                    <a:pt x="798238" y="614015"/>
                    <a:pt x="828023" y="458637"/>
                  </a:cubicBezTo>
                  <a:cubicBezTo>
                    <a:pt x="857808" y="303259"/>
                    <a:pt x="881636" y="233760"/>
                    <a:pt x="914400" y="160787"/>
                  </a:cubicBezTo>
                  <a:cubicBezTo>
                    <a:pt x="947164" y="87814"/>
                    <a:pt x="967516" y="46612"/>
                    <a:pt x="1024604" y="20798"/>
                  </a:cubicBezTo>
                  <a:cubicBezTo>
                    <a:pt x="1081692" y="-5016"/>
                    <a:pt x="1169309" y="444"/>
                    <a:pt x="1256927" y="5905"/>
                  </a:cubicBezTo>
                </a:path>
              </a:pathLst>
            </a:custGeom>
            <a:noFill/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en-US" sz="5000" dirty="0">
                <a:solidFill>
                  <a:srgbClr val="FF0000"/>
                </a:solidFill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119" name="Freeform: Shape 118">
            <a:extLst>
              <a:ext uri="{FF2B5EF4-FFF2-40B4-BE49-F238E27FC236}">
                <a16:creationId xmlns:a16="http://schemas.microsoft.com/office/drawing/2014/main" id="{6D0CC4E1-19FA-4D9E-BF9E-D7343A304896}"/>
              </a:ext>
            </a:extLst>
          </p:cNvPr>
          <p:cNvSpPr/>
          <p:nvPr/>
        </p:nvSpPr>
        <p:spPr bwMode="auto">
          <a:xfrm flipV="1">
            <a:off x="569578" y="3688591"/>
            <a:ext cx="642660" cy="388620"/>
          </a:xfrm>
          <a:custGeom>
            <a:avLst/>
            <a:gdLst>
              <a:gd name="connsiteX0" fmla="*/ 0 w 1256927"/>
              <a:gd name="connsiteY0" fmla="*/ 8884 h 1563837"/>
              <a:gd name="connsiteX1" fmla="*/ 157860 w 1256927"/>
              <a:gd name="connsiteY1" fmla="*/ 8884 h 1563837"/>
              <a:gd name="connsiteX2" fmla="*/ 297850 w 1256927"/>
              <a:gd name="connsiteY2" fmla="*/ 101217 h 1563837"/>
              <a:gd name="connsiteX3" fmla="*/ 393162 w 1256927"/>
              <a:gd name="connsiteY3" fmla="*/ 402046 h 1563837"/>
              <a:gd name="connsiteX4" fmla="*/ 518259 w 1256927"/>
              <a:gd name="connsiteY4" fmla="*/ 1173478 h 1563837"/>
              <a:gd name="connsiteX5" fmla="*/ 562936 w 1256927"/>
              <a:gd name="connsiteY5" fmla="*/ 1453457 h 1563837"/>
              <a:gd name="connsiteX6" fmla="*/ 610592 w 1256927"/>
              <a:gd name="connsiteY6" fmla="*/ 1563662 h 1563837"/>
              <a:gd name="connsiteX7" fmla="*/ 670163 w 1256927"/>
              <a:gd name="connsiteY7" fmla="*/ 1432608 h 1563837"/>
              <a:gd name="connsiteX8" fmla="*/ 735690 w 1256927"/>
              <a:gd name="connsiteY8" fmla="*/ 1093058 h 1563837"/>
              <a:gd name="connsiteX9" fmla="*/ 828023 w 1256927"/>
              <a:gd name="connsiteY9" fmla="*/ 458637 h 1563837"/>
              <a:gd name="connsiteX10" fmla="*/ 914400 w 1256927"/>
              <a:gd name="connsiteY10" fmla="*/ 160787 h 1563837"/>
              <a:gd name="connsiteX11" fmla="*/ 1024604 w 1256927"/>
              <a:gd name="connsiteY11" fmla="*/ 20798 h 1563837"/>
              <a:gd name="connsiteX12" fmla="*/ 1256927 w 1256927"/>
              <a:gd name="connsiteY12" fmla="*/ 5905 h 1563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56927" h="1563837">
                <a:moveTo>
                  <a:pt x="0" y="8884"/>
                </a:moveTo>
                <a:cubicBezTo>
                  <a:pt x="54109" y="1189"/>
                  <a:pt x="108218" y="-6505"/>
                  <a:pt x="157860" y="8884"/>
                </a:cubicBezTo>
                <a:cubicBezTo>
                  <a:pt x="207502" y="24273"/>
                  <a:pt x="258633" y="35690"/>
                  <a:pt x="297850" y="101217"/>
                </a:cubicBezTo>
                <a:cubicBezTo>
                  <a:pt x="337067" y="166744"/>
                  <a:pt x="356427" y="223336"/>
                  <a:pt x="393162" y="402046"/>
                </a:cubicBezTo>
                <a:cubicBezTo>
                  <a:pt x="429897" y="580756"/>
                  <a:pt x="489963" y="998243"/>
                  <a:pt x="518259" y="1173478"/>
                </a:cubicBezTo>
                <a:cubicBezTo>
                  <a:pt x="546555" y="1348713"/>
                  <a:pt x="547547" y="1388426"/>
                  <a:pt x="562936" y="1453457"/>
                </a:cubicBezTo>
                <a:cubicBezTo>
                  <a:pt x="578325" y="1518488"/>
                  <a:pt x="592721" y="1567137"/>
                  <a:pt x="610592" y="1563662"/>
                </a:cubicBezTo>
                <a:cubicBezTo>
                  <a:pt x="628463" y="1560187"/>
                  <a:pt x="649313" y="1511042"/>
                  <a:pt x="670163" y="1432608"/>
                </a:cubicBezTo>
                <a:cubicBezTo>
                  <a:pt x="691013" y="1354174"/>
                  <a:pt x="709380" y="1255386"/>
                  <a:pt x="735690" y="1093058"/>
                </a:cubicBezTo>
                <a:cubicBezTo>
                  <a:pt x="762000" y="930730"/>
                  <a:pt x="798238" y="614015"/>
                  <a:pt x="828023" y="458637"/>
                </a:cubicBezTo>
                <a:cubicBezTo>
                  <a:pt x="857808" y="303259"/>
                  <a:pt x="881636" y="233760"/>
                  <a:pt x="914400" y="160787"/>
                </a:cubicBezTo>
                <a:cubicBezTo>
                  <a:pt x="947164" y="87814"/>
                  <a:pt x="967516" y="46612"/>
                  <a:pt x="1024604" y="20798"/>
                </a:cubicBezTo>
                <a:cubicBezTo>
                  <a:pt x="1081692" y="-5016"/>
                  <a:pt x="1169309" y="444"/>
                  <a:pt x="1256927" y="5905"/>
                </a:cubicBezTo>
              </a:path>
            </a:pathLst>
          </a:cu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endParaRPr lang="en-US" sz="5000" dirty="0">
              <a:solidFill>
                <a:srgbClr val="FF0000"/>
              </a:solidFill>
              <a:latin typeface="Times New Roman" charset="0"/>
              <a:ea typeface="ＭＳ Ｐゴシック" charset="0"/>
            </a:endParaRPr>
          </a:p>
        </p:txBody>
      </p:sp>
      <p:sp>
        <p:nvSpPr>
          <p:cNvPr id="120" name="Freeform: Shape 119">
            <a:extLst>
              <a:ext uri="{FF2B5EF4-FFF2-40B4-BE49-F238E27FC236}">
                <a16:creationId xmlns:a16="http://schemas.microsoft.com/office/drawing/2014/main" id="{42C43284-988B-4241-AA85-A959FA99ED6A}"/>
              </a:ext>
            </a:extLst>
          </p:cNvPr>
          <p:cNvSpPr/>
          <p:nvPr/>
        </p:nvSpPr>
        <p:spPr bwMode="auto">
          <a:xfrm flipV="1">
            <a:off x="1204555" y="3688591"/>
            <a:ext cx="642660" cy="388620"/>
          </a:xfrm>
          <a:custGeom>
            <a:avLst/>
            <a:gdLst>
              <a:gd name="connsiteX0" fmla="*/ 0 w 1256927"/>
              <a:gd name="connsiteY0" fmla="*/ 8884 h 1563837"/>
              <a:gd name="connsiteX1" fmla="*/ 157860 w 1256927"/>
              <a:gd name="connsiteY1" fmla="*/ 8884 h 1563837"/>
              <a:gd name="connsiteX2" fmla="*/ 297850 w 1256927"/>
              <a:gd name="connsiteY2" fmla="*/ 101217 h 1563837"/>
              <a:gd name="connsiteX3" fmla="*/ 393162 w 1256927"/>
              <a:gd name="connsiteY3" fmla="*/ 402046 h 1563837"/>
              <a:gd name="connsiteX4" fmla="*/ 518259 w 1256927"/>
              <a:gd name="connsiteY4" fmla="*/ 1173478 h 1563837"/>
              <a:gd name="connsiteX5" fmla="*/ 562936 w 1256927"/>
              <a:gd name="connsiteY5" fmla="*/ 1453457 h 1563837"/>
              <a:gd name="connsiteX6" fmla="*/ 610592 w 1256927"/>
              <a:gd name="connsiteY6" fmla="*/ 1563662 h 1563837"/>
              <a:gd name="connsiteX7" fmla="*/ 670163 w 1256927"/>
              <a:gd name="connsiteY7" fmla="*/ 1432608 h 1563837"/>
              <a:gd name="connsiteX8" fmla="*/ 735690 w 1256927"/>
              <a:gd name="connsiteY8" fmla="*/ 1093058 h 1563837"/>
              <a:gd name="connsiteX9" fmla="*/ 828023 w 1256927"/>
              <a:gd name="connsiteY9" fmla="*/ 458637 h 1563837"/>
              <a:gd name="connsiteX10" fmla="*/ 914400 w 1256927"/>
              <a:gd name="connsiteY10" fmla="*/ 160787 h 1563837"/>
              <a:gd name="connsiteX11" fmla="*/ 1024604 w 1256927"/>
              <a:gd name="connsiteY11" fmla="*/ 20798 h 1563837"/>
              <a:gd name="connsiteX12" fmla="*/ 1256927 w 1256927"/>
              <a:gd name="connsiteY12" fmla="*/ 5905 h 1563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56927" h="1563837">
                <a:moveTo>
                  <a:pt x="0" y="8884"/>
                </a:moveTo>
                <a:cubicBezTo>
                  <a:pt x="54109" y="1189"/>
                  <a:pt x="108218" y="-6505"/>
                  <a:pt x="157860" y="8884"/>
                </a:cubicBezTo>
                <a:cubicBezTo>
                  <a:pt x="207502" y="24273"/>
                  <a:pt x="258633" y="35690"/>
                  <a:pt x="297850" y="101217"/>
                </a:cubicBezTo>
                <a:cubicBezTo>
                  <a:pt x="337067" y="166744"/>
                  <a:pt x="356427" y="223336"/>
                  <a:pt x="393162" y="402046"/>
                </a:cubicBezTo>
                <a:cubicBezTo>
                  <a:pt x="429897" y="580756"/>
                  <a:pt x="489963" y="998243"/>
                  <a:pt x="518259" y="1173478"/>
                </a:cubicBezTo>
                <a:cubicBezTo>
                  <a:pt x="546555" y="1348713"/>
                  <a:pt x="547547" y="1388426"/>
                  <a:pt x="562936" y="1453457"/>
                </a:cubicBezTo>
                <a:cubicBezTo>
                  <a:pt x="578325" y="1518488"/>
                  <a:pt x="592721" y="1567137"/>
                  <a:pt x="610592" y="1563662"/>
                </a:cubicBezTo>
                <a:cubicBezTo>
                  <a:pt x="628463" y="1560187"/>
                  <a:pt x="649313" y="1511042"/>
                  <a:pt x="670163" y="1432608"/>
                </a:cubicBezTo>
                <a:cubicBezTo>
                  <a:pt x="691013" y="1354174"/>
                  <a:pt x="709380" y="1255386"/>
                  <a:pt x="735690" y="1093058"/>
                </a:cubicBezTo>
                <a:cubicBezTo>
                  <a:pt x="762000" y="930730"/>
                  <a:pt x="798238" y="614015"/>
                  <a:pt x="828023" y="458637"/>
                </a:cubicBezTo>
                <a:cubicBezTo>
                  <a:pt x="857808" y="303259"/>
                  <a:pt x="881636" y="233760"/>
                  <a:pt x="914400" y="160787"/>
                </a:cubicBezTo>
                <a:cubicBezTo>
                  <a:pt x="947164" y="87814"/>
                  <a:pt x="967516" y="46612"/>
                  <a:pt x="1024604" y="20798"/>
                </a:cubicBezTo>
                <a:cubicBezTo>
                  <a:pt x="1081692" y="-5016"/>
                  <a:pt x="1169309" y="444"/>
                  <a:pt x="1256927" y="5905"/>
                </a:cubicBezTo>
              </a:path>
            </a:pathLst>
          </a:cu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endParaRPr lang="en-US" sz="5000" dirty="0">
              <a:solidFill>
                <a:srgbClr val="FF0000"/>
              </a:solidFill>
              <a:latin typeface="Times New Roman" charset="0"/>
              <a:ea typeface="ＭＳ Ｐゴシック" charset="0"/>
            </a:endParaRPr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B463B703-18D0-4C17-B146-1C5CC6975793}"/>
              </a:ext>
            </a:extLst>
          </p:cNvPr>
          <p:cNvSpPr/>
          <p:nvPr/>
        </p:nvSpPr>
        <p:spPr bwMode="auto">
          <a:xfrm>
            <a:off x="546490" y="3297123"/>
            <a:ext cx="1277673" cy="1278878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5000" b="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4B163F8F-1C38-49F4-97D3-B0F5CB71D70D}"/>
              </a:ext>
            </a:extLst>
          </p:cNvPr>
          <p:cNvSpPr/>
          <p:nvPr/>
        </p:nvSpPr>
        <p:spPr bwMode="auto">
          <a:xfrm>
            <a:off x="3379378" y="3297123"/>
            <a:ext cx="1277673" cy="1278878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5000" b="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AE34C91F-BE73-45D7-84B3-53957F083E6D}"/>
              </a:ext>
            </a:extLst>
          </p:cNvPr>
          <p:cNvSpPr/>
          <p:nvPr/>
        </p:nvSpPr>
        <p:spPr bwMode="auto">
          <a:xfrm>
            <a:off x="2212435" y="3535359"/>
            <a:ext cx="806604" cy="795361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5000" b="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51336D8C-2CC7-4929-B7F4-42D40734CAF6}"/>
              </a:ext>
            </a:extLst>
          </p:cNvPr>
          <p:cNvSpPr txBox="1"/>
          <p:nvPr/>
        </p:nvSpPr>
        <p:spPr>
          <a:xfrm>
            <a:off x="945364" y="2708027"/>
            <a:ext cx="590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  <a:latin typeface="Symbol" panose="05050102010706020507" pitchFamily="18" charset="2"/>
                <a:ea typeface="ＭＳ Ｐゴシック" charset="0"/>
              </a:rPr>
              <a:t>F</a:t>
            </a:r>
            <a:r>
              <a:rPr lang="en-US" sz="2800" b="1" baseline="-25000" dirty="0">
                <a:solidFill>
                  <a:srgbClr val="000000"/>
                </a:solidFill>
                <a:latin typeface="Symbol" panose="05050102010706020507" pitchFamily="18" charset="2"/>
                <a:ea typeface="ＭＳ Ｐゴシック" charset="0"/>
              </a:rPr>
              <a:t>+</a:t>
            </a:r>
            <a:endParaRPr lang="en-US" sz="2800" b="1" dirty="0">
              <a:solidFill>
                <a:srgbClr val="000000"/>
              </a:solidFill>
              <a:latin typeface="Symbol" panose="05050102010706020507" pitchFamily="18" charset="2"/>
              <a:ea typeface="ＭＳ Ｐゴシック" charset="0"/>
            </a:endParaRPr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21A05E16-41AB-4D7A-AC9F-AC297E9B4BEE}"/>
              </a:ext>
            </a:extLst>
          </p:cNvPr>
          <p:cNvSpPr txBox="1"/>
          <p:nvPr/>
        </p:nvSpPr>
        <p:spPr>
          <a:xfrm>
            <a:off x="3756456" y="2733303"/>
            <a:ext cx="590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  <a:latin typeface="Symbol" panose="05050102010706020507" pitchFamily="18" charset="2"/>
                <a:ea typeface="ＭＳ Ｐゴシック" charset="0"/>
              </a:rPr>
              <a:t>F</a:t>
            </a:r>
            <a:r>
              <a:rPr lang="en-US" sz="2800" b="1" baseline="-25000" dirty="0">
                <a:solidFill>
                  <a:srgbClr val="000000"/>
                </a:solidFill>
                <a:latin typeface="Symbol" panose="05050102010706020507" pitchFamily="18" charset="2"/>
                <a:ea typeface="ＭＳ Ｐゴシック" charset="0"/>
              </a:rPr>
              <a:t>-</a:t>
            </a:r>
            <a:endParaRPr lang="en-US" sz="2800" b="1" dirty="0">
              <a:solidFill>
                <a:srgbClr val="000000"/>
              </a:solidFill>
              <a:latin typeface="Symbol" panose="05050102010706020507" pitchFamily="18" charset="2"/>
              <a:ea typeface="ＭＳ Ｐゴシック" charset="0"/>
            </a:endParaRPr>
          </a:p>
        </p:txBody>
      </p:sp>
      <p:sp>
        <p:nvSpPr>
          <p:cNvPr id="126" name="Freeform: Shape 125">
            <a:extLst>
              <a:ext uri="{FF2B5EF4-FFF2-40B4-BE49-F238E27FC236}">
                <a16:creationId xmlns:a16="http://schemas.microsoft.com/office/drawing/2014/main" id="{6EC4157E-673E-4861-9294-2A079C471EFB}"/>
              </a:ext>
            </a:extLst>
          </p:cNvPr>
          <p:cNvSpPr/>
          <p:nvPr/>
        </p:nvSpPr>
        <p:spPr bwMode="auto">
          <a:xfrm rot="1249533" flipV="1">
            <a:off x="1177085" y="5592695"/>
            <a:ext cx="642660" cy="388620"/>
          </a:xfrm>
          <a:custGeom>
            <a:avLst/>
            <a:gdLst>
              <a:gd name="connsiteX0" fmla="*/ 0 w 1256927"/>
              <a:gd name="connsiteY0" fmla="*/ 8884 h 1563837"/>
              <a:gd name="connsiteX1" fmla="*/ 157860 w 1256927"/>
              <a:gd name="connsiteY1" fmla="*/ 8884 h 1563837"/>
              <a:gd name="connsiteX2" fmla="*/ 297850 w 1256927"/>
              <a:gd name="connsiteY2" fmla="*/ 101217 h 1563837"/>
              <a:gd name="connsiteX3" fmla="*/ 393162 w 1256927"/>
              <a:gd name="connsiteY3" fmla="*/ 402046 h 1563837"/>
              <a:gd name="connsiteX4" fmla="*/ 518259 w 1256927"/>
              <a:gd name="connsiteY4" fmla="*/ 1173478 h 1563837"/>
              <a:gd name="connsiteX5" fmla="*/ 562936 w 1256927"/>
              <a:gd name="connsiteY5" fmla="*/ 1453457 h 1563837"/>
              <a:gd name="connsiteX6" fmla="*/ 610592 w 1256927"/>
              <a:gd name="connsiteY6" fmla="*/ 1563662 h 1563837"/>
              <a:gd name="connsiteX7" fmla="*/ 670163 w 1256927"/>
              <a:gd name="connsiteY7" fmla="*/ 1432608 h 1563837"/>
              <a:gd name="connsiteX8" fmla="*/ 735690 w 1256927"/>
              <a:gd name="connsiteY8" fmla="*/ 1093058 h 1563837"/>
              <a:gd name="connsiteX9" fmla="*/ 828023 w 1256927"/>
              <a:gd name="connsiteY9" fmla="*/ 458637 h 1563837"/>
              <a:gd name="connsiteX10" fmla="*/ 914400 w 1256927"/>
              <a:gd name="connsiteY10" fmla="*/ 160787 h 1563837"/>
              <a:gd name="connsiteX11" fmla="*/ 1024604 w 1256927"/>
              <a:gd name="connsiteY11" fmla="*/ 20798 h 1563837"/>
              <a:gd name="connsiteX12" fmla="*/ 1256927 w 1256927"/>
              <a:gd name="connsiteY12" fmla="*/ 5905 h 1563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56927" h="1563837">
                <a:moveTo>
                  <a:pt x="0" y="8884"/>
                </a:moveTo>
                <a:cubicBezTo>
                  <a:pt x="54109" y="1189"/>
                  <a:pt x="108218" y="-6505"/>
                  <a:pt x="157860" y="8884"/>
                </a:cubicBezTo>
                <a:cubicBezTo>
                  <a:pt x="207502" y="24273"/>
                  <a:pt x="258633" y="35690"/>
                  <a:pt x="297850" y="101217"/>
                </a:cubicBezTo>
                <a:cubicBezTo>
                  <a:pt x="337067" y="166744"/>
                  <a:pt x="356427" y="223336"/>
                  <a:pt x="393162" y="402046"/>
                </a:cubicBezTo>
                <a:cubicBezTo>
                  <a:pt x="429897" y="580756"/>
                  <a:pt x="489963" y="998243"/>
                  <a:pt x="518259" y="1173478"/>
                </a:cubicBezTo>
                <a:cubicBezTo>
                  <a:pt x="546555" y="1348713"/>
                  <a:pt x="547547" y="1388426"/>
                  <a:pt x="562936" y="1453457"/>
                </a:cubicBezTo>
                <a:cubicBezTo>
                  <a:pt x="578325" y="1518488"/>
                  <a:pt x="592721" y="1567137"/>
                  <a:pt x="610592" y="1563662"/>
                </a:cubicBezTo>
                <a:cubicBezTo>
                  <a:pt x="628463" y="1560187"/>
                  <a:pt x="649313" y="1511042"/>
                  <a:pt x="670163" y="1432608"/>
                </a:cubicBezTo>
                <a:cubicBezTo>
                  <a:pt x="691013" y="1354174"/>
                  <a:pt x="709380" y="1255386"/>
                  <a:pt x="735690" y="1093058"/>
                </a:cubicBezTo>
                <a:cubicBezTo>
                  <a:pt x="762000" y="930730"/>
                  <a:pt x="798238" y="614015"/>
                  <a:pt x="828023" y="458637"/>
                </a:cubicBezTo>
                <a:cubicBezTo>
                  <a:pt x="857808" y="303259"/>
                  <a:pt x="881636" y="233760"/>
                  <a:pt x="914400" y="160787"/>
                </a:cubicBezTo>
                <a:cubicBezTo>
                  <a:pt x="947164" y="87814"/>
                  <a:pt x="967516" y="46612"/>
                  <a:pt x="1024604" y="20798"/>
                </a:cubicBezTo>
                <a:cubicBezTo>
                  <a:pt x="1081692" y="-5016"/>
                  <a:pt x="1169309" y="444"/>
                  <a:pt x="1256927" y="5905"/>
                </a:cubicBezTo>
              </a:path>
            </a:pathLst>
          </a:cu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endParaRPr lang="en-US" sz="5000" dirty="0">
              <a:solidFill>
                <a:srgbClr val="FF0000"/>
              </a:solidFill>
              <a:latin typeface="Times New Roman" charset="0"/>
              <a:ea typeface="ＭＳ Ｐゴシック" charset="0"/>
            </a:endParaRP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E1248CBD-A46B-4892-B667-C5FB5594D3B5}"/>
              </a:ext>
            </a:extLst>
          </p:cNvPr>
          <p:cNvSpPr txBox="1"/>
          <p:nvPr/>
        </p:nvSpPr>
        <p:spPr>
          <a:xfrm>
            <a:off x="989179" y="6049559"/>
            <a:ext cx="9172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Input 1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48379C42-3F72-45E0-9AB8-322FC97BEA89}"/>
              </a:ext>
            </a:extLst>
          </p:cNvPr>
          <p:cNvSpPr txBox="1"/>
          <p:nvPr/>
        </p:nvSpPr>
        <p:spPr>
          <a:xfrm>
            <a:off x="3379378" y="6043576"/>
            <a:ext cx="9172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Input 2</a:t>
            </a: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2D894340-DA85-4E29-95E6-E53A286C7BF5}"/>
              </a:ext>
            </a:extLst>
          </p:cNvPr>
          <p:cNvSpPr txBox="1"/>
          <p:nvPr/>
        </p:nvSpPr>
        <p:spPr>
          <a:xfrm>
            <a:off x="904680" y="1370667"/>
            <a:ext cx="10887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Output 1</a:t>
            </a: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1F196A6F-AE4E-4936-91B8-30B81FFF318B}"/>
              </a:ext>
            </a:extLst>
          </p:cNvPr>
          <p:cNvSpPr txBox="1"/>
          <p:nvPr/>
        </p:nvSpPr>
        <p:spPr>
          <a:xfrm>
            <a:off x="3312947" y="1370667"/>
            <a:ext cx="10887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Output 2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2F21E33E-D603-4C4A-9580-C833C8EB84FD}"/>
              </a:ext>
            </a:extLst>
          </p:cNvPr>
          <p:cNvSpPr txBox="1"/>
          <p:nvPr/>
        </p:nvSpPr>
        <p:spPr>
          <a:xfrm>
            <a:off x="803102" y="5203485"/>
            <a:ext cx="5212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  <a:latin typeface="Symbol" panose="05050102010706020507" pitchFamily="18" charset="2"/>
                <a:ea typeface="ＭＳ Ｐゴシック" charset="0"/>
              </a:rPr>
              <a:t>s</a:t>
            </a:r>
            <a:r>
              <a:rPr lang="en-US" sz="2800" b="1" baseline="-25000" dirty="0">
                <a:solidFill>
                  <a:srgbClr val="000000"/>
                </a:solidFill>
                <a:latin typeface="Symbol" panose="05050102010706020507" pitchFamily="18" charset="2"/>
                <a:ea typeface="ＭＳ Ｐゴシック" charset="0"/>
              </a:rPr>
              <a:t>0</a:t>
            </a:r>
            <a:endParaRPr lang="en-US" sz="2800" b="1" dirty="0">
              <a:solidFill>
                <a:srgbClr val="000000"/>
              </a:solidFill>
              <a:latin typeface="Symbol" panose="05050102010706020507" pitchFamily="18" charset="2"/>
              <a:ea typeface="ＭＳ Ｐゴシック" charset="0"/>
            </a:endParaRPr>
          </a:p>
        </p:txBody>
      </p:sp>
      <p:sp>
        <p:nvSpPr>
          <p:cNvPr id="132" name="Content Placeholder 2">
            <a:extLst>
              <a:ext uri="{FF2B5EF4-FFF2-40B4-BE49-F238E27FC236}">
                <a16:creationId xmlns:a16="http://schemas.microsoft.com/office/drawing/2014/main" id="{FE196CAD-9AD1-4F10-B5E8-E209DDC924EF}"/>
              </a:ext>
            </a:extLst>
          </p:cNvPr>
          <p:cNvSpPr txBox="1">
            <a:spLocks/>
          </p:cNvSpPr>
          <p:nvPr/>
        </p:nvSpPr>
        <p:spPr>
          <a:xfrm>
            <a:off x="5126458" y="1412241"/>
            <a:ext cx="3560341" cy="52171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98513" marR="0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65000"/>
              <a:buFont typeface="Wingdings" charset="0"/>
              <a:buNone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1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Field at input (</a:t>
            </a:r>
            <a:r>
              <a:rPr kumimoji="1" lang="en-US" sz="24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z</a:t>
            </a:r>
            <a:r>
              <a:rPr kumimoji="1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 = 0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endParaRPr kumimoji="1" 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endParaRPr kumimoji="1" lang="en-US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1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Field at output </a:t>
            </a:r>
            <a:r>
              <a:rPr kumimoji="1" lang="en-US" sz="24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z</a:t>
            </a:r>
            <a:r>
              <a:rPr kumimoji="1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 &gt; 0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endParaRPr kumimoji="1" 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endParaRPr kumimoji="1" 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endParaRPr kumimoji="1" lang="en-US" sz="3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1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When</a:t>
            </a:r>
            <a:endParaRPr kumimoji="1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</p:txBody>
      </p:sp>
      <p:graphicFrame>
        <p:nvGraphicFramePr>
          <p:cNvPr id="133" name="Object 5">
            <a:extLst>
              <a:ext uri="{FF2B5EF4-FFF2-40B4-BE49-F238E27FC236}">
                <a16:creationId xmlns:a16="http://schemas.microsoft.com/office/drawing/2014/main" id="{A69FB579-E772-4E23-9E5C-8D24D5F873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405131"/>
              </p:ext>
            </p:extLst>
          </p:nvPr>
        </p:nvGraphicFramePr>
        <p:xfrm>
          <a:off x="5137419" y="1934213"/>
          <a:ext cx="2455904" cy="773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419040" progId="Equation.DSMT4">
                  <p:embed/>
                </p:oleObj>
              </mc:Choice>
              <mc:Fallback>
                <p:oleObj name="Equation" r:id="rId2" imgW="1231560" imgH="419040" progId="Equation.DSMT4">
                  <p:embed/>
                  <p:pic>
                    <p:nvPicPr>
                      <p:cNvPr id="133" name="Object 5">
                        <a:extLst>
                          <a:ext uri="{FF2B5EF4-FFF2-40B4-BE49-F238E27FC236}">
                            <a16:creationId xmlns:a16="http://schemas.microsoft.com/office/drawing/2014/main" id="{A69FB579-E772-4E23-9E5C-8D24D5F873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419" y="1934213"/>
                        <a:ext cx="2455904" cy="773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5">
            <a:extLst>
              <a:ext uri="{FF2B5EF4-FFF2-40B4-BE49-F238E27FC236}">
                <a16:creationId xmlns:a16="http://schemas.microsoft.com/office/drawing/2014/main" id="{5A09136A-A887-47A6-BE95-356C9FC33E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489448"/>
              </p:ext>
            </p:extLst>
          </p:nvPr>
        </p:nvGraphicFramePr>
        <p:xfrm>
          <a:off x="5145947" y="3391153"/>
          <a:ext cx="3594137" cy="159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863280" progId="Equation.DSMT4">
                  <p:embed/>
                </p:oleObj>
              </mc:Choice>
              <mc:Fallback>
                <p:oleObj name="Equation" r:id="rId4" imgW="1803240" imgH="863280" progId="Equation.DSMT4">
                  <p:embed/>
                  <p:pic>
                    <p:nvPicPr>
                      <p:cNvPr id="134" name="Object 5">
                        <a:extLst>
                          <a:ext uri="{FF2B5EF4-FFF2-40B4-BE49-F238E27FC236}">
                            <a16:creationId xmlns:a16="http://schemas.microsoft.com/office/drawing/2014/main" id="{5A09136A-A887-47A6-BE95-356C9FC33E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947" y="3391153"/>
                        <a:ext cx="3594137" cy="1593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5">
            <a:extLst>
              <a:ext uri="{FF2B5EF4-FFF2-40B4-BE49-F238E27FC236}">
                <a16:creationId xmlns:a16="http://schemas.microsoft.com/office/drawing/2014/main" id="{50891422-68E4-4723-9B0D-6EE73B61A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503754"/>
              </p:ext>
            </p:extLst>
          </p:nvPr>
        </p:nvGraphicFramePr>
        <p:xfrm>
          <a:off x="6487734" y="5100370"/>
          <a:ext cx="14684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15640" progId="Equation.DSMT4">
                  <p:embed/>
                </p:oleObj>
              </mc:Choice>
              <mc:Fallback>
                <p:oleObj name="Equation" r:id="rId6" imgW="736560" imgH="215640" progId="Equation.DSMT4">
                  <p:embed/>
                  <p:pic>
                    <p:nvPicPr>
                      <p:cNvPr id="135" name="Object 5">
                        <a:extLst>
                          <a:ext uri="{FF2B5EF4-FFF2-40B4-BE49-F238E27FC236}">
                            <a16:creationId xmlns:a16="http://schemas.microsoft.com/office/drawing/2014/main" id="{50891422-68E4-4723-9B0D-6EE73B61A9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7734" y="5100370"/>
                        <a:ext cx="1468437" cy="398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5">
            <a:extLst>
              <a:ext uri="{FF2B5EF4-FFF2-40B4-BE49-F238E27FC236}">
                <a16:creationId xmlns:a16="http://schemas.microsoft.com/office/drawing/2014/main" id="{513A595B-8062-4BE0-BEB8-A212C933D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023992"/>
              </p:ext>
            </p:extLst>
          </p:nvPr>
        </p:nvGraphicFramePr>
        <p:xfrm>
          <a:off x="5137419" y="5633168"/>
          <a:ext cx="29876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419040" progId="Equation.DSMT4">
                  <p:embed/>
                </p:oleObj>
              </mc:Choice>
              <mc:Fallback>
                <p:oleObj name="Equation" r:id="rId8" imgW="1498320" imgH="419040" progId="Equation.DSMT4">
                  <p:embed/>
                  <p:pic>
                    <p:nvPicPr>
                      <p:cNvPr id="136" name="Object 5">
                        <a:extLst>
                          <a:ext uri="{FF2B5EF4-FFF2-40B4-BE49-F238E27FC236}">
                            <a16:creationId xmlns:a16="http://schemas.microsoft.com/office/drawing/2014/main" id="{513A595B-8062-4BE0-BEB8-A212C933D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419" y="5633168"/>
                        <a:ext cx="2987675" cy="773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" name="Group 136">
            <a:extLst>
              <a:ext uri="{FF2B5EF4-FFF2-40B4-BE49-F238E27FC236}">
                <a16:creationId xmlns:a16="http://schemas.microsoft.com/office/drawing/2014/main" id="{73A464A7-9524-4242-BA54-6D31EFB198F0}"/>
              </a:ext>
            </a:extLst>
          </p:cNvPr>
          <p:cNvGrpSpPr/>
          <p:nvPr/>
        </p:nvGrpSpPr>
        <p:grpSpPr>
          <a:xfrm>
            <a:off x="824789" y="1899320"/>
            <a:ext cx="996322" cy="608062"/>
            <a:chOff x="824789" y="1396083"/>
            <a:chExt cx="996322" cy="608062"/>
          </a:xfrm>
        </p:grpSpPr>
        <p:sp>
          <p:nvSpPr>
            <p:cNvPr id="138" name="Freeform: Shape 137">
              <a:extLst>
                <a:ext uri="{FF2B5EF4-FFF2-40B4-BE49-F238E27FC236}">
                  <a16:creationId xmlns:a16="http://schemas.microsoft.com/office/drawing/2014/main" id="{1251601F-0F96-4120-A563-8B700BA645DD}"/>
                </a:ext>
              </a:extLst>
            </p:cNvPr>
            <p:cNvSpPr/>
            <p:nvPr/>
          </p:nvSpPr>
          <p:spPr bwMode="auto">
            <a:xfrm rot="19958659" flipV="1">
              <a:off x="1178451" y="1396083"/>
              <a:ext cx="642660" cy="388620"/>
            </a:xfrm>
            <a:custGeom>
              <a:avLst/>
              <a:gdLst>
                <a:gd name="connsiteX0" fmla="*/ 0 w 1256927"/>
                <a:gd name="connsiteY0" fmla="*/ 8884 h 1563837"/>
                <a:gd name="connsiteX1" fmla="*/ 157860 w 1256927"/>
                <a:gd name="connsiteY1" fmla="*/ 8884 h 1563837"/>
                <a:gd name="connsiteX2" fmla="*/ 297850 w 1256927"/>
                <a:gd name="connsiteY2" fmla="*/ 101217 h 1563837"/>
                <a:gd name="connsiteX3" fmla="*/ 393162 w 1256927"/>
                <a:gd name="connsiteY3" fmla="*/ 402046 h 1563837"/>
                <a:gd name="connsiteX4" fmla="*/ 518259 w 1256927"/>
                <a:gd name="connsiteY4" fmla="*/ 1173478 h 1563837"/>
                <a:gd name="connsiteX5" fmla="*/ 562936 w 1256927"/>
                <a:gd name="connsiteY5" fmla="*/ 1453457 h 1563837"/>
                <a:gd name="connsiteX6" fmla="*/ 610592 w 1256927"/>
                <a:gd name="connsiteY6" fmla="*/ 1563662 h 1563837"/>
                <a:gd name="connsiteX7" fmla="*/ 670163 w 1256927"/>
                <a:gd name="connsiteY7" fmla="*/ 1432608 h 1563837"/>
                <a:gd name="connsiteX8" fmla="*/ 735690 w 1256927"/>
                <a:gd name="connsiteY8" fmla="*/ 1093058 h 1563837"/>
                <a:gd name="connsiteX9" fmla="*/ 828023 w 1256927"/>
                <a:gd name="connsiteY9" fmla="*/ 458637 h 1563837"/>
                <a:gd name="connsiteX10" fmla="*/ 914400 w 1256927"/>
                <a:gd name="connsiteY10" fmla="*/ 160787 h 1563837"/>
                <a:gd name="connsiteX11" fmla="*/ 1024604 w 1256927"/>
                <a:gd name="connsiteY11" fmla="*/ 20798 h 1563837"/>
                <a:gd name="connsiteX12" fmla="*/ 1256927 w 1256927"/>
                <a:gd name="connsiteY12" fmla="*/ 5905 h 156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256927" h="1563837">
                  <a:moveTo>
                    <a:pt x="0" y="8884"/>
                  </a:moveTo>
                  <a:cubicBezTo>
                    <a:pt x="54109" y="1189"/>
                    <a:pt x="108218" y="-6505"/>
                    <a:pt x="157860" y="8884"/>
                  </a:cubicBezTo>
                  <a:cubicBezTo>
                    <a:pt x="207502" y="24273"/>
                    <a:pt x="258633" y="35690"/>
                    <a:pt x="297850" y="101217"/>
                  </a:cubicBezTo>
                  <a:cubicBezTo>
                    <a:pt x="337067" y="166744"/>
                    <a:pt x="356427" y="223336"/>
                    <a:pt x="393162" y="402046"/>
                  </a:cubicBezTo>
                  <a:cubicBezTo>
                    <a:pt x="429897" y="580756"/>
                    <a:pt x="489963" y="998243"/>
                    <a:pt x="518259" y="1173478"/>
                  </a:cubicBezTo>
                  <a:cubicBezTo>
                    <a:pt x="546555" y="1348713"/>
                    <a:pt x="547547" y="1388426"/>
                    <a:pt x="562936" y="1453457"/>
                  </a:cubicBezTo>
                  <a:cubicBezTo>
                    <a:pt x="578325" y="1518488"/>
                    <a:pt x="592721" y="1567137"/>
                    <a:pt x="610592" y="1563662"/>
                  </a:cubicBezTo>
                  <a:cubicBezTo>
                    <a:pt x="628463" y="1560187"/>
                    <a:pt x="649313" y="1511042"/>
                    <a:pt x="670163" y="1432608"/>
                  </a:cubicBezTo>
                  <a:cubicBezTo>
                    <a:pt x="691013" y="1354174"/>
                    <a:pt x="709380" y="1255386"/>
                    <a:pt x="735690" y="1093058"/>
                  </a:cubicBezTo>
                  <a:cubicBezTo>
                    <a:pt x="762000" y="930730"/>
                    <a:pt x="798238" y="614015"/>
                    <a:pt x="828023" y="458637"/>
                  </a:cubicBezTo>
                  <a:cubicBezTo>
                    <a:pt x="857808" y="303259"/>
                    <a:pt x="881636" y="233760"/>
                    <a:pt x="914400" y="160787"/>
                  </a:cubicBezTo>
                  <a:cubicBezTo>
                    <a:pt x="947164" y="87814"/>
                    <a:pt x="967516" y="46612"/>
                    <a:pt x="1024604" y="20798"/>
                  </a:cubicBezTo>
                  <a:cubicBezTo>
                    <a:pt x="1081692" y="-5016"/>
                    <a:pt x="1169309" y="444"/>
                    <a:pt x="1256927" y="5905"/>
                  </a:cubicBezTo>
                </a:path>
              </a:pathLst>
            </a:custGeom>
            <a:noFill/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en-US" sz="5000" dirty="0">
                <a:solidFill>
                  <a:srgbClr val="FF0000"/>
                </a:solidFill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39" name="TextBox 138">
              <a:extLst>
                <a:ext uri="{FF2B5EF4-FFF2-40B4-BE49-F238E27FC236}">
                  <a16:creationId xmlns:a16="http://schemas.microsoft.com/office/drawing/2014/main" id="{2F1A7580-7CFE-4AA4-997C-952468FCC25F}"/>
                </a:ext>
              </a:extLst>
            </p:cNvPr>
            <p:cNvSpPr txBox="1"/>
            <p:nvPr/>
          </p:nvSpPr>
          <p:spPr>
            <a:xfrm>
              <a:off x="824789" y="1480925"/>
              <a:ext cx="49404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 err="1">
                  <a:solidFill>
                    <a:srgbClr val="000000"/>
                  </a:solidFill>
                  <a:latin typeface="Symbol" panose="05050102010706020507" pitchFamily="18" charset="2"/>
                  <a:ea typeface="ＭＳ Ｐゴシック" charset="0"/>
                </a:rPr>
                <a:t>s</a:t>
              </a:r>
              <a:r>
                <a:rPr lang="en-US" sz="2800" b="1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z</a:t>
              </a:r>
              <a:endParaRPr 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70774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18BFAB-7624-4E44-8422-B3D20D66CE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45627"/>
          </a:xfrm>
        </p:spPr>
        <p:txBody>
          <a:bodyPr/>
          <a:lstStyle/>
          <a:p>
            <a:r>
              <a:rPr lang="en-US" dirty="0"/>
              <a:t>Waveguide directional coupler</a:t>
            </a: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2635CA30-FD91-4994-BD1A-3A1C5D46CB02}"/>
              </a:ext>
            </a:extLst>
          </p:cNvPr>
          <p:cNvCxnSpPr>
            <a:cxnSpLocks/>
          </p:cNvCxnSpPr>
          <p:nvPr/>
        </p:nvCxnSpPr>
        <p:spPr bwMode="auto">
          <a:xfrm flipV="1">
            <a:off x="3704022" y="3297123"/>
            <a:ext cx="0" cy="1278878"/>
          </a:xfrm>
          <a:prstGeom prst="line">
            <a:avLst/>
          </a:prstGeom>
          <a:solidFill>
            <a:srgbClr val="9999FF"/>
          </a:solidFill>
          <a:ln w="381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4CFBF1B0-4329-4F85-AA21-1E0E11345DE9}"/>
              </a:ext>
            </a:extLst>
          </p:cNvPr>
          <p:cNvCxnSpPr>
            <a:cxnSpLocks/>
          </p:cNvCxnSpPr>
          <p:nvPr/>
        </p:nvCxnSpPr>
        <p:spPr bwMode="auto">
          <a:xfrm flipV="1">
            <a:off x="4346682" y="3290079"/>
            <a:ext cx="0" cy="1285922"/>
          </a:xfrm>
          <a:prstGeom prst="line">
            <a:avLst/>
          </a:prstGeom>
          <a:solidFill>
            <a:srgbClr val="9999FF"/>
          </a:solidFill>
          <a:ln w="381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135899A8-0269-4AC4-BC7C-4C8BCA016802}"/>
              </a:ext>
            </a:extLst>
          </p:cNvPr>
          <p:cNvCxnSpPr>
            <a:cxnSpLocks/>
          </p:cNvCxnSpPr>
          <p:nvPr/>
        </p:nvCxnSpPr>
        <p:spPr bwMode="auto">
          <a:xfrm flipV="1">
            <a:off x="867857" y="3297123"/>
            <a:ext cx="0" cy="1278878"/>
          </a:xfrm>
          <a:prstGeom prst="line">
            <a:avLst/>
          </a:prstGeom>
          <a:solidFill>
            <a:srgbClr val="9999FF"/>
          </a:solidFill>
          <a:ln w="381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ED45C252-DCA8-48D3-B3C7-C6856F041B23}"/>
              </a:ext>
            </a:extLst>
          </p:cNvPr>
          <p:cNvCxnSpPr>
            <a:cxnSpLocks/>
          </p:cNvCxnSpPr>
          <p:nvPr/>
        </p:nvCxnSpPr>
        <p:spPr bwMode="auto">
          <a:xfrm flipV="1">
            <a:off x="1510517" y="3290079"/>
            <a:ext cx="0" cy="1285922"/>
          </a:xfrm>
          <a:prstGeom prst="line">
            <a:avLst/>
          </a:prstGeom>
          <a:solidFill>
            <a:srgbClr val="9999FF"/>
          </a:solidFill>
          <a:ln w="381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1" name="Connector: Curved 40">
            <a:extLst>
              <a:ext uri="{FF2B5EF4-FFF2-40B4-BE49-F238E27FC236}">
                <a16:creationId xmlns:a16="http://schemas.microsoft.com/office/drawing/2014/main" id="{85D84EDD-99B5-40D6-9CCF-E294AC131FAE}"/>
              </a:ext>
            </a:extLst>
          </p:cNvPr>
          <p:cNvCxnSpPr>
            <a:cxnSpLocks/>
          </p:cNvCxnSpPr>
          <p:nvPr/>
        </p:nvCxnSpPr>
        <p:spPr bwMode="auto">
          <a:xfrm rot="16200000" flipH="1">
            <a:off x="2743199" y="4914516"/>
            <a:ext cx="1143000" cy="990600"/>
          </a:xfrm>
          <a:prstGeom prst="curvedConnector3">
            <a:avLst/>
          </a:prstGeom>
          <a:solidFill>
            <a:srgbClr val="9999FF"/>
          </a:solidFill>
          <a:ln w="254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2" name="Connector: Curved 41">
            <a:extLst>
              <a:ext uri="{FF2B5EF4-FFF2-40B4-BE49-F238E27FC236}">
                <a16:creationId xmlns:a16="http://schemas.microsoft.com/office/drawing/2014/main" id="{128127D6-788B-4BCF-A6EE-734B71BB6E39}"/>
              </a:ext>
            </a:extLst>
          </p:cNvPr>
          <p:cNvCxnSpPr>
            <a:cxnSpLocks/>
          </p:cNvCxnSpPr>
          <p:nvPr/>
        </p:nvCxnSpPr>
        <p:spPr bwMode="auto">
          <a:xfrm rot="5400000">
            <a:off x="1370075" y="4916039"/>
            <a:ext cx="1143000" cy="987552"/>
          </a:xfrm>
          <a:prstGeom prst="curvedConnector3">
            <a:avLst/>
          </a:prstGeom>
          <a:solidFill>
            <a:srgbClr val="9999FF"/>
          </a:solidFill>
          <a:ln w="254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B767D7EE-76FE-4BE4-B81B-7E4205606A8F}"/>
              </a:ext>
            </a:extLst>
          </p:cNvPr>
          <p:cNvCxnSpPr>
            <a:cxnSpLocks/>
          </p:cNvCxnSpPr>
          <p:nvPr/>
        </p:nvCxnSpPr>
        <p:spPr bwMode="auto">
          <a:xfrm flipV="1">
            <a:off x="2435352" y="3013677"/>
            <a:ext cx="0" cy="1828799"/>
          </a:xfrm>
          <a:prstGeom prst="line">
            <a:avLst/>
          </a:prstGeom>
          <a:solidFill>
            <a:srgbClr val="9999FF"/>
          </a:solidFill>
          <a:ln w="254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4B036FCE-C57F-45BC-B2E2-D7CE5F03A0CE}"/>
              </a:ext>
            </a:extLst>
          </p:cNvPr>
          <p:cNvCxnSpPr>
            <a:cxnSpLocks/>
          </p:cNvCxnSpPr>
          <p:nvPr/>
        </p:nvCxnSpPr>
        <p:spPr bwMode="auto">
          <a:xfrm flipV="1">
            <a:off x="2819399" y="3013677"/>
            <a:ext cx="1" cy="1828799"/>
          </a:xfrm>
          <a:prstGeom prst="line">
            <a:avLst/>
          </a:prstGeom>
          <a:solidFill>
            <a:srgbClr val="9999FF"/>
          </a:solidFill>
          <a:ln w="254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5" name="Connector: Curved 44">
            <a:extLst>
              <a:ext uri="{FF2B5EF4-FFF2-40B4-BE49-F238E27FC236}">
                <a16:creationId xmlns:a16="http://schemas.microsoft.com/office/drawing/2014/main" id="{0DC71ABD-E6B5-4B51-A7FA-AE4226FEDAED}"/>
              </a:ext>
            </a:extLst>
          </p:cNvPr>
          <p:cNvCxnSpPr>
            <a:cxnSpLocks/>
          </p:cNvCxnSpPr>
          <p:nvPr/>
        </p:nvCxnSpPr>
        <p:spPr bwMode="auto">
          <a:xfrm rot="5400000" flipH="1">
            <a:off x="1363916" y="1951037"/>
            <a:ext cx="1143000" cy="990600"/>
          </a:xfrm>
          <a:prstGeom prst="curvedConnector3">
            <a:avLst/>
          </a:prstGeom>
          <a:solidFill>
            <a:srgbClr val="9999FF"/>
          </a:solidFill>
          <a:ln w="254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6" name="Connector: Curved 45">
            <a:extLst>
              <a:ext uri="{FF2B5EF4-FFF2-40B4-BE49-F238E27FC236}">
                <a16:creationId xmlns:a16="http://schemas.microsoft.com/office/drawing/2014/main" id="{CF80F229-DEF3-4F4E-924E-1F18FF8DD0F0}"/>
              </a:ext>
            </a:extLst>
          </p:cNvPr>
          <p:cNvCxnSpPr>
            <a:cxnSpLocks/>
          </p:cNvCxnSpPr>
          <p:nvPr/>
        </p:nvCxnSpPr>
        <p:spPr bwMode="auto">
          <a:xfrm rot="16200000">
            <a:off x="2741676" y="1952561"/>
            <a:ext cx="1143000" cy="987552"/>
          </a:xfrm>
          <a:prstGeom prst="curvedConnector3">
            <a:avLst/>
          </a:prstGeom>
          <a:solidFill>
            <a:srgbClr val="9999FF"/>
          </a:solidFill>
          <a:ln w="254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47" name="Group 46">
            <a:extLst>
              <a:ext uri="{FF2B5EF4-FFF2-40B4-BE49-F238E27FC236}">
                <a16:creationId xmlns:a16="http://schemas.microsoft.com/office/drawing/2014/main" id="{F2BF0941-E07D-48E3-888C-C35C1C592FD5}"/>
              </a:ext>
            </a:extLst>
          </p:cNvPr>
          <p:cNvGrpSpPr/>
          <p:nvPr/>
        </p:nvGrpSpPr>
        <p:grpSpPr>
          <a:xfrm>
            <a:off x="3382692" y="3544420"/>
            <a:ext cx="1285320" cy="777240"/>
            <a:chOff x="4232480" y="2727960"/>
            <a:chExt cx="1853440" cy="1097280"/>
          </a:xfrm>
        </p:grpSpPr>
        <p:sp>
          <p:nvSpPr>
            <p:cNvPr id="48" name="Freeform: Shape 47">
              <a:extLst>
                <a:ext uri="{FF2B5EF4-FFF2-40B4-BE49-F238E27FC236}">
                  <a16:creationId xmlns:a16="http://schemas.microsoft.com/office/drawing/2014/main" id="{6D5D1C2A-9639-4FDD-B0DC-C9C2DC089770}"/>
                </a:ext>
              </a:extLst>
            </p:cNvPr>
            <p:cNvSpPr/>
            <p:nvPr/>
          </p:nvSpPr>
          <p:spPr bwMode="auto">
            <a:xfrm flipV="1">
              <a:off x="4232480" y="2727960"/>
              <a:ext cx="926720" cy="548640"/>
            </a:xfrm>
            <a:custGeom>
              <a:avLst/>
              <a:gdLst>
                <a:gd name="connsiteX0" fmla="*/ 0 w 1256927"/>
                <a:gd name="connsiteY0" fmla="*/ 8884 h 1563837"/>
                <a:gd name="connsiteX1" fmla="*/ 157860 w 1256927"/>
                <a:gd name="connsiteY1" fmla="*/ 8884 h 1563837"/>
                <a:gd name="connsiteX2" fmla="*/ 297850 w 1256927"/>
                <a:gd name="connsiteY2" fmla="*/ 101217 h 1563837"/>
                <a:gd name="connsiteX3" fmla="*/ 393162 w 1256927"/>
                <a:gd name="connsiteY3" fmla="*/ 402046 h 1563837"/>
                <a:gd name="connsiteX4" fmla="*/ 518259 w 1256927"/>
                <a:gd name="connsiteY4" fmla="*/ 1173478 h 1563837"/>
                <a:gd name="connsiteX5" fmla="*/ 562936 w 1256927"/>
                <a:gd name="connsiteY5" fmla="*/ 1453457 h 1563837"/>
                <a:gd name="connsiteX6" fmla="*/ 610592 w 1256927"/>
                <a:gd name="connsiteY6" fmla="*/ 1563662 h 1563837"/>
                <a:gd name="connsiteX7" fmla="*/ 670163 w 1256927"/>
                <a:gd name="connsiteY7" fmla="*/ 1432608 h 1563837"/>
                <a:gd name="connsiteX8" fmla="*/ 735690 w 1256927"/>
                <a:gd name="connsiteY8" fmla="*/ 1093058 h 1563837"/>
                <a:gd name="connsiteX9" fmla="*/ 828023 w 1256927"/>
                <a:gd name="connsiteY9" fmla="*/ 458637 h 1563837"/>
                <a:gd name="connsiteX10" fmla="*/ 914400 w 1256927"/>
                <a:gd name="connsiteY10" fmla="*/ 160787 h 1563837"/>
                <a:gd name="connsiteX11" fmla="*/ 1024604 w 1256927"/>
                <a:gd name="connsiteY11" fmla="*/ 20798 h 1563837"/>
                <a:gd name="connsiteX12" fmla="*/ 1256927 w 1256927"/>
                <a:gd name="connsiteY12" fmla="*/ 5905 h 156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256927" h="1563837">
                  <a:moveTo>
                    <a:pt x="0" y="8884"/>
                  </a:moveTo>
                  <a:cubicBezTo>
                    <a:pt x="54109" y="1189"/>
                    <a:pt x="108218" y="-6505"/>
                    <a:pt x="157860" y="8884"/>
                  </a:cubicBezTo>
                  <a:cubicBezTo>
                    <a:pt x="207502" y="24273"/>
                    <a:pt x="258633" y="35690"/>
                    <a:pt x="297850" y="101217"/>
                  </a:cubicBezTo>
                  <a:cubicBezTo>
                    <a:pt x="337067" y="166744"/>
                    <a:pt x="356427" y="223336"/>
                    <a:pt x="393162" y="402046"/>
                  </a:cubicBezTo>
                  <a:cubicBezTo>
                    <a:pt x="429897" y="580756"/>
                    <a:pt x="489963" y="998243"/>
                    <a:pt x="518259" y="1173478"/>
                  </a:cubicBezTo>
                  <a:cubicBezTo>
                    <a:pt x="546555" y="1348713"/>
                    <a:pt x="547547" y="1388426"/>
                    <a:pt x="562936" y="1453457"/>
                  </a:cubicBezTo>
                  <a:cubicBezTo>
                    <a:pt x="578325" y="1518488"/>
                    <a:pt x="592721" y="1567137"/>
                    <a:pt x="610592" y="1563662"/>
                  </a:cubicBezTo>
                  <a:cubicBezTo>
                    <a:pt x="628463" y="1560187"/>
                    <a:pt x="649313" y="1511042"/>
                    <a:pt x="670163" y="1432608"/>
                  </a:cubicBezTo>
                  <a:cubicBezTo>
                    <a:pt x="691013" y="1354174"/>
                    <a:pt x="709380" y="1255386"/>
                    <a:pt x="735690" y="1093058"/>
                  </a:cubicBezTo>
                  <a:cubicBezTo>
                    <a:pt x="762000" y="930730"/>
                    <a:pt x="798238" y="614015"/>
                    <a:pt x="828023" y="458637"/>
                  </a:cubicBezTo>
                  <a:cubicBezTo>
                    <a:pt x="857808" y="303259"/>
                    <a:pt x="881636" y="233760"/>
                    <a:pt x="914400" y="160787"/>
                  </a:cubicBezTo>
                  <a:cubicBezTo>
                    <a:pt x="947164" y="87814"/>
                    <a:pt x="967516" y="46612"/>
                    <a:pt x="1024604" y="20798"/>
                  </a:cubicBezTo>
                  <a:cubicBezTo>
                    <a:pt x="1081692" y="-5016"/>
                    <a:pt x="1169309" y="444"/>
                    <a:pt x="1256927" y="5905"/>
                  </a:cubicBezTo>
                </a:path>
              </a:pathLst>
            </a:custGeom>
            <a:noFill/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en-US" sz="5000" dirty="0">
                <a:solidFill>
                  <a:srgbClr val="FF0000"/>
                </a:solidFill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49" name="Freeform: Shape 48">
              <a:extLst>
                <a:ext uri="{FF2B5EF4-FFF2-40B4-BE49-F238E27FC236}">
                  <a16:creationId xmlns:a16="http://schemas.microsoft.com/office/drawing/2014/main" id="{4B84BEFA-777B-4266-8718-41EAD7007F7E}"/>
                </a:ext>
              </a:extLst>
            </p:cNvPr>
            <p:cNvSpPr/>
            <p:nvPr/>
          </p:nvSpPr>
          <p:spPr bwMode="auto">
            <a:xfrm>
              <a:off x="5159200" y="3276600"/>
              <a:ext cx="926720" cy="548640"/>
            </a:xfrm>
            <a:custGeom>
              <a:avLst/>
              <a:gdLst>
                <a:gd name="connsiteX0" fmla="*/ 0 w 1256927"/>
                <a:gd name="connsiteY0" fmla="*/ 8884 h 1563837"/>
                <a:gd name="connsiteX1" fmla="*/ 157860 w 1256927"/>
                <a:gd name="connsiteY1" fmla="*/ 8884 h 1563837"/>
                <a:gd name="connsiteX2" fmla="*/ 297850 w 1256927"/>
                <a:gd name="connsiteY2" fmla="*/ 101217 h 1563837"/>
                <a:gd name="connsiteX3" fmla="*/ 393162 w 1256927"/>
                <a:gd name="connsiteY3" fmla="*/ 402046 h 1563837"/>
                <a:gd name="connsiteX4" fmla="*/ 518259 w 1256927"/>
                <a:gd name="connsiteY4" fmla="*/ 1173478 h 1563837"/>
                <a:gd name="connsiteX5" fmla="*/ 562936 w 1256927"/>
                <a:gd name="connsiteY5" fmla="*/ 1453457 h 1563837"/>
                <a:gd name="connsiteX6" fmla="*/ 610592 w 1256927"/>
                <a:gd name="connsiteY6" fmla="*/ 1563662 h 1563837"/>
                <a:gd name="connsiteX7" fmla="*/ 670163 w 1256927"/>
                <a:gd name="connsiteY7" fmla="*/ 1432608 h 1563837"/>
                <a:gd name="connsiteX8" fmla="*/ 735690 w 1256927"/>
                <a:gd name="connsiteY8" fmla="*/ 1093058 h 1563837"/>
                <a:gd name="connsiteX9" fmla="*/ 828023 w 1256927"/>
                <a:gd name="connsiteY9" fmla="*/ 458637 h 1563837"/>
                <a:gd name="connsiteX10" fmla="*/ 914400 w 1256927"/>
                <a:gd name="connsiteY10" fmla="*/ 160787 h 1563837"/>
                <a:gd name="connsiteX11" fmla="*/ 1024604 w 1256927"/>
                <a:gd name="connsiteY11" fmla="*/ 20798 h 1563837"/>
                <a:gd name="connsiteX12" fmla="*/ 1256927 w 1256927"/>
                <a:gd name="connsiteY12" fmla="*/ 5905 h 156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256927" h="1563837">
                  <a:moveTo>
                    <a:pt x="0" y="8884"/>
                  </a:moveTo>
                  <a:cubicBezTo>
                    <a:pt x="54109" y="1189"/>
                    <a:pt x="108218" y="-6505"/>
                    <a:pt x="157860" y="8884"/>
                  </a:cubicBezTo>
                  <a:cubicBezTo>
                    <a:pt x="207502" y="24273"/>
                    <a:pt x="258633" y="35690"/>
                    <a:pt x="297850" y="101217"/>
                  </a:cubicBezTo>
                  <a:cubicBezTo>
                    <a:pt x="337067" y="166744"/>
                    <a:pt x="356427" y="223336"/>
                    <a:pt x="393162" y="402046"/>
                  </a:cubicBezTo>
                  <a:cubicBezTo>
                    <a:pt x="429897" y="580756"/>
                    <a:pt x="489963" y="998243"/>
                    <a:pt x="518259" y="1173478"/>
                  </a:cubicBezTo>
                  <a:cubicBezTo>
                    <a:pt x="546555" y="1348713"/>
                    <a:pt x="547547" y="1388426"/>
                    <a:pt x="562936" y="1453457"/>
                  </a:cubicBezTo>
                  <a:cubicBezTo>
                    <a:pt x="578325" y="1518488"/>
                    <a:pt x="592721" y="1567137"/>
                    <a:pt x="610592" y="1563662"/>
                  </a:cubicBezTo>
                  <a:cubicBezTo>
                    <a:pt x="628463" y="1560187"/>
                    <a:pt x="649313" y="1511042"/>
                    <a:pt x="670163" y="1432608"/>
                  </a:cubicBezTo>
                  <a:cubicBezTo>
                    <a:pt x="691013" y="1354174"/>
                    <a:pt x="709380" y="1255386"/>
                    <a:pt x="735690" y="1093058"/>
                  </a:cubicBezTo>
                  <a:cubicBezTo>
                    <a:pt x="762000" y="930730"/>
                    <a:pt x="798238" y="614015"/>
                    <a:pt x="828023" y="458637"/>
                  </a:cubicBezTo>
                  <a:cubicBezTo>
                    <a:pt x="857808" y="303259"/>
                    <a:pt x="881636" y="233760"/>
                    <a:pt x="914400" y="160787"/>
                  </a:cubicBezTo>
                  <a:cubicBezTo>
                    <a:pt x="947164" y="87814"/>
                    <a:pt x="967516" y="46612"/>
                    <a:pt x="1024604" y="20798"/>
                  </a:cubicBezTo>
                  <a:cubicBezTo>
                    <a:pt x="1081692" y="-5016"/>
                    <a:pt x="1169309" y="444"/>
                    <a:pt x="1256927" y="5905"/>
                  </a:cubicBezTo>
                </a:path>
              </a:pathLst>
            </a:custGeom>
            <a:noFill/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en-US" sz="5000" dirty="0">
                <a:solidFill>
                  <a:srgbClr val="FF0000"/>
                </a:solidFill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50" name="Freeform: Shape 49">
            <a:extLst>
              <a:ext uri="{FF2B5EF4-FFF2-40B4-BE49-F238E27FC236}">
                <a16:creationId xmlns:a16="http://schemas.microsoft.com/office/drawing/2014/main" id="{BC788615-A1B3-44AC-B8A9-3269DE5571B1}"/>
              </a:ext>
            </a:extLst>
          </p:cNvPr>
          <p:cNvSpPr/>
          <p:nvPr/>
        </p:nvSpPr>
        <p:spPr bwMode="auto">
          <a:xfrm flipV="1">
            <a:off x="569578" y="3688591"/>
            <a:ext cx="642660" cy="388620"/>
          </a:xfrm>
          <a:custGeom>
            <a:avLst/>
            <a:gdLst>
              <a:gd name="connsiteX0" fmla="*/ 0 w 1256927"/>
              <a:gd name="connsiteY0" fmla="*/ 8884 h 1563837"/>
              <a:gd name="connsiteX1" fmla="*/ 157860 w 1256927"/>
              <a:gd name="connsiteY1" fmla="*/ 8884 h 1563837"/>
              <a:gd name="connsiteX2" fmla="*/ 297850 w 1256927"/>
              <a:gd name="connsiteY2" fmla="*/ 101217 h 1563837"/>
              <a:gd name="connsiteX3" fmla="*/ 393162 w 1256927"/>
              <a:gd name="connsiteY3" fmla="*/ 402046 h 1563837"/>
              <a:gd name="connsiteX4" fmla="*/ 518259 w 1256927"/>
              <a:gd name="connsiteY4" fmla="*/ 1173478 h 1563837"/>
              <a:gd name="connsiteX5" fmla="*/ 562936 w 1256927"/>
              <a:gd name="connsiteY5" fmla="*/ 1453457 h 1563837"/>
              <a:gd name="connsiteX6" fmla="*/ 610592 w 1256927"/>
              <a:gd name="connsiteY6" fmla="*/ 1563662 h 1563837"/>
              <a:gd name="connsiteX7" fmla="*/ 670163 w 1256927"/>
              <a:gd name="connsiteY7" fmla="*/ 1432608 h 1563837"/>
              <a:gd name="connsiteX8" fmla="*/ 735690 w 1256927"/>
              <a:gd name="connsiteY8" fmla="*/ 1093058 h 1563837"/>
              <a:gd name="connsiteX9" fmla="*/ 828023 w 1256927"/>
              <a:gd name="connsiteY9" fmla="*/ 458637 h 1563837"/>
              <a:gd name="connsiteX10" fmla="*/ 914400 w 1256927"/>
              <a:gd name="connsiteY10" fmla="*/ 160787 h 1563837"/>
              <a:gd name="connsiteX11" fmla="*/ 1024604 w 1256927"/>
              <a:gd name="connsiteY11" fmla="*/ 20798 h 1563837"/>
              <a:gd name="connsiteX12" fmla="*/ 1256927 w 1256927"/>
              <a:gd name="connsiteY12" fmla="*/ 5905 h 1563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56927" h="1563837">
                <a:moveTo>
                  <a:pt x="0" y="8884"/>
                </a:moveTo>
                <a:cubicBezTo>
                  <a:pt x="54109" y="1189"/>
                  <a:pt x="108218" y="-6505"/>
                  <a:pt x="157860" y="8884"/>
                </a:cubicBezTo>
                <a:cubicBezTo>
                  <a:pt x="207502" y="24273"/>
                  <a:pt x="258633" y="35690"/>
                  <a:pt x="297850" y="101217"/>
                </a:cubicBezTo>
                <a:cubicBezTo>
                  <a:pt x="337067" y="166744"/>
                  <a:pt x="356427" y="223336"/>
                  <a:pt x="393162" y="402046"/>
                </a:cubicBezTo>
                <a:cubicBezTo>
                  <a:pt x="429897" y="580756"/>
                  <a:pt x="489963" y="998243"/>
                  <a:pt x="518259" y="1173478"/>
                </a:cubicBezTo>
                <a:cubicBezTo>
                  <a:pt x="546555" y="1348713"/>
                  <a:pt x="547547" y="1388426"/>
                  <a:pt x="562936" y="1453457"/>
                </a:cubicBezTo>
                <a:cubicBezTo>
                  <a:pt x="578325" y="1518488"/>
                  <a:pt x="592721" y="1567137"/>
                  <a:pt x="610592" y="1563662"/>
                </a:cubicBezTo>
                <a:cubicBezTo>
                  <a:pt x="628463" y="1560187"/>
                  <a:pt x="649313" y="1511042"/>
                  <a:pt x="670163" y="1432608"/>
                </a:cubicBezTo>
                <a:cubicBezTo>
                  <a:pt x="691013" y="1354174"/>
                  <a:pt x="709380" y="1255386"/>
                  <a:pt x="735690" y="1093058"/>
                </a:cubicBezTo>
                <a:cubicBezTo>
                  <a:pt x="762000" y="930730"/>
                  <a:pt x="798238" y="614015"/>
                  <a:pt x="828023" y="458637"/>
                </a:cubicBezTo>
                <a:cubicBezTo>
                  <a:pt x="857808" y="303259"/>
                  <a:pt x="881636" y="233760"/>
                  <a:pt x="914400" y="160787"/>
                </a:cubicBezTo>
                <a:cubicBezTo>
                  <a:pt x="947164" y="87814"/>
                  <a:pt x="967516" y="46612"/>
                  <a:pt x="1024604" y="20798"/>
                </a:cubicBezTo>
                <a:cubicBezTo>
                  <a:pt x="1081692" y="-5016"/>
                  <a:pt x="1169309" y="444"/>
                  <a:pt x="1256927" y="5905"/>
                </a:cubicBezTo>
              </a:path>
            </a:pathLst>
          </a:cu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endParaRPr lang="en-US" sz="5000" dirty="0">
              <a:solidFill>
                <a:srgbClr val="FF0000"/>
              </a:solidFill>
              <a:latin typeface="Times New Roman" charset="0"/>
              <a:ea typeface="ＭＳ Ｐゴシック" charset="0"/>
            </a:endParaRPr>
          </a:p>
        </p:txBody>
      </p:sp>
      <p:sp>
        <p:nvSpPr>
          <p:cNvPr id="51" name="Freeform: Shape 50">
            <a:extLst>
              <a:ext uri="{FF2B5EF4-FFF2-40B4-BE49-F238E27FC236}">
                <a16:creationId xmlns:a16="http://schemas.microsoft.com/office/drawing/2014/main" id="{9232A6E1-1B82-4BB8-8BC5-234AEF3089FA}"/>
              </a:ext>
            </a:extLst>
          </p:cNvPr>
          <p:cNvSpPr/>
          <p:nvPr/>
        </p:nvSpPr>
        <p:spPr bwMode="auto">
          <a:xfrm flipV="1">
            <a:off x="1204555" y="3688591"/>
            <a:ext cx="642660" cy="388620"/>
          </a:xfrm>
          <a:custGeom>
            <a:avLst/>
            <a:gdLst>
              <a:gd name="connsiteX0" fmla="*/ 0 w 1256927"/>
              <a:gd name="connsiteY0" fmla="*/ 8884 h 1563837"/>
              <a:gd name="connsiteX1" fmla="*/ 157860 w 1256927"/>
              <a:gd name="connsiteY1" fmla="*/ 8884 h 1563837"/>
              <a:gd name="connsiteX2" fmla="*/ 297850 w 1256927"/>
              <a:gd name="connsiteY2" fmla="*/ 101217 h 1563837"/>
              <a:gd name="connsiteX3" fmla="*/ 393162 w 1256927"/>
              <a:gd name="connsiteY3" fmla="*/ 402046 h 1563837"/>
              <a:gd name="connsiteX4" fmla="*/ 518259 w 1256927"/>
              <a:gd name="connsiteY4" fmla="*/ 1173478 h 1563837"/>
              <a:gd name="connsiteX5" fmla="*/ 562936 w 1256927"/>
              <a:gd name="connsiteY5" fmla="*/ 1453457 h 1563837"/>
              <a:gd name="connsiteX6" fmla="*/ 610592 w 1256927"/>
              <a:gd name="connsiteY6" fmla="*/ 1563662 h 1563837"/>
              <a:gd name="connsiteX7" fmla="*/ 670163 w 1256927"/>
              <a:gd name="connsiteY7" fmla="*/ 1432608 h 1563837"/>
              <a:gd name="connsiteX8" fmla="*/ 735690 w 1256927"/>
              <a:gd name="connsiteY8" fmla="*/ 1093058 h 1563837"/>
              <a:gd name="connsiteX9" fmla="*/ 828023 w 1256927"/>
              <a:gd name="connsiteY9" fmla="*/ 458637 h 1563837"/>
              <a:gd name="connsiteX10" fmla="*/ 914400 w 1256927"/>
              <a:gd name="connsiteY10" fmla="*/ 160787 h 1563837"/>
              <a:gd name="connsiteX11" fmla="*/ 1024604 w 1256927"/>
              <a:gd name="connsiteY11" fmla="*/ 20798 h 1563837"/>
              <a:gd name="connsiteX12" fmla="*/ 1256927 w 1256927"/>
              <a:gd name="connsiteY12" fmla="*/ 5905 h 1563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56927" h="1563837">
                <a:moveTo>
                  <a:pt x="0" y="8884"/>
                </a:moveTo>
                <a:cubicBezTo>
                  <a:pt x="54109" y="1189"/>
                  <a:pt x="108218" y="-6505"/>
                  <a:pt x="157860" y="8884"/>
                </a:cubicBezTo>
                <a:cubicBezTo>
                  <a:pt x="207502" y="24273"/>
                  <a:pt x="258633" y="35690"/>
                  <a:pt x="297850" y="101217"/>
                </a:cubicBezTo>
                <a:cubicBezTo>
                  <a:pt x="337067" y="166744"/>
                  <a:pt x="356427" y="223336"/>
                  <a:pt x="393162" y="402046"/>
                </a:cubicBezTo>
                <a:cubicBezTo>
                  <a:pt x="429897" y="580756"/>
                  <a:pt x="489963" y="998243"/>
                  <a:pt x="518259" y="1173478"/>
                </a:cubicBezTo>
                <a:cubicBezTo>
                  <a:pt x="546555" y="1348713"/>
                  <a:pt x="547547" y="1388426"/>
                  <a:pt x="562936" y="1453457"/>
                </a:cubicBezTo>
                <a:cubicBezTo>
                  <a:pt x="578325" y="1518488"/>
                  <a:pt x="592721" y="1567137"/>
                  <a:pt x="610592" y="1563662"/>
                </a:cubicBezTo>
                <a:cubicBezTo>
                  <a:pt x="628463" y="1560187"/>
                  <a:pt x="649313" y="1511042"/>
                  <a:pt x="670163" y="1432608"/>
                </a:cubicBezTo>
                <a:cubicBezTo>
                  <a:pt x="691013" y="1354174"/>
                  <a:pt x="709380" y="1255386"/>
                  <a:pt x="735690" y="1093058"/>
                </a:cubicBezTo>
                <a:cubicBezTo>
                  <a:pt x="762000" y="930730"/>
                  <a:pt x="798238" y="614015"/>
                  <a:pt x="828023" y="458637"/>
                </a:cubicBezTo>
                <a:cubicBezTo>
                  <a:pt x="857808" y="303259"/>
                  <a:pt x="881636" y="233760"/>
                  <a:pt x="914400" y="160787"/>
                </a:cubicBezTo>
                <a:cubicBezTo>
                  <a:pt x="947164" y="87814"/>
                  <a:pt x="967516" y="46612"/>
                  <a:pt x="1024604" y="20798"/>
                </a:cubicBezTo>
                <a:cubicBezTo>
                  <a:pt x="1081692" y="-5016"/>
                  <a:pt x="1169309" y="444"/>
                  <a:pt x="1256927" y="5905"/>
                </a:cubicBezTo>
              </a:path>
            </a:pathLst>
          </a:cu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endParaRPr lang="en-US" sz="5000" dirty="0">
              <a:solidFill>
                <a:srgbClr val="FF0000"/>
              </a:solidFill>
              <a:latin typeface="Times New Roman" charset="0"/>
              <a:ea typeface="ＭＳ Ｐゴシック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7D3EED1F-28F8-417B-BCFB-D485F3C12D1D}"/>
              </a:ext>
            </a:extLst>
          </p:cNvPr>
          <p:cNvSpPr/>
          <p:nvPr/>
        </p:nvSpPr>
        <p:spPr bwMode="auto">
          <a:xfrm>
            <a:off x="546490" y="3297123"/>
            <a:ext cx="1277673" cy="1278878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5000" b="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05CFFB6E-B25A-44C6-9305-36179B9358A8}"/>
              </a:ext>
            </a:extLst>
          </p:cNvPr>
          <p:cNvSpPr/>
          <p:nvPr/>
        </p:nvSpPr>
        <p:spPr bwMode="auto">
          <a:xfrm>
            <a:off x="3379378" y="3297123"/>
            <a:ext cx="1277673" cy="1278878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5000" b="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B92156AE-A160-442E-99AF-6B34A9E530EC}"/>
              </a:ext>
            </a:extLst>
          </p:cNvPr>
          <p:cNvSpPr/>
          <p:nvPr/>
        </p:nvSpPr>
        <p:spPr bwMode="auto">
          <a:xfrm>
            <a:off x="2212435" y="3535359"/>
            <a:ext cx="806604" cy="795361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5000" b="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714658D3-4A52-4480-A31B-A6A36A1B1837}"/>
              </a:ext>
            </a:extLst>
          </p:cNvPr>
          <p:cNvSpPr txBox="1"/>
          <p:nvPr/>
        </p:nvSpPr>
        <p:spPr>
          <a:xfrm>
            <a:off x="945364" y="2708027"/>
            <a:ext cx="590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  <a:latin typeface="Symbol" panose="05050102010706020507" pitchFamily="18" charset="2"/>
                <a:ea typeface="ＭＳ Ｐゴシック" charset="0"/>
              </a:rPr>
              <a:t>F</a:t>
            </a:r>
            <a:r>
              <a:rPr lang="en-US" sz="2800" b="1" baseline="-25000" dirty="0">
                <a:solidFill>
                  <a:srgbClr val="000000"/>
                </a:solidFill>
                <a:latin typeface="Symbol" panose="05050102010706020507" pitchFamily="18" charset="2"/>
                <a:ea typeface="ＭＳ Ｐゴシック" charset="0"/>
              </a:rPr>
              <a:t>+</a:t>
            </a:r>
            <a:endParaRPr lang="en-US" sz="2800" b="1" dirty="0">
              <a:solidFill>
                <a:srgbClr val="000000"/>
              </a:solidFill>
              <a:latin typeface="Symbol" panose="05050102010706020507" pitchFamily="18" charset="2"/>
              <a:ea typeface="ＭＳ Ｐゴシック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FB8AB344-8443-472A-8833-BF28FE52583C}"/>
              </a:ext>
            </a:extLst>
          </p:cNvPr>
          <p:cNvSpPr txBox="1"/>
          <p:nvPr/>
        </p:nvSpPr>
        <p:spPr>
          <a:xfrm>
            <a:off x="3756456" y="2733303"/>
            <a:ext cx="590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  <a:latin typeface="Symbol" panose="05050102010706020507" pitchFamily="18" charset="2"/>
                <a:ea typeface="ＭＳ Ｐゴシック" charset="0"/>
              </a:rPr>
              <a:t>F</a:t>
            </a:r>
            <a:r>
              <a:rPr lang="en-US" sz="2800" b="1" baseline="-25000" dirty="0">
                <a:solidFill>
                  <a:srgbClr val="000000"/>
                </a:solidFill>
                <a:latin typeface="Symbol" panose="05050102010706020507" pitchFamily="18" charset="2"/>
                <a:ea typeface="ＭＳ Ｐゴシック" charset="0"/>
              </a:rPr>
              <a:t>-</a:t>
            </a:r>
            <a:endParaRPr lang="en-US" sz="2800" b="1" dirty="0">
              <a:solidFill>
                <a:srgbClr val="000000"/>
              </a:solidFill>
              <a:latin typeface="Symbol" panose="05050102010706020507" pitchFamily="18" charset="2"/>
              <a:ea typeface="ＭＳ Ｐゴシック" charset="0"/>
            </a:endParaRPr>
          </a:p>
        </p:txBody>
      </p:sp>
      <p:sp>
        <p:nvSpPr>
          <p:cNvPr id="57" name="Freeform: Shape 56">
            <a:extLst>
              <a:ext uri="{FF2B5EF4-FFF2-40B4-BE49-F238E27FC236}">
                <a16:creationId xmlns:a16="http://schemas.microsoft.com/office/drawing/2014/main" id="{11FA1C52-C0F8-4E8B-9809-3F14C141BBFD}"/>
              </a:ext>
            </a:extLst>
          </p:cNvPr>
          <p:cNvSpPr/>
          <p:nvPr/>
        </p:nvSpPr>
        <p:spPr bwMode="auto">
          <a:xfrm rot="1249533" flipV="1">
            <a:off x="1177085" y="5592695"/>
            <a:ext cx="642660" cy="388620"/>
          </a:xfrm>
          <a:custGeom>
            <a:avLst/>
            <a:gdLst>
              <a:gd name="connsiteX0" fmla="*/ 0 w 1256927"/>
              <a:gd name="connsiteY0" fmla="*/ 8884 h 1563837"/>
              <a:gd name="connsiteX1" fmla="*/ 157860 w 1256927"/>
              <a:gd name="connsiteY1" fmla="*/ 8884 h 1563837"/>
              <a:gd name="connsiteX2" fmla="*/ 297850 w 1256927"/>
              <a:gd name="connsiteY2" fmla="*/ 101217 h 1563837"/>
              <a:gd name="connsiteX3" fmla="*/ 393162 w 1256927"/>
              <a:gd name="connsiteY3" fmla="*/ 402046 h 1563837"/>
              <a:gd name="connsiteX4" fmla="*/ 518259 w 1256927"/>
              <a:gd name="connsiteY4" fmla="*/ 1173478 h 1563837"/>
              <a:gd name="connsiteX5" fmla="*/ 562936 w 1256927"/>
              <a:gd name="connsiteY5" fmla="*/ 1453457 h 1563837"/>
              <a:gd name="connsiteX6" fmla="*/ 610592 w 1256927"/>
              <a:gd name="connsiteY6" fmla="*/ 1563662 h 1563837"/>
              <a:gd name="connsiteX7" fmla="*/ 670163 w 1256927"/>
              <a:gd name="connsiteY7" fmla="*/ 1432608 h 1563837"/>
              <a:gd name="connsiteX8" fmla="*/ 735690 w 1256927"/>
              <a:gd name="connsiteY8" fmla="*/ 1093058 h 1563837"/>
              <a:gd name="connsiteX9" fmla="*/ 828023 w 1256927"/>
              <a:gd name="connsiteY9" fmla="*/ 458637 h 1563837"/>
              <a:gd name="connsiteX10" fmla="*/ 914400 w 1256927"/>
              <a:gd name="connsiteY10" fmla="*/ 160787 h 1563837"/>
              <a:gd name="connsiteX11" fmla="*/ 1024604 w 1256927"/>
              <a:gd name="connsiteY11" fmla="*/ 20798 h 1563837"/>
              <a:gd name="connsiteX12" fmla="*/ 1256927 w 1256927"/>
              <a:gd name="connsiteY12" fmla="*/ 5905 h 1563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56927" h="1563837">
                <a:moveTo>
                  <a:pt x="0" y="8884"/>
                </a:moveTo>
                <a:cubicBezTo>
                  <a:pt x="54109" y="1189"/>
                  <a:pt x="108218" y="-6505"/>
                  <a:pt x="157860" y="8884"/>
                </a:cubicBezTo>
                <a:cubicBezTo>
                  <a:pt x="207502" y="24273"/>
                  <a:pt x="258633" y="35690"/>
                  <a:pt x="297850" y="101217"/>
                </a:cubicBezTo>
                <a:cubicBezTo>
                  <a:pt x="337067" y="166744"/>
                  <a:pt x="356427" y="223336"/>
                  <a:pt x="393162" y="402046"/>
                </a:cubicBezTo>
                <a:cubicBezTo>
                  <a:pt x="429897" y="580756"/>
                  <a:pt x="489963" y="998243"/>
                  <a:pt x="518259" y="1173478"/>
                </a:cubicBezTo>
                <a:cubicBezTo>
                  <a:pt x="546555" y="1348713"/>
                  <a:pt x="547547" y="1388426"/>
                  <a:pt x="562936" y="1453457"/>
                </a:cubicBezTo>
                <a:cubicBezTo>
                  <a:pt x="578325" y="1518488"/>
                  <a:pt x="592721" y="1567137"/>
                  <a:pt x="610592" y="1563662"/>
                </a:cubicBezTo>
                <a:cubicBezTo>
                  <a:pt x="628463" y="1560187"/>
                  <a:pt x="649313" y="1511042"/>
                  <a:pt x="670163" y="1432608"/>
                </a:cubicBezTo>
                <a:cubicBezTo>
                  <a:pt x="691013" y="1354174"/>
                  <a:pt x="709380" y="1255386"/>
                  <a:pt x="735690" y="1093058"/>
                </a:cubicBezTo>
                <a:cubicBezTo>
                  <a:pt x="762000" y="930730"/>
                  <a:pt x="798238" y="614015"/>
                  <a:pt x="828023" y="458637"/>
                </a:cubicBezTo>
                <a:cubicBezTo>
                  <a:pt x="857808" y="303259"/>
                  <a:pt x="881636" y="233760"/>
                  <a:pt x="914400" y="160787"/>
                </a:cubicBezTo>
                <a:cubicBezTo>
                  <a:pt x="947164" y="87814"/>
                  <a:pt x="967516" y="46612"/>
                  <a:pt x="1024604" y="20798"/>
                </a:cubicBezTo>
                <a:cubicBezTo>
                  <a:pt x="1081692" y="-5016"/>
                  <a:pt x="1169309" y="444"/>
                  <a:pt x="1256927" y="5905"/>
                </a:cubicBezTo>
              </a:path>
            </a:pathLst>
          </a:cu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endParaRPr lang="en-US" sz="5000" dirty="0">
              <a:solidFill>
                <a:srgbClr val="FF0000"/>
              </a:solidFill>
              <a:latin typeface="Times New Roman" charset="0"/>
              <a:ea typeface="ＭＳ Ｐゴシック" charset="0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A2F097E2-B55B-4AA7-9D2A-BCCA72C5A4A5}"/>
              </a:ext>
            </a:extLst>
          </p:cNvPr>
          <p:cNvSpPr txBox="1"/>
          <p:nvPr/>
        </p:nvSpPr>
        <p:spPr>
          <a:xfrm>
            <a:off x="989179" y="6049559"/>
            <a:ext cx="9172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Input 1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BD2D667E-58D6-4709-A045-B72BD1AAC801}"/>
              </a:ext>
            </a:extLst>
          </p:cNvPr>
          <p:cNvSpPr txBox="1"/>
          <p:nvPr/>
        </p:nvSpPr>
        <p:spPr>
          <a:xfrm>
            <a:off x="3379378" y="6043576"/>
            <a:ext cx="9172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Input 2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F348D6B4-A8E2-4418-B250-E1842188A96A}"/>
              </a:ext>
            </a:extLst>
          </p:cNvPr>
          <p:cNvSpPr txBox="1"/>
          <p:nvPr/>
        </p:nvSpPr>
        <p:spPr>
          <a:xfrm>
            <a:off x="904680" y="1370667"/>
            <a:ext cx="10887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Output 1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9605F2D2-1EBE-40DB-8868-93FB05B09462}"/>
              </a:ext>
            </a:extLst>
          </p:cNvPr>
          <p:cNvSpPr txBox="1"/>
          <p:nvPr/>
        </p:nvSpPr>
        <p:spPr>
          <a:xfrm>
            <a:off x="3312947" y="1370667"/>
            <a:ext cx="10887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Output 2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20A7A8AA-2E94-4718-A977-9CF76A3D764B}"/>
              </a:ext>
            </a:extLst>
          </p:cNvPr>
          <p:cNvSpPr txBox="1"/>
          <p:nvPr/>
        </p:nvSpPr>
        <p:spPr>
          <a:xfrm>
            <a:off x="803102" y="5203485"/>
            <a:ext cx="5212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  <a:latin typeface="Symbol" panose="05050102010706020507" pitchFamily="18" charset="2"/>
                <a:ea typeface="ＭＳ Ｐゴシック" charset="0"/>
              </a:rPr>
              <a:t>s</a:t>
            </a:r>
            <a:r>
              <a:rPr lang="en-US" sz="2800" b="1" baseline="-25000" dirty="0">
                <a:solidFill>
                  <a:srgbClr val="000000"/>
                </a:solidFill>
                <a:latin typeface="Symbol" panose="05050102010706020507" pitchFamily="18" charset="2"/>
                <a:ea typeface="ＭＳ Ｐゴシック" charset="0"/>
              </a:rPr>
              <a:t>0</a:t>
            </a:r>
            <a:endParaRPr lang="en-US" sz="2800" b="1" dirty="0">
              <a:solidFill>
                <a:srgbClr val="000000"/>
              </a:solidFill>
              <a:latin typeface="Symbol" panose="05050102010706020507" pitchFamily="18" charset="2"/>
              <a:ea typeface="ＭＳ Ｐゴシック" charset="0"/>
            </a:endParaRPr>
          </a:p>
        </p:txBody>
      </p:sp>
      <p:sp>
        <p:nvSpPr>
          <p:cNvPr id="63" name="Content Placeholder 2">
            <a:extLst>
              <a:ext uri="{FF2B5EF4-FFF2-40B4-BE49-F238E27FC236}">
                <a16:creationId xmlns:a16="http://schemas.microsoft.com/office/drawing/2014/main" id="{693944D1-B9C6-4F42-B6A0-5A206A7A0F06}"/>
              </a:ext>
            </a:extLst>
          </p:cNvPr>
          <p:cNvSpPr txBox="1">
            <a:spLocks/>
          </p:cNvSpPr>
          <p:nvPr/>
        </p:nvSpPr>
        <p:spPr>
          <a:xfrm>
            <a:off x="5126458" y="1412241"/>
            <a:ext cx="3560341" cy="52171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98513" marR="0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65000"/>
              <a:buFont typeface="Wingdings" charset="0"/>
              <a:buNone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1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Field at input (</a:t>
            </a:r>
            <a:r>
              <a:rPr kumimoji="1" lang="en-US" sz="24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z</a:t>
            </a:r>
            <a:r>
              <a:rPr kumimoji="1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 = 0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endParaRPr kumimoji="1" 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endParaRPr kumimoji="1" lang="en-US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1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Field at output </a:t>
            </a:r>
            <a:r>
              <a:rPr kumimoji="1" lang="en-US" sz="24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z</a:t>
            </a:r>
            <a:r>
              <a:rPr kumimoji="1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 &gt; 0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endParaRPr kumimoji="1" 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endParaRPr kumimoji="1" 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endParaRPr kumimoji="1" lang="en-US" sz="3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1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When</a:t>
            </a:r>
            <a:endParaRPr kumimoji="1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</p:txBody>
      </p:sp>
      <p:graphicFrame>
        <p:nvGraphicFramePr>
          <p:cNvPr id="64" name="Object 5">
            <a:extLst>
              <a:ext uri="{FF2B5EF4-FFF2-40B4-BE49-F238E27FC236}">
                <a16:creationId xmlns:a16="http://schemas.microsoft.com/office/drawing/2014/main" id="{56C714F5-1DED-4ED9-8789-E741F959D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006337"/>
              </p:ext>
            </p:extLst>
          </p:nvPr>
        </p:nvGraphicFramePr>
        <p:xfrm>
          <a:off x="5137419" y="1934213"/>
          <a:ext cx="2455904" cy="773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419040" progId="Equation.DSMT4">
                  <p:embed/>
                </p:oleObj>
              </mc:Choice>
              <mc:Fallback>
                <p:oleObj name="Equation" r:id="rId2" imgW="1231560" imgH="419040" progId="Equation.DSMT4">
                  <p:embed/>
                  <p:pic>
                    <p:nvPicPr>
                      <p:cNvPr id="64" name="Object 5">
                        <a:extLst>
                          <a:ext uri="{FF2B5EF4-FFF2-40B4-BE49-F238E27FC236}">
                            <a16:creationId xmlns:a16="http://schemas.microsoft.com/office/drawing/2014/main" id="{56C714F5-1DED-4ED9-8789-E741F959D3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419" y="1934213"/>
                        <a:ext cx="2455904" cy="773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5">
            <a:extLst>
              <a:ext uri="{FF2B5EF4-FFF2-40B4-BE49-F238E27FC236}">
                <a16:creationId xmlns:a16="http://schemas.microsoft.com/office/drawing/2014/main" id="{3DBFFB88-09DE-408E-B079-E20EE5D1A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096591"/>
              </p:ext>
            </p:extLst>
          </p:nvPr>
        </p:nvGraphicFramePr>
        <p:xfrm>
          <a:off x="6484684" y="5100637"/>
          <a:ext cx="16700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215640" progId="Equation.DSMT4">
                  <p:embed/>
                </p:oleObj>
              </mc:Choice>
              <mc:Fallback>
                <p:oleObj name="Equation" r:id="rId4" imgW="838080" imgH="215640" progId="Equation.DSMT4">
                  <p:embed/>
                  <p:pic>
                    <p:nvPicPr>
                      <p:cNvPr id="65" name="Object 5">
                        <a:extLst>
                          <a:ext uri="{FF2B5EF4-FFF2-40B4-BE49-F238E27FC236}">
                            <a16:creationId xmlns:a16="http://schemas.microsoft.com/office/drawing/2014/main" id="{3DBFFB88-09DE-408E-B079-E20EE5D1A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684" y="5100637"/>
                        <a:ext cx="1670050" cy="398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5">
            <a:extLst>
              <a:ext uri="{FF2B5EF4-FFF2-40B4-BE49-F238E27FC236}">
                <a16:creationId xmlns:a16="http://schemas.microsoft.com/office/drawing/2014/main" id="{E4B49B18-D73C-4FB2-B274-16FC4E8CC6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113262"/>
              </p:ext>
            </p:extLst>
          </p:nvPr>
        </p:nvGraphicFramePr>
        <p:xfrm>
          <a:off x="5145947" y="5677693"/>
          <a:ext cx="31892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419040" progId="Equation.DSMT4">
                  <p:embed/>
                </p:oleObj>
              </mc:Choice>
              <mc:Fallback>
                <p:oleObj name="Equation" r:id="rId6" imgW="1600200" imgH="419040" progId="Equation.DSMT4">
                  <p:embed/>
                  <p:pic>
                    <p:nvPicPr>
                      <p:cNvPr id="66" name="Object 5">
                        <a:extLst>
                          <a:ext uri="{FF2B5EF4-FFF2-40B4-BE49-F238E27FC236}">
                            <a16:creationId xmlns:a16="http://schemas.microsoft.com/office/drawing/2014/main" id="{E4B49B18-D73C-4FB2-B274-16FC4E8CC6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947" y="5677693"/>
                        <a:ext cx="3189287" cy="773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5">
            <a:extLst>
              <a:ext uri="{FF2B5EF4-FFF2-40B4-BE49-F238E27FC236}">
                <a16:creationId xmlns:a16="http://schemas.microsoft.com/office/drawing/2014/main" id="{53193EEC-17E9-414A-8380-42F1E0589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961198"/>
              </p:ext>
            </p:extLst>
          </p:nvPr>
        </p:nvGraphicFramePr>
        <p:xfrm>
          <a:off x="5145947" y="3391153"/>
          <a:ext cx="3594137" cy="159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863280" progId="Equation.DSMT4">
                  <p:embed/>
                </p:oleObj>
              </mc:Choice>
              <mc:Fallback>
                <p:oleObj name="Equation" r:id="rId8" imgW="1803240" imgH="863280" progId="Equation.DSMT4">
                  <p:embed/>
                  <p:pic>
                    <p:nvPicPr>
                      <p:cNvPr id="67" name="Object 5">
                        <a:extLst>
                          <a:ext uri="{FF2B5EF4-FFF2-40B4-BE49-F238E27FC236}">
                            <a16:creationId xmlns:a16="http://schemas.microsoft.com/office/drawing/2014/main" id="{53193EEC-17E9-414A-8380-42F1E05896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947" y="3391153"/>
                        <a:ext cx="3594137" cy="1593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Group 67">
            <a:extLst>
              <a:ext uri="{FF2B5EF4-FFF2-40B4-BE49-F238E27FC236}">
                <a16:creationId xmlns:a16="http://schemas.microsoft.com/office/drawing/2014/main" id="{A8D62DD3-F144-4BEC-B90C-EE4F5FCB3D99}"/>
              </a:ext>
            </a:extLst>
          </p:cNvPr>
          <p:cNvGrpSpPr/>
          <p:nvPr/>
        </p:nvGrpSpPr>
        <p:grpSpPr>
          <a:xfrm>
            <a:off x="3440958" y="1909308"/>
            <a:ext cx="942787" cy="558863"/>
            <a:chOff x="3440958" y="1406071"/>
            <a:chExt cx="942787" cy="558863"/>
          </a:xfrm>
        </p:grpSpPr>
        <p:sp>
          <p:nvSpPr>
            <p:cNvPr id="69" name="Freeform: Shape 68">
              <a:extLst>
                <a:ext uri="{FF2B5EF4-FFF2-40B4-BE49-F238E27FC236}">
                  <a16:creationId xmlns:a16="http://schemas.microsoft.com/office/drawing/2014/main" id="{56D54B37-AA9E-44FE-BFBE-085DAFA0DB55}"/>
                </a:ext>
              </a:extLst>
            </p:cNvPr>
            <p:cNvSpPr/>
            <p:nvPr/>
          </p:nvSpPr>
          <p:spPr bwMode="auto">
            <a:xfrm rot="1455557" flipV="1">
              <a:off x="3440958" y="1406071"/>
              <a:ext cx="642660" cy="388620"/>
            </a:xfrm>
            <a:custGeom>
              <a:avLst/>
              <a:gdLst>
                <a:gd name="connsiteX0" fmla="*/ 0 w 1256927"/>
                <a:gd name="connsiteY0" fmla="*/ 8884 h 1563837"/>
                <a:gd name="connsiteX1" fmla="*/ 157860 w 1256927"/>
                <a:gd name="connsiteY1" fmla="*/ 8884 h 1563837"/>
                <a:gd name="connsiteX2" fmla="*/ 297850 w 1256927"/>
                <a:gd name="connsiteY2" fmla="*/ 101217 h 1563837"/>
                <a:gd name="connsiteX3" fmla="*/ 393162 w 1256927"/>
                <a:gd name="connsiteY3" fmla="*/ 402046 h 1563837"/>
                <a:gd name="connsiteX4" fmla="*/ 518259 w 1256927"/>
                <a:gd name="connsiteY4" fmla="*/ 1173478 h 1563837"/>
                <a:gd name="connsiteX5" fmla="*/ 562936 w 1256927"/>
                <a:gd name="connsiteY5" fmla="*/ 1453457 h 1563837"/>
                <a:gd name="connsiteX6" fmla="*/ 610592 w 1256927"/>
                <a:gd name="connsiteY6" fmla="*/ 1563662 h 1563837"/>
                <a:gd name="connsiteX7" fmla="*/ 670163 w 1256927"/>
                <a:gd name="connsiteY7" fmla="*/ 1432608 h 1563837"/>
                <a:gd name="connsiteX8" fmla="*/ 735690 w 1256927"/>
                <a:gd name="connsiteY8" fmla="*/ 1093058 h 1563837"/>
                <a:gd name="connsiteX9" fmla="*/ 828023 w 1256927"/>
                <a:gd name="connsiteY9" fmla="*/ 458637 h 1563837"/>
                <a:gd name="connsiteX10" fmla="*/ 914400 w 1256927"/>
                <a:gd name="connsiteY10" fmla="*/ 160787 h 1563837"/>
                <a:gd name="connsiteX11" fmla="*/ 1024604 w 1256927"/>
                <a:gd name="connsiteY11" fmla="*/ 20798 h 1563837"/>
                <a:gd name="connsiteX12" fmla="*/ 1256927 w 1256927"/>
                <a:gd name="connsiteY12" fmla="*/ 5905 h 156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256927" h="1563837">
                  <a:moveTo>
                    <a:pt x="0" y="8884"/>
                  </a:moveTo>
                  <a:cubicBezTo>
                    <a:pt x="54109" y="1189"/>
                    <a:pt x="108218" y="-6505"/>
                    <a:pt x="157860" y="8884"/>
                  </a:cubicBezTo>
                  <a:cubicBezTo>
                    <a:pt x="207502" y="24273"/>
                    <a:pt x="258633" y="35690"/>
                    <a:pt x="297850" y="101217"/>
                  </a:cubicBezTo>
                  <a:cubicBezTo>
                    <a:pt x="337067" y="166744"/>
                    <a:pt x="356427" y="223336"/>
                    <a:pt x="393162" y="402046"/>
                  </a:cubicBezTo>
                  <a:cubicBezTo>
                    <a:pt x="429897" y="580756"/>
                    <a:pt x="489963" y="998243"/>
                    <a:pt x="518259" y="1173478"/>
                  </a:cubicBezTo>
                  <a:cubicBezTo>
                    <a:pt x="546555" y="1348713"/>
                    <a:pt x="547547" y="1388426"/>
                    <a:pt x="562936" y="1453457"/>
                  </a:cubicBezTo>
                  <a:cubicBezTo>
                    <a:pt x="578325" y="1518488"/>
                    <a:pt x="592721" y="1567137"/>
                    <a:pt x="610592" y="1563662"/>
                  </a:cubicBezTo>
                  <a:cubicBezTo>
                    <a:pt x="628463" y="1560187"/>
                    <a:pt x="649313" y="1511042"/>
                    <a:pt x="670163" y="1432608"/>
                  </a:cubicBezTo>
                  <a:cubicBezTo>
                    <a:pt x="691013" y="1354174"/>
                    <a:pt x="709380" y="1255386"/>
                    <a:pt x="735690" y="1093058"/>
                  </a:cubicBezTo>
                  <a:cubicBezTo>
                    <a:pt x="762000" y="930730"/>
                    <a:pt x="798238" y="614015"/>
                    <a:pt x="828023" y="458637"/>
                  </a:cubicBezTo>
                  <a:cubicBezTo>
                    <a:pt x="857808" y="303259"/>
                    <a:pt x="881636" y="233760"/>
                    <a:pt x="914400" y="160787"/>
                  </a:cubicBezTo>
                  <a:cubicBezTo>
                    <a:pt x="947164" y="87814"/>
                    <a:pt x="967516" y="46612"/>
                    <a:pt x="1024604" y="20798"/>
                  </a:cubicBezTo>
                  <a:cubicBezTo>
                    <a:pt x="1081692" y="-5016"/>
                    <a:pt x="1169309" y="444"/>
                    <a:pt x="1256927" y="5905"/>
                  </a:cubicBezTo>
                </a:path>
              </a:pathLst>
            </a:custGeom>
            <a:noFill/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en-US" sz="5000" dirty="0">
                <a:solidFill>
                  <a:srgbClr val="FF0000"/>
                </a:solidFill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2C962AEB-72A0-48C4-ACB4-393C29A57CEE}"/>
                </a:ext>
              </a:extLst>
            </p:cNvPr>
            <p:cNvSpPr txBox="1"/>
            <p:nvPr/>
          </p:nvSpPr>
          <p:spPr>
            <a:xfrm>
              <a:off x="3889699" y="1441714"/>
              <a:ext cx="49404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 err="1">
                  <a:solidFill>
                    <a:srgbClr val="000000"/>
                  </a:solidFill>
                  <a:latin typeface="Symbol" panose="05050102010706020507" pitchFamily="18" charset="2"/>
                  <a:ea typeface="ＭＳ Ｐゴシック" charset="0"/>
                </a:rPr>
                <a:t>s</a:t>
              </a:r>
              <a:r>
                <a:rPr lang="en-US" sz="2800" b="1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z</a:t>
              </a:r>
              <a:endParaRPr 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30280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762000" y="1984375"/>
            <a:ext cx="3733800" cy="3121025"/>
            <a:chOff x="293" y="960"/>
            <a:chExt cx="2544" cy="1966"/>
          </a:xfrm>
        </p:grpSpPr>
        <p:pic>
          <p:nvPicPr>
            <p:cNvPr id="69636" name="Picture 4" descr="Graph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3" y="960"/>
              <a:ext cx="2544" cy="1966"/>
            </a:xfrm>
            <a:prstGeom prst="rect">
              <a:avLst/>
            </a:prstGeom>
            <a:noFill/>
          </p:spPr>
        </p:pic>
        <p:sp>
          <p:nvSpPr>
            <p:cNvPr id="69637" name="Line 5"/>
            <p:cNvSpPr>
              <a:spLocks noChangeShapeType="1"/>
            </p:cNvSpPr>
            <p:nvPr/>
          </p:nvSpPr>
          <p:spPr bwMode="auto">
            <a:xfrm flipV="1">
              <a:off x="432" y="1008"/>
              <a:ext cx="0" cy="105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638" name="Line 6"/>
            <p:cNvSpPr>
              <a:spLocks noChangeShapeType="1"/>
            </p:cNvSpPr>
            <p:nvPr/>
          </p:nvSpPr>
          <p:spPr bwMode="auto">
            <a:xfrm>
              <a:off x="432" y="2064"/>
              <a:ext cx="23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640" name="Text Box 8"/>
          <p:cNvSpPr txBox="1">
            <a:spLocks noChangeArrowheads="1"/>
          </p:cNvSpPr>
          <p:nvPr/>
        </p:nvSpPr>
        <p:spPr bwMode="auto">
          <a:xfrm rot="10800000">
            <a:off x="533400" y="2293938"/>
            <a:ext cx="396875" cy="117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eaVert" wrap="none">
            <a:spAutoFit/>
          </a:bodyPr>
          <a:lstStyle/>
          <a:p>
            <a:r>
              <a:rPr lang="en-US" altLang="zh-CN" sz="1400">
                <a:ea typeface="宋体" pitchFamily="2" charset="-122"/>
              </a:rPr>
              <a:t>Optical power</a:t>
            </a:r>
            <a:endParaRPr lang="en-US" sz="1400"/>
          </a:p>
        </p:txBody>
      </p:sp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2493963" y="3810000"/>
            <a:ext cx="18494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>
                <a:ea typeface="宋体" pitchFamily="2" charset="-122"/>
              </a:rPr>
              <a:t>Propagation distance</a:t>
            </a:r>
            <a:endParaRPr lang="en-US" sz="1400"/>
          </a:p>
        </p:txBody>
      </p:sp>
      <p:sp>
        <p:nvSpPr>
          <p:cNvPr id="69643" name="Line 11"/>
          <p:cNvSpPr>
            <a:spLocks noChangeShapeType="1"/>
          </p:cNvSpPr>
          <p:nvPr/>
        </p:nvSpPr>
        <p:spPr bwMode="auto">
          <a:xfrm flipV="1">
            <a:off x="958850" y="1684338"/>
            <a:ext cx="0" cy="3048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644" name="Line 12"/>
          <p:cNvSpPr>
            <a:spLocks noChangeShapeType="1"/>
          </p:cNvSpPr>
          <p:nvPr/>
        </p:nvSpPr>
        <p:spPr bwMode="auto">
          <a:xfrm flipV="1">
            <a:off x="2971800" y="1684338"/>
            <a:ext cx="0" cy="3048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645" name="Line 13"/>
          <p:cNvSpPr>
            <a:spLocks noChangeShapeType="1"/>
          </p:cNvSpPr>
          <p:nvPr/>
        </p:nvSpPr>
        <p:spPr bwMode="auto">
          <a:xfrm flipH="1">
            <a:off x="949325" y="1836738"/>
            <a:ext cx="1143000" cy="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646" name="Line 14"/>
          <p:cNvSpPr>
            <a:spLocks noChangeShapeType="1"/>
          </p:cNvSpPr>
          <p:nvPr/>
        </p:nvSpPr>
        <p:spPr bwMode="auto">
          <a:xfrm>
            <a:off x="1752600" y="1836738"/>
            <a:ext cx="1219200" cy="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647" name="Rectangle 15"/>
          <p:cNvSpPr>
            <a:spLocks noChangeArrowheads="1"/>
          </p:cNvSpPr>
          <p:nvPr/>
        </p:nvSpPr>
        <p:spPr bwMode="auto">
          <a:xfrm>
            <a:off x="1227689" y="1445736"/>
            <a:ext cx="149432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1600" dirty="0">
                <a:solidFill>
                  <a:srgbClr val="006600"/>
                </a:solidFill>
                <a:ea typeface="宋体" pitchFamily="2" charset="-122"/>
              </a:rPr>
              <a:t>Beating length</a:t>
            </a:r>
            <a:endParaRPr lang="en-US" dirty="0">
              <a:solidFill>
                <a:srgbClr val="006600"/>
              </a:solidFill>
            </a:endParaRPr>
          </a:p>
        </p:txBody>
      </p: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4419600" y="1524000"/>
            <a:ext cx="4251325" cy="4419600"/>
            <a:chOff x="2784" y="960"/>
            <a:chExt cx="2678" cy="2784"/>
          </a:xfrm>
        </p:grpSpPr>
        <p:grpSp>
          <p:nvGrpSpPr>
            <p:cNvPr id="4" name="Group 28"/>
            <p:cNvGrpSpPr>
              <a:grpSpLocks/>
            </p:cNvGrpSpPr>
            <p:nvPr/>
          </p:nvGrpSpPr>
          <p:grpSpPr bwMode="auto">
            <a:xfrm>
              <a:off x="2784" y="1266"/>
              <a:ext cx="2678" cy="1344"/>
              <a:chOff x="2879" y="1266"/>
              <a:chExt cx="2678" cy="1344"/>
            </a:xfrm>
          </p:grpSpPr>
          <p:pic>
            <p:nvPicPr>
              <p:cNvPr id="69657" name="Picture 25" descr="Graph2"/>
              <p:cNvPicPr>
                <a:picLocks noChangeAspect="1" noChangeArrowheads="1"/>
              </p:cNvPicPr>
              <p:nvPr/>
            </p:nvPicPr>
            <p:blipFill>
              <a:blip r:embed="rId3" cstate="print">
                <a:clrChange>
                  <a:clrFrom>
                    <a:srgbClr val="FEFEFE"/>
                  </a:clrFrom>
                  <a:clrTo>
                    <a:srgbClr val="FEFEFE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879" y="1266"/>
                <a:ext cx="2678" cy="1344"/>
              </a:xfrm>
              <a:prstGeom prst="rect">
                <a:avLst/>
              </a:prstGeom>
              <a:noFill/>
            </p:spPr>
          </p:pic>
          <p:sp>
            <p:nvSpPr>
              <p:cNvPr id="69658" name="Line 26"/>
              <p:cNvSpPr>
                <a:spLocks noChangeShapeType="1"/>
              </p:cNvSpPr>
              <p:nvPr/>
            </p:nvSpPr>
            <p:spPr bwMode="auto">
              <a:xfrm flipV="1">
                <a:off x="3504" y="1296"/>
                <a:ext cx="0" cy="105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59" name="Line 27"/>
              <p:cNvSpPr>
                <a:spLocks noChangeShapeType="1"/>
              </p:cNvSpPr>
              <p:nvPr/>
            </p:nvSpPr>
            <p:spPr bwMode="auto">
              <a:xfrm>
                <a:off x="3504" y="2352"/>
                <a:ext cx="1824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661" name="Text Box 29"/>
            <p:cNvSpPr txBox="1">
              <a:spLocks noChangeArrowheads="1"/>
            </p:cNvSpPr>
            <p:nvPr/>
          </p:nvSpPr>
          <p:spPr bwMode="auto">
            <a:xfrm rot="10800000">
              <a:off x="3158" y="1445"/>
              <a:ext cx="250" cy="7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wrap="none">
              <a:spAutoFit/>
            </a:bodyPr>
            <a:lstStyle/>
            <a:p>
              <a:r>
                <a:rPr lang="en-US" altLang="zh-CN" sz="1400">
                  <a:ea typeface="宋体" pitchFamily="2" charset="-122"/>
                </a:rPr>
                <a:t>Optical power</a:t>
              </a:r>
              <a:endParaRPr lang="en-US" sz="1400"/>
            </a:p>
          </p:txBody>
        </p:sp>
        <p:sp>
          <p:nvSpPr>
            <p:cNvPr id="69662" name="Text Box 30"/>
            <p:cNvSpPr txBox="1">
              <a:spLocks noChangeArrowheads="1"/>
            </p:cNvSpPr>
            <p:nvPr/>
          </p:nvSpPr>
          <p:spPr bwMode="auto">
            <a:xfrm>
              <a:off x="4070" y="2400"/>
              <a:ext cx="116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400">
                  <a:ea typeface="宋体" pitchFamily="2" charset="-122"/>
                </a:rPr>
                <a:t>Propagation distance</a:t>
              </a:r>
              <a:endParaRPr lang="en-US" sz="1400"/>
            </a:p>
          </p:txBody>
        </p:sp>
        <p:sp>
          <p:nvSpPr>
            <p:cNvPr id="69663" name="Rectangle 31"/>
            <p:cNvSpPr>
              <a:spLocks noChangeArrowheads="1"/>
            </p:cNvSpPr>
            <p:nvPr/>
          </p:nvSpPr>
          <p:spPr bwMode="auto">
            <a:xfrm>
              <a:off x="3360" y="2832"/>
              <a:ext cx="1680" cy="912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64" name="Rectangle 32"/>
            <p:cNvSpPr>
              <a:spLocks noChangeArrowheads="1"/>
            </p:cNvSpPr>
            <p:nvPr/>
          </p:nvSpPr>
          <p:spPr bwMode="auto">
            <a:xfrm>
              <a:off x="3600" y="3168"/>
              <a:ext cx="528" cy="240"/>
            </a:xfrm>
            <a:prstGeom prst="rect">
              <a:avLst/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65" name="Rectangle 33"/>
            <p:cNvSpPr>
              <a:spLocks noChangeArrowheads="1"/>
            </p:cNvSpPr>
            <p:nvPr/>
          </p:nvSpPr>
          <p:spPr bwMode="auto">
            <a:xfrm>
              <a:off x="4368" y="3168"/>
              <a:ext cx="336" cy="240"/>
            </a:xfrm>
            <a:prstGeom prst="rect">
              <a:avLst/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66" name="Text Box 34"/>
            <p:cNvSpPr txBox="1">
              <a:spLocks noChangeArrowheads="1"/>
            </p:cNvSpPr>
            <p:nvPr/>
          </p:nvSpPr>
          <p:spPr bwMode="auto">
            <a:xfrm>
              <a:off x="3636" y="3178"/>
              <a:ext cx="4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ea typeface="宋体" pitchFamily="2" charset="-122"/>
                </a:rPr>
                <a:t>WG 1</a:t>
              </a:r>
              <a:endParaRPr lang="en-US" sz="1600" dirty="0"/>
            </a:p>
          </p:txBody>
        </p:sp>
        <p:sp>
          <p:nvSpPr>
            <p:cNvPr id="69667" name="Text Box 35"/>
            <p:cNvSpPr txBox="1">
              <a:spLocks noChangeArrowheads="1"/>
            </p:cNvSpPr>
            <p:nvPr/>
          </p:nvSpPr>
          <p:spPr bwMode="auto">
            <a:xfrm>
              <a:off x="4317" y="3178"/>
              <a:ext cx="4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ea typeface="宋体" pitchFamily="2" charset="-122"/>
                </a:rPr>
                <a:t>WG 2</a:t>
              </a:r>
              <a:endParaRPr lang="en-US" sz="1600" dirty="0"/>
            </a:p>
          </p:txBody>
        </p:sp>
        <p:sp>
          <p:nvSpPr>
            <p:cNvPr id="69668" name="Text Box 36"/>
            <p:cNvSpPr txBox="1">
              <a:spLocks noChangeArrowheads="1"/>
            </p:cNvSpPr>
            <p:nvPr/>
          </p:nvSpPr>
          <p:spPr bwMode="auto">
            <a:xfrm>
              <a:off x="4416" y="3504"/>
              <a:ext cx="61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itchFamily="2" charset="-122"/>
                </a:rPr>
                <a:t>Cladding</a:t>
              </a:r>
              <a:endParaRPr lang="en-US" sz="1600"/>
            </a:p>
          </p:txBody>
        </p:sp>
        <p:sp>
          <p:nvSpPr>
            <p:cNvPr id="69671" name="Text Box 39"/>
            <p:cNvSpPr txBox="1">
              <a:spLocks noChangeArrowheads="1"/>
            </p:cNvSpPr>
            <p:nvPr/>
          </p:nvSpPr>
          <p:spPr bwMode="auto">
            <a:xfrm>
              <a:off x="3456" y="960"/>
              <a:ext cx="1642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zh-CN" sz="1600">
                  <a:ea typeface="宋体" pitchFamily="2" charset="-122"/>
                </a:rPr>
                <a:t>Asymmetric waveguide directional coupler</a:t>
              </a:r>
              <a:endParaRPr lang="en-US" sz="1600"/>
            </a:p>
          </p:txBody>
        </p:sp>
      </p:grpSp>
      <p:sp>
        <p:nvSpPr>
          <p:cNvPr id="69673" name="Rectangle 41"/>
          <p:cNvSpPr>
            <a:spLocks noChangeArrowheads="1"/>
          </p:cNvSpPr>
          <p:nvPr/>
        </p:nvSpPr>
        <p:spPr bwMode="auto">
          <a:xfrm>
            <a:off x="2971800" y="1447800"/>
            <a:ext cx="16002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1600">
                <a:ea typeface="宋体" pitchFamily="2" charset="-122"/>
              </a:rPr>
              <a:t>Symmetric coupler</a:t>
            </a:r>
            <a:endParaRPr lang="en-US" sz="1600"/>
          </a:p>
        </p:txBody>
      </p: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685800" y="2438400"/>
            <a:ext cx="4251325" cy="3962400"/>
            <a:chOff x="432" y="1536"/>
            <a:chExt cx="2678" cy="2496"/>
          </a:xfrm>
        </p:grpSpPr>
        <p:sp>
          <p:nvSpPr>
            <p:cNvPr id="69648" name="Line 16"/>
            <p:cNvSpPr>
              <a:spLocks noChangeShapeType="1"/>
            </p:cNvSpPr>
            <p:nvPr/>
          </p:nvSpPr>
          <p:spPr bwMode="auto">
            <a:xfrm>
              <a:off x="928" y="1536"/>
              <a:ext cx="0" cy="1104"/>
            </a:xfrm>
            <a:prstGeom prst="line">
              <a:avLst/>
            </a:prstGeom>
            <a:noFill/>
            <a:ln w="15875">
              <a:solidFill>
                <a:srgbClr val="80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pic>
          <p:nvPicPr>
            <p:cNvPr id="69649" name="Picture 1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76" y="2736"/>
              <a:ext cx="2064" cy="1286"/>
            </a:xfrm>
            <a:prstGeom prst="rect">
              <a:avLst/>
            </a:prstGeom>
            <a:noFill/>
          </p:spPr>
        </p:pic>
        <p:sp>
          <p:nvSpPr>
            <p:cNvPr id="69650" name="Line 18"/>
            <p:cNvSpPr>
              <a:spLocks noChangeShapeType="1"/>
            </p:cNvSpPr>
            <p:nvPr/>
          </p:nvSpPr>
          <p:spPr bwMode="auto">
            <a:xfrm flipV="1">
              <a:off x="432" y="3633"/>
              <a:ext cx="240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651" name="Line 19"/>
            <p:cNvSpPr>
              <a:spLocks noChangeShapeType="1"/>
            </p:cNvSpPr>
            <p:nvPr/>
          </p:nvSpPr>
          <p:spPr bwMode="auto">
            <a:xfrm flipV="1">
              <a:off x="2304" y="2832"/>
              <a:ext cx="240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652" name="Line 20"/>
            <p:cNvSpPr>
              <a:spLocks noChangeShapeType="1"/>
            </p:cNvSpPr>
            <p:nvPr/>
          </p:nvSpPr>
          <p:spPr bwMode="auto">
            <a:xfrm flipV="1">
              <a:off x="2496" y="2994"/>
              <a:ext cx="240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653" name="Text Box 21"/>
            <p:cNvSpPr txBox="1">
              <a:spLocks noChangeArrowheads="1"/>
            </p:cNvSpPr>
            <p:nvPr/>
          </p:nvSpPr>
          <p:spPr bwMode="auto">
            <a:xfrm>
              <a:off x="672" y="2640"/>
              <a:ext cx="91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1600" dirty="0">
                  <a:solidFill>
                    <a:srgbClr val="800000"/>
                  </a:solidFill>
                  <a:ea typeface="宋体" pitchFamily="2" charset="-122"/>
                </a:rPr>
                <a:t>3 dB direction coupler</a:t>
              </a:r>
              <a:endParaRPr lang="en-US" sz="1600" dirty="0">
                <a:solidFill>
                  <a:srgbClr val="800000"/>
                </a:solidFill>
              </a:endParaRPr>
            </a:p>
          </p:txBody>
        </p:sp>
        <p:graphicFrame>
          <p:nvGraphicFramePr>
            <p:cNvPr id="69675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6070508"/>
                </p:ext>
              </p:extLst>
            </p:nvPr>
          </p:nvGraphicFramePr>
          <p:xfrm>
            <a:off x="1643" y="3809"/>
            <a:ext cx="1467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11280" imgH="228600" progId="Equation.DSMT4">
                    <p:embed/>
                  </p:oleObj>
                </mc:Choice>
                <mc:Fallback>
                  <p:oleObj name="Equation" r:id="rId5" imgW="1511280" imgH="228600" progId="Equation.DSMT4">
                    <p:embed/>
                    <p:pic>
                      <p:nvPicPr>
                        <p:cNvPr id="69675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" y="3809"/>
                          <a:ext cx="1467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itle 1">
            <a:extLst>
              <a:ext uri="{FF2B5EF4-FFF2-40B4-BE49-F238E27FC236}">
                <a16:creationId xmlns:a16="http://schemas.microsoft.com/office/drawing/2014/main" id="{97CD9B8A-6B9F-4481-AC45-A2B853CD1D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45627"/>
          </a:xfrm>
        </p:spPr>
        <p:txBody>
          <a:bodyPr/>
          <a:lstStyle/>
          <a:p>
            <a:r>
              <a:rPr lang="en-US" dirty="0"/>
              <a:t>Waveguide directional coupler</a:t>
            </a:r>
          </a:p>
        </p:txBody>
      </p:sp>
    </p:spTree>
    <p:extLst>
      <p:ext uri="{BB962C8B-B14F-4D97-AF65-F5344CB8AC3E}">
        <p14:creationId xmlns:p14="http://schemas.microsoft.com/office/powerpoint/2010/main" val="2973855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itle 1">
            <a:extLst>
              <a:ext uri="{FF2B5EF4-FFF2-40B4-BE49-F238E27FC236}">
                <a16:creationId xmlns:a16="http://schemas.microsoft.com/office/drawing/2014/main" id="{97CD9B8A-6B9F-4481-AC45-A2B853CD1D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45627"/>
          </a:xfrm>
        </p:spPr>
        <p:txBody>
          <a:bodyPr/>
          <a:lstStyle/>
          <a:p>
            <a:r>
              <a:rPr lang="en-US" dirty="0"/>
              <a:t>Beating in a directional coupler</a:t>
            </a:r>
          </a:p>
        </p:txBody>
      </p:sp>
      <p:pic>
        <p:nvPicPr>
          <p:cNvPr id="37" name="图片 5" descr="DC.gif">
            <a:extLst>
              <a:ext uri="{FF2B5EF4-FFF2-40B4-BE49-F238E27FC236}">
                <a16:creationId xmlns:a16="http://schemas.microsoft.com/office/drawing/2014/main" id="{3E766617-7FAF-44EA-ADC2-A0C62C6786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370" y="2819390"/>
            <a:ext cx="3810000" cy="2857500"/>
          </a:xfrm>
          <a:prstGeom prst="rect">
            <a:avLst/>
          </a:prstGeom>
        </p:spPr>
      </p:pic>
      <p:pic>
        <p:nvPicPr>
          <p:cNvPr id="38" name="图片 6" descr="ASDC.gif">
            <a:extLst>
              <a:ext uri="{FF2B5EF4-FFF2-40B4-BE49-F238E27FC236}">
                <a16:creationId xmlns:a16="http://schemas.microsoft.com/office/drawing/2014/main" id="{1D77269F-7A26-420C-AD8E-62697E2406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9650" y="2819400"/>
            <a:ext cx="3810000" cy="2857500"/>
          </a:xfrm>
          <a:prstGeom prst="rect">
            <a:avLst/>
          </a:prstGeom>
        </p:spPr>
      </p:pic>
      <p:sp>
        <p:nvSpPr>
          <p:cNvPr id="40" name="Text Box 39">
            <a:extLst>
              <a:ext uri="{FF2B5EF4-FFF2-40B4-BE49-F238E27FC236}">
                <a16:creationId xmlns:a16="http://schemas.microsoft.com/office/drawing/2014/main" id="{4B845C22-1AFB-46BC-B4FE-D4896EA5AC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1650" y="1670532"/>
            <a:ext cx="2686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kern="0" dirty="0">
                <a:solidFill>
                  <a:prstClr val="black"/>
                </a:solidFill>
                <a:ea typeface="宋体" pitchFamily="2" charset="-122"/>
              </a:rPr>
              <a:t>Asymmetric directional coupler</a:t>
            </a:r>
            <a:endParaRPr lang="en-US" sz="2400" kern="0" dirty="0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41" name="Text Box 39">
            <a:extLst>
              <a:ext uri="{FF2B5EF4-FFF2-40B4-BE49-F238E27FC236}">
                <a16:creationId xmlns:a16="http://schemas.microsoft.com/office/drawing/2014/main" id="{21CFF9E0-D352-426A-9E47-5C5B86B7B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70" y="1670531"/>
            <a:ext cx="2686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kern="0" dirty="0">
                <a:solidFill>
                  <a:prstClr val="black"/>
                </a:solidFill>
                <a:ea typeface="宋体" pitchFamily="2" charset="-122"/>
              </a:rPr>
              <a:t>S</a:t>
            </a:r>
            <a:r>
              <a:rPr lang="en-US" altLang="zh-CN" sz="2400" kern="0" dirty="0" err="1">
                <a:solidFill>
                  <a:prstClr val="black"/>
                </a:solidFill>
                <a:ea typeface="宋体" pitchFamily="2" charset="-122"/>
              </a:rPr>
              <a:t>ymmetric</a:t>
            </a:r>
            <a:r>
              <a:rPr lang="en-US" altLang="zh-CN" sz="2400" kern="0" dirty="0">
                <a:solidFill>
                  <a:prstClr val="black"/>
                </a:solidFill>
                <a:ea typeface="宋体" pitchFamily="2" charset="-122"/>
              </a:rPr>
              <a:t> directional coupler</a:t>
            </a:r>
            <a:endParaRPr lang="en-US" sz="2400" kern="0" dirty="0">
              <a:solidFill>
                <a:prstClr val="black"/>
              </a:solidFill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78687605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28172"/>
            <a:ext cx="8229600" cy="1066800"/>
          </a:xfrm>
        </p:spPr>
        <p:txBody>
          <a:bodyPr/>
          <a:lstStyle/>
          <a:p>
            <a:r>
              <a:rPr lang="en-US" dirty="0"/>
              <a:t>Optical loss in wavegui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65944"/>
            <a:ext cx="8229600" cy="4982028"/>
          </a:xfrm>
        </p:spPr>
        <p:txBody>
          <a:bodyPr/>
          <a:lstStyle/>
          <a:p>
            <a:r>
              <a:rPr lang="en-US" dirty="0"/>
              <a:t>Material attenuation</a:t>
            </a:r>
          </a:p>
          <a:p>
            <a:pPr lvl="1"/>
            <a:r>
              <a:rPr lang="en-US" dirty="0"/>
              <a:t>Electronic absorption (band-to-band transition)</a:t>
            </a:r>
          </a:p>
          <a:p>
            <a:pPr lvl="1"/>
            <a:r>
              <a:rPr lang="en-US" dirty="0"/>
              <a:t>Bond </a:t>
            </a:r>
            <a:r>
              <a:rPr lang="en-US" dirty="0" err="1"/>
              <a:t>vibrational</a:t>
            </a:r>
            <a:r>
              <a:rPr lang="en-US" dirty="0"/>
              <a:t> (phonon) absorption</a:t>
            </a:r>
          </a:p>
          <a:p>
            <a:pPr lvl="1"/>
            <a:r>
              <a:rPr lang="en-US" dirty="0"/>
              <a:t>Impurity absorption</a:t>
            </a:r>
          </a:p>
          <a:p>
            <a:pPr lvl="1"/>
            <a:r>
              <a:rPr lang="en-US" dirty="0"/>
              <a:t>Semiconductors: free carrier absorption (FCA)</a:t>
            </a:r>
          </a:p>
          <a:p>
            <a:pPr lvl="1"/>
            <a:r>
              <a:rPr lang="en-US" dirty="0"/>
              <a:t>Glasses: Rayleigh scattering, </a:t>
            </a:r>
            <a:r>
              <a:rPr lang="en-US" dirty="0" err="1"/>
              <a:t>Urbach</a:t>
            </a:r>
            <a:r>
              <a:rPr lang="en-US" dirty="0"/>
              <a:t> band tail states</a:t>
            </a:r>
          </a:p>
          <a:p>
            <a:r>
              <a:rPr lang="en-US" dirty="0"/>
              <a:t>Roughness scattering</a:t>
            </a:r>
          </a:p>
          <a:p>
            <a:pPr lvl="1"/>
            <a:r>
              <a:rPr lang="en-US" dirty="0"/>
              <a:t>Planar waveguides: line edge roughness due to imperfect lithography and pattern transfer</a:t>
            </a:r>
          </a:p>
          <a:p>
            <a:pPr lvl="1"/>
            <a:r>
              <a:rPr lang="en-US" dirty="0"/>
              <a:t>Fibers: frozen-in surface capillary waves</a:t>
            </a:r>
          </a:p>
          <a:p>
            <a:r>
              <a:rPr lang="en-US" dirty="0"/>
              <a:t>Optical leakage (imperfect waveguiding)</a:t>
            </a:r>
          </a:p>
          <a:p>
            <a:pPr lvl="1"/>
            <a:r>
              <a:rPr lang="en-US" dirty="0"/>
              <a:t>Bending loss</a:t>
            </a:r>
          </a:p>
          <a:p>
            <a:pPr lvl="1"/>
            <a:r>
              <a:rPr lang="en-US" dirty="0"/>
              <a:t>Substrate leakage</a:t>
            </a:r>
          </a:p>
        </p:txBody>
      </p:sp>
    </p:spTree>
    <p:extLst>
      <p:ext uri="{BB962C8B-B14F-4D97-AF65-F5344CB8AC3E}">
        <p14:creationId xmlns:p14="http://schemas.microsoft.com/office/powerpoint/2010/main" val="27760534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guide confinement factor</a:t>
            </a: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6306456" y="882526"/>
            <a:ext cx="2133600" cy="1371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6883398" y="1383268"/>
            <a:ext cx="990600" cy="381000"/>
          </a:xfrm>
          <a:prstGeom prst="rect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5"/>
          <p:cNvSpPr txBox="1">
            <a:spLocks noChangeArrowheads="1"/>
          </p:cNvSpPr>
          <p:nvPr/>
        </p:nvSpPr>
        <p:spPr bwMode="auto">
          <a:xfrm>
            <a:off x="7064826" y="1397782"/>
            <a:ext cx="628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core</a:t>
            </a:r>
            <a:endParaRPr lang="en-US" dirty="0"/>
          </a:p>
        </p:txBody>
      </p:sp>
      <p:sp>
        <p:nvSpPr>
          <p:cNvPr id="10" name="Text Box 57"/>
          <p:cNvSpPr txBox="1">
            <a:spLocks noChangeArrowheads="1"/>
          </p:cNvSpPr>
          <p:nvPr/>
        </p:nvSpPr>
        <p:spPr bwMode="auto">
          <a:xfrm>
            <a:off x="7361464" y="1842963"/>
            <a:ext cx="103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cladding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57200" y="1474176"/>
            <a:ext cx="5562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A waveguide consists of an absorptive core with an absorption coefficient </a:t>
            </a:r>
            <a:r>
              <a:rPr lang="en-US" sz="2000" i="1" dirty="0" err="1">
                <a:latin typeface="Symbol" pitchFamily="18" charset="2"/>
              </a:rPr>
              <a:t>a</a:t>
            </a:r>
            <a:r>
              <a:rPr lang="en-US" sz="2000" i="1" baseline="-25000" dirty="0" err="1"/>
              <a:t>core</a:t>
            </a:r>
            <a:r>
              <a:rPr lang="en-US" sz="2000" dirty="0"/>
              <a:t> and an non-absorptive cladding. How do the mode profile evolve when it propagate along the guide?</a:t>
            </a:r>
          </a:p>
        </p:txBody>
      </p:sp>
      <p:sp>
        <p:nvSpPr>
          <p:cNvPr id="16" name="Freeform 15"/>
          <p:cNvSpPr/>
          <p:nvPr/>
        </p:nvSpPr>
        <p:spPr bwMode="auto">
          <a:xfrm>
            <a:off x="6382656" y="3220107"/>
            <a:ext cx="472854" cy="478971"/>
          </a:xfrm>
          <a:custGeom>
            <a:avLst/>
            <a:gdLst>
              <a:gd name="connsiteX0" fmla="*/ 0 w 1146628"/>
              <a:gd name="connsiteY0" fmla="*/ 478971 h 478971"/>
              <a:gd name="connsiteX1" fmla="*/ 595085 w 1146628"/>
              <a:gd name="connsiteY1" fmla="*/ 362857 h 478971"/>
              <a:gd name="connsiteX2" fmla="*/ 1146628 w 1146628"/>
              <a:gd name="connsiteY2" fmla="*/ 0 h 4789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46628" h="478971">
                <a:moveTo>
                  <a:pt x="0" y="478971"/>
                </a:moveTo>
                <a:cubicBezTo>
                  <a:pt x="201990" y="460828"/>
                  <a:pt x="403980" y="442685"/>
                  <a:pt x="595085" y="362857"/>
                </a:cubicBezTo>
                <a:cubicBezTo>
                  <a:pt x="786190" y="283029"/>
                  <a:pt x="966409" y="141514"/>
                  <a:pt x="1146628" y="0"/>
                </a:cubicBezTo>
              </a:path>
            </a:pathLst>
          </a:custGeom>
          <a:noFill/>
          <a:ln w="349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" name="Straight Connector 17"/>
          <p:cNvCxnSpPr>
            <a:stCxn id="16" idx="2"/>
          </p:cNvCxnSpPr>
          <p:nvPr/>
        </p:nvCxnSpPr>
        <p:spPr bwMode="auto">
          <a:xfrm>
            <a:off x="6855510" y="3220107"/>
            <a:ext cx="0" cy="413657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Freeform 18"/>
          <p:cNvSpPr/>
          <p:nvPr/>
        </p:nvSpPr>
        <p:spPr bwMode="auto">
          <a:xfrm>
            <a:off x="6849525" y="2712107"/>
            <a:ext cx="508767" cy="928914"/>
          </a:xfrm>
          <a:custGeom>
            <a:avLst/>
            <a:gdLst>
              <a:gd name="connsiteX0" fmla="*/ 0 w 841828"/>
              <a:gd name="connsiteY0" fmla="*/ 928914 h 928914"/>
              <a:gd name="connsiteX1" fmla="*/ 203200 w 841828"/>
              <a:gd name="connsiteY1" fmla="*/ 812800 h 928914"/>
              <a:gd name="connsiteX2" fmla="*/ 333828 w 841828"/>
              <a:gd name="connsiteY2" fmla="*/ 638628 h 928914"/>
              <a:gd name="connsiteX3" fmla="*/ 580571 w 841828"/>
              <a:gd name="connsiteY3" fmla="*/ 188686 h 928914"/>
              <a:gd name="connsiteX4" fmla="*/ 696686 w 841828"/>
              <a:gd name="connsiteY4" fmla="*/ 43543 h 928914"/>
              <a:gd name="connsiteX5" fmla="*/ 841828 w 841828"/>
              <a:gd name="connsiteY5" fmla="*/ 0 h 9289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41828" h="928914">
                <a:moveTo>
                  <a:pt x="0" y="928914"/>
                </a:moveTo>
                <a:cubicBezTo>
                  <a:pt x="73781" y="895047"/>
                  <a:pt x="147562" y="861181"/>
                  <a:pt x="203200" y="812800"/>
                </a:cubicBezTo>
                <a:cubicBezTo>
                  <a:pt x="258838" y="764419"/>
                  <a:pt x="270933" y="742647"/>
                  <a:pt x="333828" y="638628"/>
                </a:cubicBezTo>
                <a:cubicBezTo>
                  <a:pt x="396723" y="534609"/>
                  <a:pt x="520095" y="287867"/>
                  <a:pt x="580571" y="188686"/>
                </a:cubicBezTo>
                <a:cubicBezTo>
                  <a:pt x="641047" y="89505"/>
                  <a:pt x="653143" y="74991"/>
                  <a:pt x="696686" y="43543"/>
                </a:cubicBezTo>
                <a:cubicBezTo>
                  <a:pt x="740229" y="12095"/>
                  <a:pt x="791028" y="6047"/>
                  <a:pt x="841828" y="0"/>
                </a:cubicBezTo>
              </a:path>
            </a:pathLst>
          </a:custGeom>
          <a:noFill/>
          <a:ln w="349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Freeform 19"/>
          <p:cNvSpPr/>
          <p:nvPr/>
        </p:nvSpPr>
        <p:spPr bwMode="auto">
          <a:xfrm flipH="1">
            <a:off x="7360835" y="2713994"/>
            <a:ext cx="512064" cy="928914"/>
          </a:xfrm>
          <a:custGeom>
            <a:avLst/>
            <a:gdLst>
              <a:gd name="connsiteX0" fmla="*/ 0 w 841828"/>
              <a:gd name="connsiteY0" fmla="*/ 928914 h 928914"/>
              <a:gd name="connsiteX1" fmla="*/ 203200 w 841828"/>
              <a:gd name="connsiteY1" fmla="*/ 812800 h 928914"/>
              <a:gd name="connsiteX2" fmla="*/ 333828 w 841828"/>
              <a:gd name="connsiteY2" fmla="*/ 638628 h 928914"/>
              <a:gd name="connsiteX3" fmla="*/ 580571 w 841828"/>
              <a:gd name="connsiteY3" fmla="*/ 188686 h 928914"/>
              <a:gd name="connsiteX4" fmla="*/ 696686 w 841828"/>
              <a:gd name="connsiteY4" fmla="*/ 43543 h 928914"/>
              <a:gd name="connsiteX5" fmla="*/ 841828 w 841828"/>
              <a:gd name="connsiteY5" fmla="*/ 0 h 9289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41828" h="928914">
                <a:moveTo>
                  <a:pt x="0" y="928914"/>
                </a:moveTo>
                <a:cubicBezTo>
                  <a:pt x="73781" y="895047"/>
                  <a:pt x="147562" y="861181"/>
                  <a:pt x="203200" y="812800"/>
                </a:cubicBezTo>
                <a:cubicBezTo>
                  <a:pt x="258838" y="764419"/>
                  <a:pt x="270933" y="742647"/>
                  <a:pt x="333828" y="638628"/>
                </a:cubicBezTo>
                <a:cubicBezTo>
                  <a:pt x="396723" y="534609"/>
                  <a:pt x="520095" y="287867"/>
                  <a:pt x="580571" y="188686"/>
                </a:cubicBezTo>
                <a:cubicBezTo>
                  <a:pt x="641047" y="89505"/>
                  <a:pt x="653143" y="74991"/>
                  <a:pt x="696686" y="43543"/>
                </a:cubicBezTo>
                <a:cubicBezTo>
                  <a:pt x="740229" y="12095"/>
                  <a:pt x="791028" y="6047"/>
                  <a:pt x="841828" y="0"/>
                </a:cubicBezTo>
              </a:path>
            </a:pathLst>
          </a:custGeom>
          <a:noFill/>
          <a:ln w="349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Freeform 20"/>
          <p:cNvSpPr/>
          <p:nvPr/>
        </p:nvSpPr>
        <p:spPr bwMode="auto">
          <a:xfrm flipH="1">
            <a:off x="7875588" y="3238250"/>
            <a:ext cx="502782" cy="478971"/>
          </a:xfrm>
          <a:custGeom>
            <a:avLst/>
            <a:gdLst>
              <a:gd name="connsiteX0" fmla="*/ 0 w 1146628"/>
              <a:gd name="connsiteY0" fmla="*/ 478971 h 478971"/>
              <a:gd name="connsiteX1" fmla="*/ 595085 w 1146628"/>
              <a:gd name="connsiteY1" fmla="*/ 362857 h 478971"/>
              <a:gd name="connsiteX2" fmla="*/ 1146628 w 1146628"/>
              <a:gd name="connsiteY2" fmla="*/ 0 h 4789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46628" h="478971">
                <a:moveTo>
                  <a:pt x="0" y="478971"/>
                </a:moveTo>
                <a:cubicBezTo>
                  <a:pt x="201990" y="460828"/>
                  <a:pt x="403980" y="442685"/>
                  <a:pt x="595085" y="362857"/>
                </a:cubicBezTo>
                <a:cubicBezTo>
                  <a:pt x="786190" y="283029"/>
                  <a:pt x="966409" y="141514"/>
                  <a:pt x="1146628" y="0"/>
                </a:cubicBezTo>
              </a:path>
            </a:pathLst>
          </a:custGeom>
          <a:noFill/>
          <a:ln w="349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2" name="Straight Connector 21"/>
          <p:cNvCxnSpPr>
            <a:stCxn id="21" idx="2"/>
          </p:cNvCxnSpPr>
          <p:nvPr/>
        </p:nvCxnSpPr>
        <p:spPr bwMode="auto">
          <a:xfrm>
            <a:off x="7875588" y="3238250"/>
            <a:ext cx="0" cy="413657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flipV="1">
            <a:off x="6382656" y="2628650"/>
            <a:ext cx="0" cy="12192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6382656" y="3847850"/>
            <a:ext cx="220980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0" name="Text Box 57"/>
          <p:cNvSpPr txBox="1">
            <a:spLocks noChangeArrowheads="1"/>
          </p:cNvSpPr>
          <p:nvPr/>
        </p:nvSpPr>
        <p:spPr bwMode="auto">
          <a:xfrm>
            <a:off x="8363856" y="3891392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 dirty="0">
                <a:ea typeface="宋体" pitchFamily="2" charset="-122"/>
              </a:rPr>
              <a:t>x</a:t>
            </a:r>
            <a:endParaRPr lang="en-US" i="1" dirty="0"/>
          </a:p>
        </p:txBody>
      </p:sp>
      <p:sp>
        <p:nvSpPr>
          <p:cNvPr id="31" name="Text Box 57"/>
          <p:cNvSpPr txBox="1">
            <a:spLocks noChangeArrowheads="1"/>
          </p:cNvSpPr>
          <p:nvPr/>
        </p:nvSpPr>
        <p:spPr bwMode="auto">
          <a:xfrm>
            <a:off x="6001656" y="2523422"/>
            <a:ext cx="3385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 dirty="0">
                <a:ea typeface="宋体" pitchFamily="2" charset="-122"/>
              </a:rPr>
              <a:t>E</a:t>
            </a:r>
            <a:endParaRPr lang="en-US" i="1" dirty="0"/>
          </a:p>
        </p:txBody>
      </p:sp>
      <p:sp>
        <p:nvSpPr>
          <p:cNvPr id="32" name="Down Arrow 31"/>
          <p:cNvSpPr/>
          <p:nvPr/>
        </p:nvSpPr>
        <p:spPr bwMode="auto">
          <a:xfrm>
            <a:off x="6473370" y="4076450"/>
            <a:ext cx="1952172" cy="609600"/>
          </a:xfrm>
          <a:prstGeom prst="downArrow">
            <a:avLst>
              <a:gd name="adj1" fmla="val 70818"/>
              <a:gd name="adj2" fmla="val 50000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Text Box 57"/>
          <p:cNvSpPr txBox="1">
            <a:spLocks noChangeArrowheads="1"/>
          </p:cNvSpPr>
          <p:nvPr/>
        </p:nvSpPr>
        <p:spPr bwMode="auto">
          <a:xfrm>
            <a:off x="6734628" y="4138136"/>
            <a:ext cx="1428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Propagation</a:t>
            </a:r>
            <a:endParaRPr lang="en-US" dirty="0"/>
          </a:p>
        </p:txBody>
      </p:sp>
      <p:grpSp>
        <p:nvGrpSpPr>
          <p:cNvPr id="59" name="Group 58"/>
          <p:cNvGrpSpPr/>
          <p:nvPr/>
        </p:nvGrpSpPr>
        <p:grpSpPr>
          <a:xfrm>
            <a:off x="5987142" y="4692526"/>
            <a:ext cx="2647768" cy="1740932"/>
            <a:chOff x="5943600" y="4542972"/>
            <a:chExt cx="2647768" cy="1740932"/>
          </a:xfrm>
        </p:grpSpPr>
        <p:sp>
          <p:nvSpPr>
            <p:cNvPr id="55" name="TextBox 54"/>
            <p:cNvSpPr txBox="1"/>
            <p:nvPr/>
          </p:nvSpPr>
          <p:spPr>
            <a:xfrm>
              <a:off x="7933582" y="4796135"/>
              <a:ext cx="40427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?</a:t>
              </a:r>
            </a:p>
          </p:txBody>
        </p:sp>
        <p:cxnSp>
          <p:nvCxnSpPr>
            <p:cNvPr id="40" name="Straight Arrow Connector 39"/>
            <p:cNvCxnSpPr/>
            <p:nvPr/>
          </p:nvCxnSpPr>
          <p:spPr bwMode="auto">
            <a:xfrm flipV="1">
              <a:off x="6324600" y="4648200"/>
              <a:ext cx="0" cy="121920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1" name="Straight Arrow Connector 40"/>
            <p:cNvCxnSpPr/>
            <p:nvPr/>
          </p:nvCxnSpPr>
          <p:spPr bwMode="auto">
            <a:xfrm>
              <a:off x="6324600" y="5867400"/>
              <a:ext cx="2209800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42" name="Text Box 57"/>
            <p:cNvSpPr txBox="1">
              <a:spLocks noChangeArrowheads="1"/>
            </p:cNvSpPr>
            <p:nvPr/>
          </p:nvSpPr>
          <p:spPr bwMode="auto">
            <a:xfrm>
              <a:off x="5943600" y="4542972"/>
              <a:ext cx="33855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ea typeface="宋体" pitchFamily="2" charset="-122"/>
                </a:rPr>
                <a:t>E</a:t>
              </a:r>
              <a:endParaRPr lang="en-US" i="1" dirty="0"/>
            </a:p>
          </p:txBody>
        </p:sp>
        <p:sp>
          <p:nvSpPr>
            <p:cNvPr id="43" name="Text Box 57"/>
            <p:cNvSpPr txBox="1">
              <a:spLocks noChangeArrowheads="1"/>
            </p:cNvSpPr>
            <p:nvPr/>
          </p:nvSpPr>
          <p:spPr bwMode="auto">
            <a:xfrm>
              <a:off x="8291286" y="5914572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ea typeface="宋体" pitchFamily="2" charset="-122"/>
                </a:rPr>
                <a:t>x</a:t>
              </a:r>
              <a:endParaRPr lang="en-US" i="1" dirty="0"/>
            </a:p>
          </p:txBody>
        </p:sp>
        <p:sp>
          <p:nvSpPr>
            <p:cNvPr id="45" name="Freeform 44"/>
            <p:cNvSpPr/>
            <p:nvPr/>
          </p:nvSpPr>
          <p:spPr bwMode="auto">
            <a:xfrm>
              <a:off x="6327648" y="5230513"/>
              <a:ext cx="472854" cy="478971"/>
            </a:xfrm>
            <a:custGeom>
              <a:avLst/>
              <a:gdLst>
                <a:gd name="connsiteX0" fmla="*/ 0 w 1146628"/>
                <a:gd name="connsiteY0" fmla="*/ 478971 h 478971"/>
                <a:gd name="connsiteX1" fmla="*/ 595085 w 1146628"/>
                <a:gd name="connsiteY1" fmla="*/ 362857 h 478971"/>
                <a:gd name="connsiteX2" fmla="*/ 1146628 w 1146628"/>
                <a:gd name="connsiteY2" fmla="*/ 0 h 478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6628" h="478971">
                  <a:moveTo>
                    <a:pt x="0" y="478971"/>
                  </a:moveTo>
                  <a:cubicBezTo>
                    <a:pt x="201990" y="460828"/>
                    <a:pt x="403980" y="442685"/>
                    <a:pt x="595085" y="362857"/>
                  </a:cubicBezTo>
                  <a:cubicBezTo>
                    <a:pt x="786190" y="283029"/>
                    <a:pt x="966409" y="141514"/>
                    <a:pt x="1146628" y="0"/>
                  </a:cubicBezTo>
                </a:path>
              </a:pathLst>
            </a:custGeom>
            <a:noFill/>
            <a:ln w="349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charset="0"/>
              </a:endParaRPr>
            </a:p>
          </p:txBody>
        </p:sp>
        <p:cxnSp>
          <p:nvCxnSpPr>
            <p:cNvPr id="46" name="Straight Connector 45"/>
            <p:cNvCxnSpPr/>
            <p:nvPr/>
          </p:nvCxnSpPr>
          <p:spPr bwMode="auto">
            <a:xfrm flipH="1">
              <a:off x="6810828" y="5230512"/>
              <a:ext cx="0" cy="548640"/>
            </a:xfrm>
            <a:prstGeom prst="line">
              <a:avLst/>
            </a:prstGeom>
            <a:solidFill>
              <a:schemeClr val="accent1"/>
            </a:solidFill>
            <a:ln w="349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7" name="Freeform 46"/>
            <p:cNvSpPr/>
            <p:nvPr/>
          </p:nvSpPr>
          <p:spPr bwMode="auto">
            <a:xfrm>
              <a:off x="6803890" y="5304972"/>
              <a:ext cx="508767" cy="470758"/>
            </a:xfrm>
            <a:custGeom>
              <a:avLst/>
              <a:gdLst>
                <a:gd name="connsiteX0" fmla="*/ 0 w 841828"/>
                <a:gd name="connsiteY0" fmla="*/ 928914 h 928914"/>
                <a:gd name="connsiteX1" fmla="*/ 203200 w 841828"/>
                <a:gd name="connsiteY1" fmla="*/ 812800 h 928914"/>
                <a:gd name="connsiteX2" fmla="*/ 333828 w 841828"/>
                <a:gd name="connsiteY2" fmla="*/ 638628 h 928914"/>
                <a:gd name="connsiteX3" fmla="*/ 580571 w 841828"/>
                <a:gd name="connsiteY3" fmla="*/ 188686 h 928914"/>
                <a:gd name="connsiteX4" fmla="*/ 696686 w 841828"/>
                <a:gd name="connsiteY4" fmla="*/ 43543 h 928914"/>
                <a:gd name="connsiteX5" fmla="*/ 841828 w 841828"/>
                <a:gd name="connsiteY5" fmla="*/ 0 h 928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41828" h="928914">
                  <a:moveTo>
                    <a:pt x="0" y="928914"/>
                  </a:moveTo>
                  <a:cubicBezTo>
                    <a:pt x="73781" y="895047"/>
                    <a:pt x="147562" y="861181"/>
                    <a:pt x="203200" y="812800"/>
                  </a:cubicBezTo>
                  <a:cubicBezTo>
                    <a:pt x="258838" y="764419"/>
                    <a:pt x="270933" y="742647"/>
                    <a:pt x="333828" y="638628"/>
                  </a:cubicBezTo>
                  <a:cubicBezTo>
                    <a:pt x="396723" y="534609"/>
                    <a:pt x="520095" y="287867"/>
                    <a:pt x="580571" y="188686"/>
                  </a:cubicBezTo>
                  <a:cubicBezTo>
                    <a:pt x="641047" y="89505"/>
                    <a:pt x="653143" y="74991"/>
                    <a:pt x="696686" y="43543"/>
                  </a:cubicBezTo>
                  <a:cubicBezTo>
                    <a:pt x="740229" y="12095"/>
                    <a:pt x="791028" y="6047"/>
                    <a:pt x="841828" y="0"/>
                  </a:cubicBezTo>
                </a:path>
              </a:pathLst>
            </a:custGeom>
            <a:noFill/>
            <a:ln w="349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charset="0"/>
              </a:endParaRPr>
            </a:p>
          </p:txBody>
        </p:sp>
        <p:sp>
          <p:nvSpPr>
            <p:cNvPr id="48" name="Freeform 47"/>
            <p:cNvSpPr/>
            <p:nvPr/>
          </p:nvSpPr>
          <p:spPr bwMode="auto">
            <a:xfrm flipH="1">
              <a:off x="7315200" y="5305928"/>
              <a:ext cx="512064" cy="470758"/>
            </a:xfrm>
            <a:custGeom>
              <a:avLst/>
              <a:gdLst>
                <a:gd name="connsiteX0" fmla="*/ 0 w 841828"/>
                <a:gd name="connsiteY0" fmla="*/ 928914 h 928914"/>
                <a:gd name="connsiteX1" fmla="*/ 203200 w 841828"/>
                <a:gd name="connsiteY1" fmla="*/ 812800 h 928914"/>
                <a:gd name="connsiteX2" fmla="*/ 333828 w 841828"/>
                <a:gd name="connsiteY2" fmla="*/ 638628 h 928914"/>
                <a:gd name="connsiteX3" fmla="*/ 580571 w 841828"/>
                <a:gd name="connsiteY3" fmla="*/ 188686 h 928914"/>
                <a:gd name="connsiteX4" fmla="*/ 696686 w 841828"/>
                <a:gd name="connsiteY4" fmla="*/ 43543 h 928914"/>
                <a:gd name="connsiteX5" fmla="*/ 841828 w 841828"/>
                <a:gd name="connsiteY5" fmla="*/ 0 h 928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41828" h="928914">
                  <a:moveTo>
                    <a:pt x="0" y="928914"/>
                  </a:moveTo>
                  <a:cubicBezTo>
                    <a:pt x="73781" y="895047"/>
                    <a:pt x="147562" y="861181"/>
                    <a:pt x="203200" y="812800"/>
                  </a:cubicBezTo>
                  <a:cubicBezTo>
                    <a:pt x="258838" y="764419"/>
                    <a:pt x="270933" y="742647"/>
                    <a:pt x="333828" y="638628"/>
                  </a:cubicBezTo>
                  <a:cubicBezTo>
                    <a:pt x="396723" y="534609"/>
                    <a:pt x="520095" y="287867"/>
                    <a:pt x="580571" y="188686"/>
                  </a:cubicBezTo>
                  <a:cubicBezTo>
                    <a:pt x="641047" y="89505"/>
                    <a:pt x="653143" y="74991"/>
                    <a:pt x="696686" y="43543"/>
                  </a:cubicBezTo>
                  <a:cubicBezTo>
                    <a:pt x="740229" y="12095"/>
                    <a:pt x="791028" y="6047"/>
                    <a:pt x="841828" y="0"/>
                  </a:cubicBezTo>
                </a:path>
              </a:pathLst>
            </a:custGeom>
            <a:noFill/>
            <a:ln w="349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charset="0"/>
              </a:endParaRPr>
            </a:p>
          </p:txBody>
        </p:sp>
        <p:sp>
          <p:nvSpPr>
            <p:cNvPr id="49" name="Freeform 48"/>
            <p:cNvSpPr/>
            <p:nvPr/>
          </p:nvSpPr>
          <p:spPr bwMode="auto">
            <a:xfrm flipH="1">
              <a:off x="7829953" y="5248656"/>
              <a:ext cx="502782" cy="478971"/>
            </a:xfrm>
            <a:custGeom>
              <a:avLst/>
              <a:gdLst>
                <a:gd name="connsiteX0" fmla="*/ 0 w 1146628"/>
                <a:gd name="connsiteY0" fmla="*/ 478971 h 478971"/>
                <a:gd name="connsiteX1" fmla="*/ 595085 w 1146628"/>
                <a:gd name="connsiteY1" fmla="*/ 362857 h 478971"/>
                <a:gd name="connsiteX2" fmla="*/ 1146628 w 1146628"/>
                <a:gd name="connsiteY2" fmla="*/ 0 h 478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6628" h="478971">
                  <a:moveTo>
                    <a:pt x="0" y="478971"/>
                  </a:moveTo>
                  <a:cubicBezTo>
                    <a:pt x="201990" y="460828"/>
                    <a:pt x="403980" y="442685"/>
                    <a:pt x="595085" y="362857"/>
                  </a:cubicBezTo>
                  <a:cubicBezTo>
                    <a:pt x="786190" y="283029"/>
                    <a:pt x="966409" y="141514"/>
                    <a:pt x="1146628" y="0"/>
                  </a:cubicBezTo>
                </a:path>
              </a:pathLst>
            </a:custGeom>
            <a:noFill/>
            <a:ln w="349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charset="0"/>
              </a:endParaRPr>
            </a:p>
          </p:txBody>
        </p:sp>
        <p:cxnSp>
          <p:nvCxnSpPr>
            <p:cNvPr id="50" name="Straight Connector 49"/>
            <p:cNvCxnSpPr/>
            <p:nvPr/>
          </p:nvCxnSpPr>
          <p:spPr bwMode="auto">
            <a:xfrm>
              <a:off x="7844467" y="5248655"/>
              <a:ext cx="0" cy="548640"/>
            </a:xfrm>
            <a:prstGeom prst="line">
              <a:avLst/>
            </a:prstGeom>
            <a:solidFill>
              <a:schemeClr val="accent1"/>
            </a:solidFill>
            <a:ln w="349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0" name="Group 59"/>
          <p:cNvGrpSpPr/>
          <p:nvPr/>
        </p:nvGrpSpPr>
        <p:grpSpPr>
          <a:xfrm>
            <a:off x="6362046" y="5011840"/>
            <a:ext cx="2042886" cy="954312"/>
            <a:chOff x="6318504" y="4862286"/>
            <a:chExt cx="2042886" cy="954312"/>
          </a:xfrm>
        </p:grpSpPr>
        <p:sp>
          <p:nvSpPr>
            <p:cNvPr id="53" name="Rectangle 52"/>
            <p:cNvSpPr/>
            <p:nvPr/>
          </p:nvSpPr>
          <p:spPr bwMode="auto">
            <a:xfrm>
              <a:off x="6333018" y="4862286"/>
              <a:ext cx="2028372" cy="95431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4" name="Freeform 33"/>
            <p:cNvSpPr/>
            <p:nvPr/>
          </p:nvSpPr>
          <p:spPr bwMode="auto">
            <a:xfrm>
              <a:off x="6318504" y="5540189"/>
              <a:ext cx="479732" cy="262830"/>
            </a:xfrm>
            <a:custGeom>
              <a:avLst/>
              <a:gdLst>
                <a:gd name="connsiteX0" fmla="*/ 0 w 1146628"/>
                <a:gd name="connsiteY0" fmla="*/ 478971 h 478971"/>
                <a:gd name="connsiteX1" fmla="*/ 595085 w 1146628"/>
                <a:gd name="connsiteY1" fmla="*/ 362857 h 478971"/>
                <a:gd name="connsiteX2" fmla="*/ 1146628 w 1146628"/>
                <a:gd name="connsiteY2" fmla="*/ 0 h 478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6628" h="478971">
                  <a:moveTo>
                    <a:pt x="0" y="478971"/>
                  </a:moveTo>
                  <a:cubicBezTo>
                    <a:pt x="201990" y="460828"/>
                    <a:pt x="403980" y="442685"/>
                    <a:pt x="595085" y="362857"/>
                  </a:cubicBezTo>
                  <a:cubicBezTo>
                    <a:pt x="786190" y="283029"/>
                    <a:pt x="966409" y="141514"/>
                    <a:pt x="1146628" y="0"/>
                  </a:cubicBezTo>
                </a:path>
              </a:pathLst>
            </a:custGeom>
            <a:noFill/>
            <a:ln w="349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5" name="Straight Connector 34"/>
            <p:cNvCxnSpPr>
              <a:stCxn id="34" idx="2"/>
            </p:cNvCxnSpPr>
            <p:nvPr/>
          </p:nvCxnSpPr>
          <p:spPr bwMode="auto">
            <a:xfrm>
              <a:off x="6798236" y="5540189"/>
              <a:ext cx="0" cy="226989"/>
            </a:xfrm>
            <a:prstGeom prst="line">
              <a:avLst/>
            </a:prstGeom>
            <a:solidFill>
              <a:schemeClr val="accent1"/>
            </a:solidFill>
            <a:ln w="349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6" name="Freeform 35"/>
            <p:cNvSpPr/>
            <p:nvPr/>
          </p:nvSpPr>
          <p:spPr bwMode="auto">
            <a:xfrm>
              <a:off x="6792164" y="5261430"/>
              <a:ext cx="516167" cy="509730"/>
            </a:xfrm>
            <a:custGeom>
              <a:avLst/>
              <a:gdLst>
                <a:gd name="connsiteX0" fmla="*/ 0 w 841828"/>
                <a:gd name="connsiteY0" fmla="*/ 928914 h 928914"/>
                <a:gd name="connsiteX1" fmla="*/ 203200 w 841828"/>
                <a:gd name="connsiteY1" fmla="*/ 812800 h 928914"/>
                <a:gd name="connsiteX2" fmla="*/ 333828 w 841828"/>
                <a:gd name="connsiteY2" fmla="*/ 638628 h 928914"/>
                <a:gd name="connsiteX3" fmla="*/ 580571 w 841828"/>
                <a:gd name="connsiteY3" fmla="*/ 188686 h 928914"/>
                <a:gd name="connsiteX4" fmla="*/ 696686 w 841828"/>
                <a:gd name="connsiteY4" fmla="*/ 43543 h 928914"/>
                <a:gd name="connsiteX5" fmla="*/ 841828 w 841828"/>
                <a:gd name="connsiteY5" fmla="*/ 0 h 928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41828" h="928914">
                  <a:moveTo>
                    <a:pt x="0" y="928914"/>
                  </a:moveTo>
                  <a:cubicBezTo>
                    <a:pt x="73781" y="895047"/>
                    <a:pt x="147562" y="861181"/>
                    <a:pt x="203200" y="812800"/>
                  </a:cubicBezTo>
                  <a:cubicBezTo>
                    <a:pt x="258838" y="764419"/>
                    <a:pt x="270933" y="742647"/>
                    <a:pt x="333828" y="638628"/>
                  </a:cubicBezTo>
                  <a:cubicBezTo>
                    <a:pt x="396723" y="534609"/>
                    <a:pt x="520095" y="287867"/>
                    <a:pt x="580571" y="188686"/>
                  </a:cubicBezTo>
                  <a:cubicBezTo>
                    <a:pt x="641047" y="89505"/>
                    <a:pt x="653143" y="74991"/>
                    <a:pt x="696686" y="43543"/>
                  </a:cubicBezTo>
                  <a:cubicBezTo>
                    <a:pt x="740229" y="12095"/>
                    <a:pt x="791028" y="6047"/>
                    <a:pt x="841828" y="0"/>
                  </a:cubicBezTo>
                </a:path>
              </a:pathLst>
            </a:custGeom>
            <a:noFill/>
            <a:ln w="349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7" name="Freeform 36"/>
            <p:cNvSpPr/>
            <p:nvPr/>
          </p:nvSpPr>
          <p:spPr bwMode="auto">
            <a:xfrm flipH="1">
              <a:off x="7306056" y="5262465"/>
              <a:ext cx="519512" cy="509730"/>
            </a:xfrm>
            <a:custGeom>
              <a:avLst/>
              <a:gdLst>
                <a:gd name="connsiteX0" fmla="*/ 0 w 841828"/>
                <a:gd name="connsiteY0" fmla="*/ 928914 h 928914"/>
                <a:gd name="connsiteX1" fmla="*/ 203200 w 841828"/>
                <a:gd name="connsiteY1" fmla="*/ 812800 h 928914"/>
                <a:gd name="connsiteX2" fmla="*/ 333828 w 841828"/>
                <a:gd name="connsiteY2" fmla="*/ 638628 h 928914"/>
                <a:gd name="connsiteX3" fmla="*/ 580571 w 841828"/>
                <a:gd name="connsiteY3" fmla="*/ 188686 h 928914"/>
                <a:gd name="connsiteX4" fmla="*/ 696686 w 841828"/>
                <a:gd name="connsiteY4" fmla="*/ 43543 h 928914"/>
                <a:gd name="connsiteX5" fmla="*/ 841828 w 841828"/>
                <a:gd name="connsiteY5" fmla="*/ 0 h 928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41828" h="928914">
                  <a:moveTo>
                    <a:pt x="0" y="928914"/>
                  </a:moveTo>
                  <a:cubicBezTo>
                    <a:pt x="73781" y="895047"/>
                    <a:pt x="147562" y="861181"/>
                    <a:pt x="203200" y="812800"/>
                  </a:cubicBezTo>
                  <a:cubicBezTo>
                    <a:pt x="258838" y="764419"/>
                    <a:pt x="270933" y="742647"/>
                    <a:pt x="333828" y="638628"/>
                  </a:cubicBezTo>
                  <a:cubicBezTo>
                    <a:pt x="396723" y="534609"/>
                    <a:pt x="520095" y="287867"/>
                    <a:pt x="580571" y="188686"/>
                  </a:cubicBezTo>
                  <a:cubicBezTo>
                    <a:pt x="641047" y="89505"/>
                    <a:pt x="653143" y="74991"/>
                    <a:pt x="696686" y="43543"/>
                  </a:cubicBezTo>
                  <a:cubicBezTo>
                    <a:pt x="740229" y="12095"/>
                    <a:pt x="791028" y="6047"/>
                    <a:pt x="841828" y="0"/>
                  </a:cubicBezTo>
                </a:path>
              </a:pathLst>
            </a:custGeom>
            <a:noFill/>
            <a:ln w="349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8" name="Freeform 37"/>
            <p:cNvSpPr/>
            <p:nvPr/>
          </p:nvSpPr>
          <p:spPr bwMode="auto">
            <a:xfrm flipH="1">
              <a:off x="7833151" y="5550144"/>
              <a:ext cx="510095" cy="262830"/>
            </a:xfrm>
            <a:custGeom>
              <a:avLst/>
              <a:gdLst>
                <a:gd name="connsiteX0" fmla="*/ 0 w 1146628"/>
                <a:gd name="connsiteY0" fmla="*/ 478971 h 478971"/>
                <a:gd name="connsiteX1" fmla="*/ 595085 w 1146628"/>
                <a:gd name="connsiteY1" fmla="*/ 362857 h 478971"/>
                <a:gd name="connsiteX2" fmla="*/ 1146628 w 1146628"/>
                <a:gd name="connsiteY2" fmla="*/ 0 h 478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6628" h="478971">
                  <a:moveTo>
                    <a:pt x="0" y="478971"/>
                  </a:moveTo>
                  <a:cubicBezTo>
                    <a:pt x="201990" y="460828"/>
                    <a:pt x="403980" y="442685"/>
                    <a:pt x="595085" y="362857"/>
                  </a:cubicBezTo>
                  <a:cubicBezTo>
                    <a:pt x="786190" y="283029"/>
                    <a:pt x="966409" y="141514"/>
                    <a:pt x="1146628" y="0"/>
                  </a:cubicBezTo>
                </a:path>
              </a:pathLst>
            </a:custGeom>
            <a:noFill/>
            <a:ln w="349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9" name="Straight Connector 38"/>
            <p:cNvCxnSpPr>
              <a:stCxn id="38" idx="2"/>
            </p:cNvCxnSpPr>
            <p:nvPr/>
          </p:nvCxnSpPr>
          <p:spPr bwMode="auto">
            <a:xfrm>
              <a:off x="7833151" y="5550144"/>
              <a:ext cx="0" cy="226989"/>
            </a:xfrm>
            <a:prstGeom prst="line">
              <a:avLst/>
            </a:prstGeom>
            <a:solidFill>
              <a:schemeClr val="accent1"/>
            </a:solidFill>
            <a:ln w="349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9ECA74A1-FC96-439C-8F9C-67CDBBC59718}"/>
              </a:ext>
            </a:extLst>
          </p:cNvPr>
          <p:cNvGrpSpPr/>
          <p:nvPr/>
        </p:nvGrpSpPr>
        <p:grpSpPr>
          <a:xfrm>
            <a:off x="365578" y="2813571"/>
            <a:ext cx="5031922" cy="3811134"/>
            <a:chOff x="365578" y="2813571"/>
            <a:chExt cx="5031922" cy="3811134"/>
          </a:xfrm>
        </p:grpSpPr>
        <p:graphicFrame>
          <p:nvGraphicFramePr>
            <p:cNvPr id="31129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2409942"/>
                </p:ext>
              </p:extLst>
            </p:nvPr>
          </p:nvGraphicFramePr>
          <p:xfrm>
            <a:off x="2063716" y="4320325"/>
            <a:ext cx="3146228" cy="2304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930320" imgH="1523880" progId="Equation.DSMT4">
                    <p:embed/>
                  </p:oleObj>
                </mc:Choice>
                <mc:Fallback>
                  <p:oleObj name="Equation" r:id="rId3" imgW="1930320" imgH="1523880" progId="Equation.DSMT4">
                    <p:embed/>
                    <p:pic>
                      <p:nvPicPr>
                        <p:cNvPr id="31129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716" y="4320325"/>
                          <a:ext cx="3146228" cy="23043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30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6148497"/>
                </p:ext>
              </p:extLst>
            </p:nvPr>
          </p:nvGraphicFramePr>
          <p:xfrm>
            <a:off x="2576286" y="3679891"/>
            <a:ext cx="1933575" cy="453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52200" imgH="241200" progId="Equation.DSMT4">
                    <p:embed/>
                  </p:oleObj>
                </mc:Choice>
                <mc:Fallback>
                  <p:oleObj name="Equation" r:id="rId5" imgW="952200" imgH="241200" progId="Equation.DSMT4">
                    <p:embed/>
                    <p:pic>
                      <p:nvPicPr>
                        <p:cNvPr id="31130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6286" y="3679891"/>
                          <a:ext cx="1933575" cy="453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30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138381"/>
                </p:ext>
              </p:extLst>
            </p:nvPr>
          </p:nvGraphicFramePr>
          <p:xfrm>
            <a:off x="469900" y="2813571"/>
            <a:ext cx="4927600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539800" imgH="431640" progId="Equation.DSMT4">
                    <p:embed/>
                  </p:oleObj>
                </mc:Choice>
                <mc:Fallback>
                  <p:oleObj name="Equation" r:id="rId7" imgW="2539800" imgH="431640" progId="Equation.DSMT4">
                    <p:embed/>
                    <p:pic>
                      <p:nvPicPr>
                        <p:cNvPr id="31130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900" y="2813571"/>
                          <a:ext cx="4927600" cy="777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Rectangle 63"/>
            <p:cNvSpPr/>
            <p:nvPr/>
          </p:nvSpPr>
          <p:spPr>
            <a:xfrm>
              <a:off x="381000" y="4567044"/>
              <a:ext cx="16002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dirty="0"/>
                <a:t>Confinement factor:</a:t>
              </a: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365578" y="3585549"/>
              <a:ext cx="21336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dirty="0"/>
                <a:t>Modal attenuation coefficient:</a:t>
              </a: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489904" y="5326612"/>
              <a:ext cx="13716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i="1" dirty="0"/>
                <a:t>Opt. Express</a:t>
              </a:r>
              <a:r>
                <a:rPr lang="en-US" sz="1200" dirty="0"/>
                <a:t> </a:t>
              </a:r>
              <a:r>
                <a:rPr lang="en-US" sz="1200" b="1" dirty="0"/>
                <a:t>16</a:t>
              </a:r>
              <a:r>
                <a:rPr lang="en-US" sz="1200" dirty="0"/>
                <a:t>, 16659 (2008)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09221CC4-C625-4D1C-87FA-BE76F383ADD6}"/>
              </a:ext>
            </a:extLst>
          </p:cNvPr>
          <p:cNvGrpSpPr/>
          <p:nvPr/>
        </p:nvGrpSpPr>
        <p:grpSpPr>
          <a:xfrm>
            <a:off x="1025619" y="5051244"/>
            <a:ext cx="4191000" cy="751993"/>
            <a:chOff x="25400" y="5938892"/>
            <a:chExt cx="4191000" cy="751993"/>
          </a:xfrm>
        </p:grpSpPr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9BE53748-E956-4B91-BDC5-1807DA02E420}"/>
                </a:ext>
              </a:extLst>
            </p:cNvPr>
            <p:cNvSpPr/>
            <p:nvPr/>
          </p:nvSpPr>
          <p:spPr bwMode="auto">
            <a:xfrm>
              <a:off x="25400" y="5938892"/>
              <a:ext cx="4191000" cy="751993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50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id="{5A3AE11C-E4A6-4386-84C3-55961E7B7C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3242052"/>
                </p:ext>
              </p:extLst>
            </p:nvPr>
          </p:nvGraphicFramePr>
          <p:xfrm>
            <a:off x="2319084" y="6097402"/>
            <a:ext cx="1763712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27000" imgH="228600" progId="Equation.DSMT4">
                    <p:embed/>
                  </p:oleObj>
                </mc:Choice>
                <mc:Fallback>
                  <p:oleObj name="Equation" r:id="rId9" imgW="927000" imgH="228600" progId="Equation.DSMT4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id="{5A3AE11C-E4A6-4386-84C3-55961E7B7C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9084" y="6097402"/>
                          <a:ext cx="1763712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7C77F6A8-7556-4812-A554-2107234AAB42}"/>
                </a:ext>
              </a:extLst>
            </p:cNvPr>
            <p:cNvSpPr/>
            <p:nvPr/>
          </p:nvSpPr>
          <p:spPr>
            <a:xfrm>
              <a:off x="121045" y="6130223"/>
              <a:ext cx="219803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kumimoji="1" lang="en-US" sz="1800" kern="0" dirty="0">
                  <a:solidFill>
                    <a:srgbClr val="000000"/>
                  </a:solidFill>
                  <a:latin typeface="Arial" panose="020B0604020202020204" pitchFamily="34" charset="0"/>
                  <a:ea typeface="ＭＳ Ｐゴシック"/>
                  <a:cs typeface="Arial" panose="020B0604020202020204" pitchFamily="34" charset="0"/>
                </a:rPr>
                <a:t>Note that in general</a:t>
              </a:r>
              <a:endParaRPr lang="en-US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1376128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3658" y="500742"/>
            <a:ext cx="8229600" cy="914400"/>
          </a:xfrm>
        </p:spPr>
        <p:txBody>
          <a:bodyPr/>
          <a:lstStyle/>
          <a:p>
            <a:r>
              <a:rPr lang="en-US" sz="2600" dirty="0"/>
              <a:t>Absorption in silica (glass) and silicon (semiconducto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8772"/>
            <a:ext cx="3810000" cy="4343400"/>
          </a:xfrm>
        </p:spPr>
        <p:txBody>
          <a:bodyPr/>
          <a:lstStyle/>
          <a:p>
            <a:r>
              <a:rPr lang="en-US" sz="2000" dirty="0"/>
              <a:t>Short wavelength edge: Rayleigh scattering (density fluctuation in glasses)</a:t>
            </a:r>
          </a:p>
          <a:p>
            <a:r>
              <a:rPr lang="en-US" sz="2000" dirty="0"/>
              <a:t>Long wavelength edge: Si-O bond phonon absorption</a:t>
            </a:r>
          </a:p>
          <a:p>
            <a:r>
              <a:rPr lang="en-US" sz="2000" dirty="0"/>
              <a:t>Other mechanisms: impurities, band tail states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2428" y="3947886"/>
            <a:ext cx="3323772" cy="2514600"/>
          </a:xfrm>
          <a:prstGeom prst="rect">
            <a:avLst/>
          </a:prstGeom>
          <a:noFill/>
        </p:spPr>
      </p:pic>
      <p:pic>
        <p:nvPicPr>
          <p:cNvPr id="313346" name="Picture 2" descr="C:\Users\hjj\Desktop\Si_Tr1.gif"/>
          <p:cNvPicPr>
            <a:picLocks noChangeAspect="1" noChangeArrowheads="1"/>
          </p:cNvPicPr>
          <p:nvPr/>
        </p:nvPicPr>
        <p:blipFill>
          <a:blip r:embed="rId3" cstate="print"/>
          <a:srcRect l="3556" t="10095" r="4000" b="6625"/>
          <a:stretch>
            <a:fillRect/>
          </a:stretch>
        </p:blipFill>
        <p:spPr bwMode="auto">
          <a:xfrm>
            <a:off x="4492501" y="3845029"/>
            <a:ext cx="3994727" cy="2535116"/>
          </a:xfrm>
          <a:prstGeom prst="rect">
            <a:avLst/>
          </a:prstGeom>
          <a:noFill/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648200" y="1422402"/>
            <a:ext cx="38100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ort wavelength edge: band-to-band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ransition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ng wavelength edge: Si-Si phonon absorptio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lang="en-US" sz="2000" kern="0" dirty="0"/>
              <a:t>Other mechanisms: FCA, oxygen impurities (the arrows below)</a:t>
            </a:r>
          </a:p>
        </p:txBody>
      </p:sp>
    </p:spTree>
    <p:extLst>
      <p:ext uri="{BB962C8B-B14F-4D97-AF65-F5344CB8AC3E}">
        <p14:creationId xmlns:p14="http://schemas.microsoft.com/office/powerpoint/2010/main" val="368386341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dirty="0"/>
              <a:t>Roughness scat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8772"/>
            <a:ext cx="8229600" cy="4495800"/>
          </a:xfrm>
        </p:spPr>
        <p:txBody>
          <a:bodyPr/>
          <a:lstStyle/>
          <a:p>
            <a:r>
              <a:rPr lang="en-US" dirty="0"/>
              <a:t>QM analogy: time-dependent perturbation</a:t>
            </a:r>
          </a:p>
          <a:p>
            <a:r>
              <a:rPr lang="en-US" dirty="0"/>
              <a:t>Origin of roughness:</a:t>
            </a:r>
          </a:p>
          <a:p>
            <a:pPr lvl="1"/>
            <a:r>
              <a:rPr lang="en-US" dirty="0"/>
              <a:t>Planar waveguides: line edge roughness evolution in processing</a:t>
            </a:r>
          </a:p>
          <a:p>
            <a:pPr marL="798513" lvl="2" indent="0">
              <a:buNone/>
            </a:pPr>
            <a:r>
              <a:rPr lang="en-US" sz="1500" dirty="0"/>
              <a:t>T. </a:t>
            </a:r>
            <a:r>
              <a:rPr lang="en-US" sz="1500" dirty="0" err="1"/>
              <a:t>Barwicz</a:t>
            </a:r>
            <a:r>
              <a:rPr lang="en-US" sz="1500" dirty="0"/>
              <a:t> and H. Smith, “Evolution of line-edge roughness during fabrication of high-index-contrast </a:t>
            </a:r>
            <a:r>
              <a:rPr lang="en-US" sz="1500" dirty="0" err="1"/>
              <a:t>microphotonic</a:t>
            </a:r>
            <a:r>
              <a:rPr lang="en-US" sz="1500" dirty="0"/>
              <a:t> devices,” </a:t>
            </a:r>
            <a:r>
              <a:rPr lang="en-US" sz="1500" i="1" dirty="0"/>
              <a:t>J. Vac. Sci. Technol. B</a:t>
            </a:r>
            <a:r>
              <a:rPr lang="en-US" sz="1500" dirty="0"/>
              <a:t> </a:t>
            </a:r>
            <a:r>
              <a:rPr lang="en-US" sz="1500" b="1" dirty="0"/>
              <a:t>21</a:t>
            </a:r>
            <a:r>
              <a:rPr lang="en-US" sz="1500" dirty="0"/>
              <a:t>, 2892-2896 (2003).</a:t>
            </a:r>
          </a:p>
          <a:p>
            <a:pPr lvl="1"/>
            <a:r>
              <a:rPr lang="en-US" dirty="0"/>
              <a:t>Fibers: frozen-in capillary waves due to energy </a:t>
            </a:r>
            <a:r>
              <a:rPr lang="en-US" dirty="0" err="1"/>
              <a:t>equi</a:t>
            </a:r>
            <a:r>
              <a:rPr lang="en-US" dirty="0"/>
              <a:t>-partition</a:t>
            </a:r>
          </a:p>
          <a:p>
            <a:pPr marL="798513" lvl="2" indent="0">
              <a:buNone/>
            </a:pPr>
            <a:r>
              <a:rPr lang="en-US" sz="1500" dirty="0"/>
              <a:t>P. Roberts </a:t>
            </a:r>
            <a:r>
              <a:rPr lang="en-US" sz="1500" i="1" dirty="0"/>
              <a:t>et al.</a:t>
            </a:r>
            <a:r>
              <a:rPr lang="en-US" sz="1500" dirty="0"/>
              <a:t>, “Ultimate low loss of hollow-core photonic crystal </a:t>
            </a:r>
            <a:r>
              <a:rPr lang="en-US" sz="1500" dirty="0" err="1"/>
              <a:t>fibres</a:t>
            </a:r>
            <a:r>
              <a:rPr lang="en-US" sz="1500" dirty="0"/>
              <a:t>,” </a:t>
            </a:r>
            <a:r>
              <a:rPr lang="en-US" sz="1500" i="1" dirty="0"/>
              <a:t>Opt. Express</a:t>
            </a:r>
            <a:r>
              <a:rPr lang="en-US" sz="1500" dirty="0"/>
              <a:t> </a:t>
            </a:r>
            <a:r>
              <a:rPr lang="en-US" sz="1500" b="1" dirty="0"/>
              <a:t>13</a:t>
            </a:r>
            <a:r>
              <a:rPr lang="en-US" sz="1500" dirty="0"/>
              <a:t>, 236-244 (2005).</a:t>
            </a:r>
          </a:p>
          <a:p>
            <a:r>
              <a:rPr lang="en-US" dirty="0"/>
              <a:t>Modeling of scattering loss</a:t>
            </a:r>
          </a:p>
          <a:p>
            <a:pPr lvl="1"/>
            <a:r>
              <a:rPr lang="en-US" dirty="0"/>
              <a:t>High-index-contrast waveguides suffer from high scattering loss</a:t>
            </a:r>
          </a:p>
          <a:p>
            <a:pPr lvl="1">
              <a:buNone/>
            </a:pPr>
            <a:r>
              <a:rPr lang="en-US" sz="1500" dirty="0"/>
              <a:t>	F. Payne and J. Lacey, “A theoretical analysis of scattering loss from planar optical waveguides,” </a:t>
            </a:r>
            <a:r>
              <a:rPr lang="en-US" sz="1500" i="1" dirty="0"/>
              <a:t>Opt. Quantum Electron.</a:t>
            </a:r>
            <a:r>
              <a:rPr lang="en-US" sz="1500" dirty="0"/>
              <a:t> </a:t>
            </a:r>
            <a:r>
              <a:rPr lang="en-US" sz="1500" b="1" dirty="0"/>
              <a:t>26</a:t>
            </a:r>
            <a:r>
              <a:rPr lang="en-US" sz="1500" dirty="0"/>
              <a:t>, 977 (1994).</a:t>
            </a:r>
          </a:p>
          <a:p>
            <a:pPr lvl="1">
              <a:buNone/>
            </a:pPr>
            <a:r>
              <a:rPr lang="en-US" sz="1500" dirty="0"/>
              <a:t>	D. Kita, J. Michon, S. G. Johnson, and J. Hu, "Are slot and sub-wavelength grating waveguides better than strip waveguides for sensing?" </a:t>
            </a:r>
            <a:r>
              <a:rPr lang="en-US" sz="1500" i="1" dirty="0"/>
              <a:t>Optica</a:t>
            </a:r>
            <a:r>
              <a:rPr lang="en-US" sz="1500" dirty="0"/>
              <a:t> </a:t>
            </a:r>
            <a:r>
              <a:rPr lang="en-US" sz="1500" b="1" dirty="0"/>
              <a:t>5</a:t>
            </a:r>
            <a:r>
              <a:rPr lang="en-US" sz="1500" dirty="0"/>
              <a:t>, 1046-1054 (2018).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287067" y="5853557"/>
          <a:ext cx="3138714" cy="51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279360" progId="Equation.DSMT4">
                  <p:embed/>
                </p:oleObj>
              </mc:Choice>
              <mc:Fallback>
                <p:oleObj name="Equation" r:id="rId2" imgW="1587240" imgH="27936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067" y="5853557"/>
                        <a:ext cx="3138714" cy="5182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8181" y="5929757"/>
            <a:ext cx="34083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where </a:t>
            </a:r>
            <a:r>
              <a:rPr lang="en-US" i="1" dirty="0">
                <a:latin typeface="Symbol" pitchFamily="18" charset="2"/>
              </a:rPr>
              <a:t>s </a:t>
            </a:r>
            <a:r>
              <a:rPr lang="en-US" dirty="0"/>
              <a:t> is the RMS roughness</a:t>
            </a:r>
          </a:p>
        </p:txBody>
      </p:sp>
    </p:spTree>
    <p:extLst>
      <p:ext uri="{BB962C8B-B14F-4D97-AF65-F5344CB8AC3E}">
        <p14:creationId xmlns:p14="http://schemas.microsoft.com/office/powerpoint/2010/main" val="202065520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9">
            <a:extLst>
              <a:ext uri="{FF2B5EF4-FFF2-40B4-BE49-F238E27FC236}">
                <a16:creationId xmlns:a16="http://schemas.microsoft.com/office/drawing/2014/main" id="{0E52A1D8-E028-4D25-8EE1-035D2AAD1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3905" y="1662113"/>
            <a:ext cx="2077240" cy="880382"/>
          </a:xfrm>
          <a:prstGeom prst="rect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71714"/>
            <a:ext cx="8153400" cy="914400"/>
          </a:xfrm>
        </p:spPr>
        <p:txBody>
          <a:bodyPr/>
          <a:lstStyle/>
          <a:p>
            <a:r>
              <a:rPr lang="en-US" sz="2800" dirty="0">
                <a:ea typeface="宋体" pitchFamily="2" charset="-122"/>
              </a:rPr>
              <a:t>Optical leakage loss</a:t>
            </a:r>
            <a:endParaRPr lang="en-US" sz="2800" dirty="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762000" y="2539773"/>
            <a:ext cx="3276600" cy="38100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545" name="Rectangle 9"/>
          <p:cNvSpPr>
            <a:spLocks noChangeArrowheads="1"/>
          </p:cNvSpPr>
          <p:nvPr/>
        </p:nvSpPr>
        <p:spPr bwMode="auto">
          <a:xfrm>
            <a:off x="762000" y="2920773"/>
            <a:ext cx="3276600" cy="381000"/>
          </a:xfrm>
          <a:prstGeom prst="rect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546" name="Text Box 10"/>
          <p:cNvSpPr txBox="1">
            <a:spLocks noChangeArrowheads="1"/>
          </p:cNvSpPr>
          <p:nvPr/>
        </p:nvSpPr>
        <p:spPr bwMode="auto">
          <a:xfrm>
            <a:off x="1622425" y="1786164"/>
            <a:ext cx="1555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ea typeface="宋体" pitchFamily="2" charset="-122"/>
              </a:rPr>
              <a:t>Single-crystal</a:t>
            </a:r>
          </a:p>
          <a:p>
            <a:pPr algn="ctr"/>
            <a:r>
              <a:rPr lang="en-US" altLang="zh-CN" dirty="0">
                <a:ea typeface="宋体" pitchFamily="2" charset="-122"/>
              </a:rPr>
              <a:t>Silicon</a:t>
            </a:r>
            <a:endParaRPr lang="en-US" dirty="0"/>
          </a:p>
        </p:txBody>
      </p:sp>
      <p:sp>
        <p:nvSpPr>
          <p:cNvPr id="65547" name="Text Box 11"/>
          <p:cNvSpPr txBox="1">
            <a:spLocks noChangeArrowheads="1"/>
          </p:cNvSpPr>
          <p:nvPr/>
        </p:nvSpPr>
        <p:spPr bwMode="auto">
          <a:xfrm>
            <a:off x="1219200" y="2539773"/>
            <a:ext cx="2381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Silicon oxide cladding</a:t>
            </a:r>
            <a:endParaRPr lang="en-US" dirty="0"/>
          </a:p>
        </p:txBody>
      </p:sp>
      <p:sp>
        <p:nvSpPr>
          <p:cNvPr id="65548" name="Text Box 12"/>
          <p:cNvSpPr txBox="1">
            <a:spLocks noChangeArrowheads="1"/>
          </p:cNvSpPr>
          <p:nvPr/>
        </p:nvSpPr>
        <p:spPr bwMode="auto">
          <a:xfrm>
            <a:off x="1492250" y="2935061"/>
            <a:ext cx="1860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Silicon substrate</a:t>
            </a:r>
            <a:endParaRPr lang="en-US"/>
          </a:p>
        </p:txBody>
      </p:sp>
      <p:sp>
        <p:nvSpPr>
          <p:cNvPr id="65553" name="Line 17"/>
          <p:cNvSpPr>
            <a:spLocks noChangeShapeType="1"/>
          </p:cNvSpPr>
          <p:nvPr/>
        </p:nvSpPr>
        <p:spPr bwMode="auto">
          <a:xfrm flipV="1">
            <a:off x="914400" y="1578201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555" name="Text Box 19"/>
          <p:cNvSpPr txBox="1">
            <a:spLocks noChangeArrowheads="1"/>
          </p:cNvSpPr>
          <p:nvPr/>
        </p:nvSpPr>
        <p:spPr bwMode="auto">
          <a:xfrm>
            <a:off x="615950" y="1462314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x</a:t>
            </a:r>
            <a:endParaRPr lang="en-US"/>
          </a:p>
        </p:txBody>
      </p:sp>
      <p:sp>
        <p:nvSpPr>
          <p:cNvPr id="65567" name="Line 31"/>
          <p:cNvSpPr>
            <a:spLocks noChangeShapeType="1"/>
          </p:cNvSpPr>
          <p:nvPr/>
        </p:nvSpPr>
        <p:spPr bwMode="auto">
          <a:xfrm flipV="1">
            <a:off x="5492750" y="1462088"/>
            <a:ext cx="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568" name="Line 32"/>
          <p:cNvSpPr>
            <a:spLocks noChangeShapeType="1"/>
          </p:cNvSpPr>
          <p:nvPr/>
        </p:nvSpPr>
        <p:spPr bwMode="auto">
          <a:xfrm rot="5400000" flipV="1">
            <a:off x="6902450" y="1576388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569" name="Text Box 33"/>
          <p:cNvSpPr txBox="1">
            <a:spLocks noChangeArrowheads="1"/>
          </p:cNvSpPr>
          <p:nvPr/>
        </p:nvSpPr>
        <p:spPr bwMode="auto">
          <a:xfrm>
            <a:off x="8159750" y="2986088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x</a:t>
            </a:r>
            <a:endParaRPr lang="en-US"/>
          </a:p>
        </p:txBody>
      </p:sp>
      <p:sp>
        <p:nvSpPr>
          <p:cNvPr id="65570" name="Line 34"/>
          <p:cNvSpPr>
            <a:spLocks noChangeShapeType="1"/>
          </p:cNvSpPr>
          <p:nvPr/>
        </p:nvSpPr>
        <p:spPr bwMode="auto">
          <a:xfrm>
            <a:off x="5492750" y="1981200"/>
            <a:ext cx="1143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571" name="Line 35"/>
          <p:cNvSpPr>
            <a:spLocks noChangeShapeType="1"/>
          </p:cNvSpPr>
          <p:nvPr/>
        </p:nvSpPr>
        <p:spPr bwMode="auto">
          <a:xfrm flipV="1">
            <a:off x="6635750" y="1981200"/>
            <a:ext cx="0" cy="685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572" name="Line 36"/>
          <p:cNvSpPr>
            <a:spLocks noChangeShapeType="1"/>
          </p:cNvSpPr>
          <p:nvPr/>
        </p:nvSpPr>
        <p:spPr bwMode="auto">
          <a:xfrm>
            <a:off x="6635750" y="2667000"/>
            <a:ext cx="5334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573" name="Line 37"/>
          <p:cNvSpPr>
            <a:spLocks noChangeShapeType="1"/>
          </p:cNvSpPr>
          <p:nvPr/>
        </p:nvSpPr>
        <p:spPr bwMode="auto">
          <a:xfrm>
            <a:off x="7169150" y="1981200"/>
            <a:ext cx="0" cy="685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574" name="Line 38"/>
          <p:cNvSpPr>
            <a:spLocks noChangeShapeType="1"/>
          </p:cNvSpPr>
          <p:nvPr/>
        </p:nvSpPr>
        <p:spPr bwMode="auto">
          <a:xfrm>
            <a:off x="7169150" y="1981200"/>
            <a:ext cx="5334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575" name="Line 39"/>
          <p:cNvSpPr>
            <a:spLocks noChangeShapeType="1"/>
          </p:cNvSpPr>
          <p:nvPr/>
        </p:nvSpPr>
        <p:spPr bwMode="auto">
          <a:xfrm flipV="1">
            <a:off x="7702550" y="1981200"/>
            <a:ext cx="0" cy="685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576" name="Line 40"/>
          <p:cNvSpPr>
            <a:spLocks noChangeShapeType="1"/>
          </p:cNvSpPr>
          <p:nvPr/>
        </p:nvSpPr>
        <p:spPr bwMode="auto">
          <a:xfrm>
            <a:off x="7702550" y="2667000"/>
            <a:ext cx="4572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577" name="AutoShape 41"/>
          <p:cNvSpPr>
            <a:spLocks noChangeArrowheads="1"/>
          </p:cNvSpPr>
          <p:nvPr/>
        </p:nvSpPr>
        <p:spPr bwMode="auto">
          <a:xfrm>
            <a:off x="4241802" y="19812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65578" name="Text Box 42"/>
          <p:cNvSpPr txBox="1">
            <a:spLocks noChangeArrowheads="1"/>
          </p:cNvSpPr>
          <p:nvPr/>
        </p:nvSpPr>
        <p:spPr bwMode="auto">
          <a:xfrm>
            <a:off x="5111750" y="12954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endParaRPr lang="en-US"/>
          </a:p>
        </p:txBody>
      </p:sp>
      <p:sp>
        <p:nvSpPr>
          <p:cNvPr id="65579" name="Text Box 43"/>
          <p:cNvSpPr txBox="1">
            <a:spLocks noChangeArrowheads="1"/>
          </p:cNvSpPr>
          <p:nvPr/>
        </p:nvSpPr>
        <p:spPr bwMode="auto">
          <a:xfrm>
            <a:off x="5035550" y="1766888"/>
            <a:ext cx="4460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Si</a:t>
            </a:r>
            <a:endParaRPr lang="en-US"/>
          </a:p>
        </p:txBody>
      </p:sp>
      <p:sp>
        <p:nvSpPr>
          <p:cNvPr id="65580" name="Text Box 44"/>
          <p:cNvSpPr txBox="1">
            <a:spLocks noChangeArrowheads="1"/>
          </p:cNvSpPr>
          <p:nvPr/>
        </p:nvSpPr>
        <p:spPr bwMode="auto">
          <a:xfrm>
            <a:off x="4883150" y="2376488"/>
            <a:ext cx="6492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SiO2</a:t>
            </a:r>
            <a:endParaRPr lang="en-US"/>
          </a:p>
        </p:txBody>
      </p:sp>
      <p:sp>
        <p:nvSpPr>
          <p:cNvPr id="65581" name="Line 45"/>
          <p:cNvSpPr>
            <a:spLocks noChangeShapeType="1"/>
          </p:cNvSpPr>
          <p:nvPr/>
        </p:nvSpPr>
        <p:spPr bwMode="auto">
          <a:xfrm flipH="1">
            <a:off x="5492750" y="26670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5111750" y="3153228"/>
            <a:ext cx="3346450" cy="2012950"/>
            <a:chOff x="3120" y="2149"/>
            <a:chExt cx="2108" cy="1268"/>
          </a:xfrm>
        </p:grpSpPr>
        <p:sp>
          <p:nvSpPr>
            <p:cNvPr id="65583" name="Text Box 47"/>
            <p:cNvSpPr txBox="1">
              <a:spLocks noChangeArrowheads="1"/>
            </p:cNvSpPr>
            <p:nvPr/>
          </p:nvSpPr>
          <p:spPr bwMode="auto">
            <a:xfrm>
              <a:off x="3120" y="2400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V</a:t>
              </a:r>
              <a:endParaRPr lang="en-US"/>
            </a:p>
          </p:txBody>
        </p:sp>
        <p:sp>
          <p:nvSpPr>
            <p:cNvPr id="65597" name="AutoShape 61"/>
            <p:cNvSpPr>
              <a:spLocks noChangeArrowheads="1"/>
            </p:cNvSpPr>
            <p:nvPr/>
          </p:nvSpPr>
          <p:spPr bwMode="auto">
            <a:xfrm>
              <a:off x="4080" y="2149"/>
              <a:ext cx="384" cy="384"/>
            </a:xfrm>
            <a:prstGeom prst="downArrow">
              <a:avLst>
                <a:gd name="adj1" fmla="val 50000"/>
                <a:gd name="adj2" fmla="val 25000"/>
              </a:avLst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1" name="Line 15"/>
            <p:cNvSpPr>
              <a:spLocks noChangeShapeType="1"/>
            </p:cNvSpPr>
            <p:nvPr/>
          </p:nvSpPr>
          <p:spPr bwMode="auto">
            <a:xfrm flipV="1">
              <a:off x="3360" y="2496"/>
              <a:ext cx="0" cy="9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552" name="Line 16"/>
            <p:cNvSpPr>
              <a:spLocks noChangeShapeType="1"/>
            </p:cNvSpPr>
            <p:nvPr/>
          </p:nvSpPr>
          <p:spPr bwMode="auto">
            <a:xfrm rot="5400000" flipV="1">
              <a:off x="4248" y="2529"/>
              <a:ext cx="0" cy="17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559" name="Text Box 23"/>
            <p:cNvSpPr txBox="1">
              <a:spLocks noChangeArrowheads="1"/>
            </p:cNvSpPr>
            <p:nvPr/>
          </p:nvSpPr>
          <p:spPr bwMode="auto">
            <a:xfrm>
              <a:off x="5040" y="3168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x</a:t>
              </a:r>
              <a:endParaRPr lang="en-US"/>
            </a:p>
          </p:txBody>
        </p:sp>
        <p:sp>
          <p:nvSpPr>
            <p:cNvPr id="65560" name="Line 24"/>
            <p:cNvSpPr>
              <a:spLocks noChangeShapeType="1"/>
            </p:cNvSpPr>
            <p:nvPr/>
          </p:nvSpPr>
          <p:spPr bwMode="auto">
            <a:xfrm>
              <a:off x="3360" y="3216"/>
              <a:ext cx="72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561" name="Line 25"/>
            <p:cNvSpPr>
              <a:spLocks noChangeShapeType="1"/>
            </p:cNvSpPr>
            <p:nvPr/>
          </p:nvSpPr>
          <p:spPr bwMode="auto">
            <a:xfrm flipV="1">
              <a:off x="4080" y="2688"/>
              <a:ext cx="0" cy="52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562" name="Line 26"/>
            <p:cNvSpPr>
              <a:spLocks noChangeShapeType="1"/>
            </p:cNvSpPr>
            <p:nvPr/>
          </p:nvSpPr>
          <p:spPr bwMode="auto">
            <a:xfrm>
              <a:off x="4080" y="2688"/>
              <a:ext cx="3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563" name="Line 27"/>
            <p:cNvSpPr>
              <a:spLocks noChangeShapeType="1"/>
            </p:cNvSpPr>
            <p:nvPr/>
          </p:nvSpPr>
          <p:spPr bwMode="auto">
            <a:xfrm>
              <a:off x="4416" y="2688"/>
              <a:ext cx="0" cy="52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564" name="Line 28"/>
            <p:cNvSpPr>
              <a:spLocks noChangeShapeType="1"/>
            </p:cNvSpPr>
            <p:nvPr/>
          </p:nvSpPr>
          <p:spPr bwMode="auto">
            <a:xfrm>
              <a:off x="4416" y="3216"/>
              <a:ext cx="3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565" name="Line 29"/>
            <p:cNvSpPr>
              <a:spLocks noChangeShapeType="1"/>
            </p:cNvSpPr>
            <p:nvPr/>
          </p:nvSpPr>
          <p:spPr bwMode="auto">
            <a:xfrm flipV="1">
              <a:off x="4752" y="2688"/>
              <a:ext cx="0" cy="52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566" name="Line 30"/>
            <p:cNvSpPr>
              <a:spLocks noChangeShapeType="1"/>
            </p:cNvSpPr>
            <p:nvPr/>
          </p:nvSpPr>
          <p:spPr bwMode="auto">
            <a:xfrm>
              <a:off x="4752" y="2688"/>
              <a:ext cx="28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pic>
          <p:nvPicPr>
            <p:cNvPr id="65586" name="Picture 50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128" y="2832"/>
              <a:ext cx="912" cy="336"/>
            </a:xfrm>
            <a:prstGeom prst="rect">
              <a:avLst/>
            </a:prstGeom>
            <a:noFill/>
          </p:spPr>
        </p:pic>
        <p:sp>
          <p:nvSpPr>
            <p:cNvPr id="65592" name="Text Box 56"/>
            <p:cNvSpPr txBox="1">
              <a:spLocks noChangeArrowheads="1"/>
            </p:cNvSpPr>
            <p:nvPr/>
          </p:nvSpPr>
          <p:spPr bwMode="auto">
            <a:xfrm>
              <a:off x="3812" y="2206"/>
              <a:ext cx="8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  <a:ea typeface="宋体" pitchFamily="2" charset="-122"/>
                </a:rPr>
                <a:t>QM analogy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5492750" y="4594679"/>
            <a:ext cx="2165350" cy="1152525"/>
            <a:chOff x="3360" y="3057"/>
            <a:chExt cx="1364" cy="726"/>
          </a:xfrm>
        </p:grpSpPr>
        <p:sp>
          <p:nvSpPr>
            <p:cNvPr id="65599" name="Line 63"/>
            <p:cNvSpPr>
              <a:spLocks noChangeShapeType="1"/>
            </p:cNvSpPr>
            <p:nvPr/>
          </p:nvSpPr>
          <p:spPr bwMode="auto">
            <a:xfrm flipH="1" flipV="1">
              <a:off x="3696" y="3072"/>
              <a:ext cx="336" cy="48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600" name="Text Box 64"/>
            <p:cNvSpPr txBox="1">
              <a:spLocks noChangeArrowheads="1"/>
            </p:cNvSpPr>
            <p:nvPr/>
          </p:nvSpPr>
          <p:spPr bwMode="auto">
            <a:xfrm>
              <a:off x="3936" y="3552"/>
              <a:ext cx="7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6600"/>
                  </a:solidFill>
                  <a:ea typeface="宋体" pitchFamily="2" charset="-122"/>
                </a:rPr>
                <a:t>Tunneling!</a:t>
              </a:r>
              <a:endParaRPr lang="en-US">
                <a:solidFill>
                  <a:srgbClr val="FF6600"/>
                </a:solidFill>
              </a:endParaRPr>
            </a:p>
          </p:txBody>
        </p:sp>
        <p:pic>
          <p:nvPicPr>
            <p:cNvPr id="65603" name="Picture 67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360" y="3057"/>
              <a:ext cx="720" cy="99"/>
            </a:xfrm>
            <a:prstGeom prst="rect">
              <a:avLst/>
            </a:prstGeom>
            <a:noFill/>
          </p:spPr>
        </p:pic>
        <p:sp>
          <p:nvSpPr>
            <p:cNvPr id="65606" name="Line 70"/>
            <p:cNvSpPr>
              <a:spLocks noChangeShapeType="1"/>
            </p:cNvSpPr>
            <p:nvPr/>
          </p:nvSpPr>
          <p:spPr bwMode="auto">
            <a:xfrm rot="21000000">
              <a:off x="4080" y="3138"/>
              <a:ext cx="48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914400" y="3534228"/>
            <a:ext cx="6659789" cy="3046639"/>
            <a:chOff x="914400" y="3534228"/>
            <a:chExt cx="6659789" cy="3046639"/>
          </a:xfrm>
        </p:grpSpPr>
        <p:pic>
          <p:nvPicPr>
            <p:cNvPr id="65613" name="Picture 77" descr="car-smashed-through-side-of-house"/>
            <p:cNvPicPr>
              <a:picLocks noChangeAspect="1" noChangeArrowheads="1"/>
            </p:cNvPicPr>
            <p:nvPr/>
          </p:nvPicPr>
          <p:blipFill>
            <a:blip r:embed="rId4" cstate="print"/>
            <a:srcRect t="2998" b="10062"/>
            <a:stretch>
              <a:fillRect/>
            </a:stretch>
          </p:blipFill>
          <p:spPr bwMode="auto">
            <a:xfrm>
              <a:off x="914400" y="3534228"/>
              <a:ext cx="2971800" cy="2866767"/>
            </a:xfrm>
            <a:prstGeom prst="rect">
              <a:avLst/>
            </a:prstGeom>
            <a:noFill/>
          </p:spPr>
        </p:pic>
        <p:sp>
          <p:nvSpPr>
            <p:cNvPr id="65614" name="Text Box 78"/>
            <p:cNvSpPr txBox="1">
              <a:spLocks noChangeArrowheads="1"/>
            </p:cNvSpPr>
            <p:nvPr/>
          </p:nvSpPr>
          <p:spPr bwMode="auto">
            <a:xfrm>
              <a:off x="3976914" y="5758542"/>
              <a:ext cx="3597275" cy="822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137160" bIns="13716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  <a:ea typeface="宋体" pitchFamily="2" charset="-122"/>
                </a:rPr>
                <a:t>Unfortunately quantum tunneling does not work for cars!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7115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69D422-3631-410E-9C84-12372CF898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guide bending loss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97ADE1D1-42B4-4B15-9542-0AA1520CCD2E}"/>
              </a:ext>
            </a:extLst>
          </p:cNvPr>
          <p:cNvSpPr txBox="1">
            <a:spLocks/>
          </p:cNvSpPr>
          <p:nvPr/>
        </p:nvSpPr>
        <p:spPr>
          <a:xfrm>
            <a:off x="381000" y="1524000"/>
            <a:ext cx="4038600" cy="52171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98513" marR="0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65000"/>
              <a:buFont typeface="Wingdings" charset="0"/>
              <a:buNone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1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Radiative bending loss</a:t>
            </a:r>
          </a:p>
          <a:p>
            <a:pPr marL="798513" marR="0" lvl="1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/>
            </a:pPr>
            <a:r>
              <a:rPr kumimoji="1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Guided modes in a bent waveguide are inherently lossy (leaky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1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Junction loss</a:t>
            </a:r>
          </a:p>
          <a:p>
            <a:pPr marL="798513" marR="0" lvl="1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/>
            </a:pPr>
            <a:r>
              <a:rPr kumimoji="1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Mismatch between modes of a straight and a bent waveguide sections</a:t>
            </a:r>
          </a:p>
          <a:p>
            <a:pPr marL="798513" marR="0" lvl="1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/>
            </a:pPr>
            <a:r>
              <a:rPr kumimoji="1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Mitigation: use a bend design with smoothly changing curvature (e.g. Bezier curve, Euler spiral)</a:t>
            </a:r>
          </a:p>
        </p:txBody>
      </p:sp>
      <p:sp>
        <p:nvSpPr>
          <p:cNvPr id="19" name="Block Arc 18">
            <a:extLst>
              <a:ext uri="{FF2B5EF4-FFF2-40B4-BE49-F238E27FC236}">
                <a16:creationId xmlns:a16="http://schemas.microsoft.com/office/drawing/2014/main" id="{A27419F0-3097-4913-9B46-6CC521076CB5}"/>
              </a:ext>
            </a:extLst>
          </p:cNvPr>
          <p:cNvSpPr/>
          <p:nvPr/>
        </p:nvSpPr>
        <p:spPr bwMode="auto">
          <a:xfrm>
            <a:off x="3886200" y="2337914"/>
            <a:ext cx="3657600" cy="3657600"/>
          </a:xfrm>
          <a:prstGeom prst="blockArc">
            <a:avLst>
              <a:gd name="adj1" fmla="val 16153335"/>
              <a:gd name="adj2" fmla="val 108750"/>
              <a:gd name="adj3" fmla="val 10475"/>
            </a:avLst>
          </a:prstGeom>
          <a:solidFill>
            <a:srgbClr val="000000">
              <a:lumMod val="50000"/>
              <a:lumOff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50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52753366-0F8F-44CD-8558-782C1D33B894}"/>
              </a:ext>
            </a:extLst>
          </p:cNvPr>
          <p:cNvSpPr/>
          <p:nvPr/>
        </p:nvSpPr>
        <p:spPr bwMode="auto">
          <a:xfrm>
            <a:off x="7162800" y="4198731"/>
            <a:ext cx="381000" cy="958583"/>
          </a:xfrm>
          <a:prstGeom prst="rect">
            <a:avLst/>
          </a:prstGeom>
          <a:solidFill>
            <a:srgbClr val="000000">
              <a:lumMod val="50000"/>
              <a:lumOff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50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C84FFF44-240D-4E58-ACB1-DFB46197433C}"/>
              </a:ext>
            </a:extLst>
          </p:cNvPr>
          <p:cNvSpPr/>
          <p:nvPr/>
        </p:nvSpPr>
        <p:spPr bwMode="auto">
          <a:xfrm rot="5400000">
            <a:off x="5045208" y="2049123"/>
            <a:ext cx="381000" cy="958583"/>
          </a:xfrm>
          <a:prstGeom prst="rect">
            <a:avLst/>
          </a:prstGeom>
          <a:solidFill>
            <a:srgbClr val="000000">
              <a:lumMod val="50000"/>
              <a:lumOff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50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A6775329-42E1-452C-87E4-3A98558B8485}"/>
              </a:ext>
            </a:extLst>
          </p:cNvPr>
          <p:cNvCxnSpPr>
            <a:cxnSpLocks/>
          </p:cNvCxnSpPr>
          <p:nvPr/>
        </p:nvCxnSpPr>
        <p:spPr bwMode="auto">
          <a:xfrm>
            <a:off x="5715000" y="4198731"/>
            <a:ext cx="1828800" cy="0"/>
          </a:xfrm>
          <a:prstGeom prst="line">
            <a:avLst/>
          </a:prstGeom>
          <a:solidFill>
            <a:srgbClr val="9999FF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D60061F-C1CD-457F-BDFC-98E509DFE0C0}"/>
              </a:ext>
            </a:extLst>
          </p:cNvPr>
          <p:cNvCxnSpPr>
            <a:cxnSpLocks/>
          </p:cNvCxnSpPr>
          <p:nvPr/>
        </p:nvCxnSpPr>
        <p:spPr bwMode="auto">
          <a:xfrm flipV="1">
            <a:off x="5692776" y="2337914"/>
            <a:ext cx="0" cy="1860818"/>
          </a:xfrm>
          <a:prstGeom prst="line">
            <a:avLst/>
          </a:prstGeom>
          <a:solidFill>
            <a:srgbClr val="9999FF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24" name="Picture 23" descr="A picture containing thing, object&#10;&#10;Description generated with high confidence">
            <a:extLst>
              <a:ext uri="{FF2B5EF4-FFF2-40B4-BE49-F238E27FC236}">
                <a16:creationId xmlns:a16="http://schemas.microsoft.com/office/drawing/2014/main" id="{25AB78BF-581E-462C-BA8C-9215BBE1D89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1169" t="34261" r="30786" b="33618"/>
          <a:stretch/>
        </p:blipFill>
        <p:spPr>
          <a:xfrm>
            <a:off x="7010400" y="5415908"/>
            <a:ext cx="676286" cy="487588"/>
          </a:xfrm>
          <a:prstGeom prst="rect">
            <a:avLst/>
          </a:prstGeom>
        </p:spPr>
      </p:pic>
      <p:sp>
        <p:nvSpPr>
          <p:cNvPr id="25" name="Isosceles Triangle 24">
            <a:extLst>
              <a:ext uri="{FF2B5EF4-FFF2-40B4-BE49-F238E27FC236}">
                <a16:creationId xmlns:a16="http://schemas.microsoft.com/office/drawing/2014/main" id="{59F35A28-0880-4BA8-9EC6-C6A2F9477B58}"/>
              </a:ext>
            </a:extLst>
          </p:cNvPr>
          <p:cNvSpPr/>
          <p:nvPr/>
        </p:nvSpPr>
        <p:spPr bwMode="auto">
          <a:xfrm>
            <a:off x="7040848" y="5231871"/>
            <a:ext cx="619584" cy="107837"/>
          </a:xfrm>
          <a:prstGeom prst="triangle">
            <a:avLst/>
          </a:prstGeom>
          <a:solidFill>
            <a:srgbClr val="00007D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5000" b="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ＭＳ Ｐゴシック" charset="0"/>
              <a:cs typeface="+mj-cs"/>
            </a:endParaRPr>
          </a:p>
        </p:txBody>
      </p:sp>
      <p:sp>
        <p:nvSpPr>
          <p:cNvPr id="26" name="Isosceles Triangle 25">
            <a:extLst>
              <a:ext uri="{FF2B5EF4-FFF2-40B4-BE49-F238E27FC236}">
                <a16:creationId xmlns:a16="http://schemas.microsoft.com/office/drawing/2014/main" id="{0EC6CAF8-9246-4179-9D5B-1CB3838325AC}"/>
              </a:ext>
            </a:extLst>
          </p:cNvPr>
          <p:cNvSpPr/>
          <p:nvPr/>
        </p:nvSpPr>
        <p:spPr bwMode="auto">
          <a:xfrm rot="16200000">
            <a:off x="4319617" y="2474495"/>
            <a:ext cx="619584" cy="107837"/>
          </a:xfrm>
          <a:prstGeom prst="triangle">
            <a:avLst/>
          </a:prstGeom>
          <a:solidFill>
            <a:srgbClr val="00007D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5000" b="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ＭＳ Ｐゴシック" charset="0"/>
              <a:cs typeface="+mj-cs"/>
            </a:endParaRPr>
          </a:p>
        </p:txBody>
      </p:sp>
      <p:cxnSp>
        <p:nvCxnSpPr>
          <p:cNvPr id="27" name="Connector: Curved 26">
            <a:extLst>
              <a:ext uri="{FF2B5EF4-FFF2-40B4-BE49-F238E27FC236}">
                <a16:creationId xmlns:a16="http://schemas.microsoft.com/office/drawing/2014/main" id="{B6A33097-BA3E-4063-AA7B-2AE37FB60775}"/>
              </a:ext>
            </a:extLst>
          </p:cNvPr>
          <p:cNvCxnSpPr>
            <a:cxnSpLocks/>
          </p:cNvCxnSpPr>
          <p:nvPr/>
        </p:nvCxnSpPr>
        <p:spPr bwMode="auto">
          <a:xfrm rot="5400000" flipH="1" flipV="1">
            <a:off x="6869127" y="2029940"/>
            <a:ext cx="522283" cy="418002"/>
          </a:xfrm>
          <a:prstGeom prst="curvedConnector3">
            <a:avLst/>
          </a:prstGeom>
          <a:solidFill>
            <a:srgbClr val="9999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Connector: Curved 27">
            <a:extLst>
              <a:ext uri="{FF2B5EF4-FFF2-40B4-BE49-F238E27FC236}">
                <a16:creationId xmlns:a16="http://schemas.microsoft.com/office/drawing/2014/main" id="{761F253B-4F09-4A7F-8A32-048FFAF01DDE}"/>
              </a:ext>
            </a:extLst>
          </p:cNvPr>
          <p:cNvCxnSpPr>
            <a:cxnSpLocks/>
          </p:cNvCxnSpPr>
          <p:nvPr/>
        </p:nvCxnSpPr>
        <p:spPr bwMode="auto">
          <a:xfrm rot="5400000" flipH="1" flipV="1">
            <a:off x="7073658" y="2159002"/>
            <a:ext cx="522283" cy="418002"/>
          </a:xfrm>
          <a:prstGeom prst="curvedConnector3">
            <a:avLst/>
          </a:prstGeom>
          <a:solidFill>
            <a:srgbClr val="9999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Connector: Curved 28">
            <a:extLst>
              <a:ext uri="{FF2B5EF4-FFF2-40B4-BE49-F238E27FC236}">
                <a16:creationId xmlns:a16="http://schemas.microsoft.com/office/drawing/2014/main" id="{F2D1AF23-9F1F-4096-B887-2752C5431CD8}"/>
              </a:ext>
            </a:extLst>
          </p:cNvPr>
          <p:cNvCxnSpPr>
            <a:cxnSpLocks/>
          </p:cNvCxnSpPr>
          <p:nvPr/>
        </p:nvCxnSpPr>
        <p:spPr bwMode="auto">
          <a:xfrm rot="5400000" flipH="1" flipV="1">
            <a:off x="7226058" y="2330947"/>
            <a:ext cx="522283" cy="418002"/>
          </a:xfrm>
          <a:prstGeom prst="curvedConnector3">
            <a:avLst/>
          </a:prstGeom>
          <a:solidFill>
            <a:srgbClr val="9999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BE9C9F09-D54F-4C40-A2DD-1FB1537DFFB5}"/>
              </a:ext>
            </a:extLst>
          </p:cNvPr>
          <p:cNvSpPr/>
          <p:nvPr/>
        </p:nvSpPr>
        <p:spPr>
          <a:xfrm>
            <a:off x="7393743" y="1447800"/>
            <a:ext cx="1452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Radiative bending loss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A4A9B828-E36A-4EBC-8EBA-CC4F10F63D07}"/>
              </a:ext>
            </a:extLst>
          </p:cNvPr>
          <p:cNvSpPr/>
          <p:nvPr/>
        </p:nvSpPr>
        <p:spPr>
          <a:xfrm>
            <a:off x="7448306" y="3737065"/>
            <a:ext cx="145219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Scattering loss at junctions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87EF58F-75B1-4FED-802F-A3017962AB22}"/>
              </a:ext>
            </a:extLst>
          </p:cNvPr>
          <p:cNvSpPr/>
          <p:nvPr/>
        </p:nvSpPr>
        <p:spPr>
          <a:xfrm>
            <a:off x="1158565" y="5734875"/>
            <a:ext cx="40771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Example: </a:t>
            </a:r>
            <a:r>
              <a:rPr lang="en-US" sz="1600" i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Light Sci. Appl.</a:t>
            </a:r>
            <a:r>
              <a:rPr lang="en-US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sz="1600" b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7</a:t>
            </a:r>
            <a:r>
              <a:rPr lang="en-US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, e17138 (2018)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56401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is guided wave optics importan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t is the very basis of numerous photonic devices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Optical fibers, waveguides, traveling wave resonators, waveguide lasers, waveguide modulators…</a:t>
            </a:r>
          </a:p>
          <a:p>
            <a:pPr>
              <a:spcBef>
                <a:spcPts val="1200"/>
              </a:spcBef>
            </a:pPr>
            <a:r>
              <a:rPr lang="en-US" dirty="0"/>
              <a:t>Fiber optics</a:t>
            </a:r>
          </a:p>
        </p:txBody>
      </p:sp>
      <p:pic>
        <p:nvPicPr>
          <p:cNvPr id="319490" name="Picture 2" descr="C:\Users\hjj\Desktop\Bundle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3479328"/>
            <a:ext cx="2514600" cy="2688336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3657600" y="3500664"/>
            <a:ext cx="4724400" cy="26622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The masters of light</a:t>
            </a:r>
            <a:endParaRPr lang="en-US" dirty="0"/>
          </a:p>
          <a:p>
            <a:r>
              <a:rPr lang="en-US" dirty="0"/>
              <a:t>“If we were to unravel all of the glass fibers that wind around the globe, we would get a single thread over one billion kilometers long – which is enough to encircle the globe more than 25 000 times – and is increasing by thousands of kilometers every hour.”</a:t>
            </a:r>
          </a:p>
          <a:p>
            <a:pPr algn="r">
              <a:spcBef>
                <a:spcPts val="600"/>
              </a:spcBef>
            </a:pPr>
            <a:r>
              <a:rPr lang="en-US" dirty="0"/>
              <a:t>-- 2009 Nobel Prize in Physics</a:t>
            </a:r>
          </a:p>
          <a:p>
            <a:pPr algn="r"/>
            <a:r>
              <a:rPr lang="en-US" dirty="0"/>
              <a:t>Press Release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69D422-3631-410E-9C84-12372CF898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guide bending loss</a:t>
            </a:r>
          </a:p>
        </p:txBody>
      </p:sp>
      <p:pic>
        <p:nvPicPr>
          <p:cNvPr id="17" name="Picture 16" descr="A picture containing umbrella&#10;&#10;Description generated with very high confidence">
            <a:extLst>
              <a:ext uri="{FF2B5EF4-FFF2-40B4-BE49-F238E27FC236}">
                <a16:creationId xmlns:a16="http://schemas.microsoft.com/office/drawing/2014/main" id="{B15F18A9-2658-49EB-9627-87EB4D8C9B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2533650"/>
            <a:ext cx="3082247" cy="2057400"/>
          </a:xfrm>
          <a:prstGeom prst="rect">
            <a:avLst/>
          </a:prstGeom>
        </p:spPr>
      </p:pic>
      <p:pic>
        <p:nvPicPr>
          <p:cNvPr id="32" name="Picture 31" descr="A close up of text on a white background&#10;&#10;Description generated with high confidence">
            <a:extLst>
              <a:ext uri="{FF2B5EF4-FFF2-40B4-BE49-F238E27FC236}">
                <a16:creationId xmlns:a16="http://schemas.microsoft.com/office/drawing/2014/main" id="{53CB4832-865F-4C3F-98AF-9259B2047F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0" y="3567463"/>
            <a:ext cx="2819400" cy="2047174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A1EFD2D7-AE4F-4045-839F-41727CC8BAE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611" r="58263" b="7555"/>
          <a:stretch/>
        </p:blipFill>
        <p:spPr>
          <a:xfrm>
            <a:off x="3599690" y="4637992"/>
            <a:ext cx="2157624" cy="1806679"/>
          </a:xfrm>
          <a:prstGeom prst="rect">
            <a:avLst/>
          </a:prstGeom>
        </p:spPr>
      </p:pic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375491FD-55BB-4576-AB81-C0100D48ED69}"/>
              </a:ext>
            </a:extLst>
          </p:cNvPr>
          <p:cNvSpPr txBox="1">
            <a:spLocks/>
          </p:cNvSpPr>
          <p:nvPr/>
        </p:nvSpPr>
        <p:spPr>
          <a:xfrm>
            <a:off x="457200" y="1486854"/>
            <a:ext cx="8229600" cy="52171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98513" marR="0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65000"/>
              <a:buFont typeface="Wingdings" charset="0"/>
              <a:buNone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1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High index contrast (core-cladding index difference) enables small bending radius</a:t>
            </a: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A16C56-196B-4988-A8EC-367300F9F428}"/>
              </a:ext>
            </a:extLst>
          </p:cNvPr>
          <p:cNvCxnSpPr/>
          <p:nvPr/>
        </p:nvCxnSpPr>
        <p:spPr bwMode="auto">
          <a:xfrm>
            <a:off x="838200" y="3143250"/>
            <a:ext cx="609600" cy="0"/>
          </a:xfrm>
          <a:prstGeom prst="line">
            <a:avLst/>
          </a:prstGeom>
          <a:solidFill>
            <a:srgbClr val="9999FF"/>
          </a:solidFill>
          <a:ln w="635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B29B4817-E91D-4867-951B-840F4E2BE066}"/>
              </a:ext>
            </a:extLst>
          </p:cNvPr>
          <p:cNvSpPr txBox="1"/>
          <p:nvPr/>
        </p:nvSpPr>
        <p:spPr>
          <a:xfrm>
            <a:off x="678770" y="2609850"/>
            <a:ext cx="928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FFFF"/>
                </a:solidFill>
                <a:latin typeface="Times New Roman" charset="0"/>
                <a:ea typeface="ＭＳ Ｐゴシック" charset="0"/>
              </a:rPr>
              <a:t>5 mm</a:t>
            </a: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0D90EF1C-2B48-46C6-BF30-576F8CB7EF9E}"/>
              </a:ext>
            </a:extLst>
          </p:cNvPr>
          <p:cNvCxnSpPr/>
          <p:nvPr/>
        </p:nvCxnSpPr>
        <p:spPr bwMode="auto">
          <a:xfrm>
            <a:off x="2256031" y="4177609"/>
            <a:ext cx="640080" cy="0"/>
          </a:xfrm>
          <a:prstGeom prst="line">
            <a:avLst/>
          </a:prstGeom>
          <a:solidFill>
            <a:srgbClr val="9999FF"/>
          </a:solidFill>
          <a:ln w="635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4680EDFF-F238-4E93-B229-4E926FFC3CB3}"/>
              </a:ext>
            </a:extLst>
          </p:cNvPr>
          <p:cNvSpPr txBox="1"/>
          <p:nvPr/>
        </p:nvSpPr>
        <p:spPr>
          <a:xfrm>
            <a:off x="2074171" y="3633541"/>
            <a:ext cx="10038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FFFF"/>
                </a:solidFill>
                <a:latin typeface="Times New Roman" charset="0"/>
                <a:ea typeface="ＭＳ Ｐゴシック" charset="0"/>
              </a:rPr>
              <a:t>50 </a:t>
            </a:r>
            <a:r>
              <a:rPr lang="en-US" sz="2400" b="1" dirty="0">
                <a:solidFill>
                  <a:srgbClr val="FFFFFF"/>
                </a:solidFill>
                <a:latin typeface="Symbol" panose="05050102010706020507" pitchFamily="18" charset="2"/>
                <a:ea typeface="ＭＳ Ｐゴシック" charset="0"/>
              </a:rPr>
              <a:t>m</a:t>
            </a:r>
            <a:r>
              <a:rPr lang="en-US" sz="2400" b="1" dirty="0">
                <a:solidFill>
                  <a:srgbClr val="FFFFFF"/>
                </a:solidFill>
                <a:latin typeface="Times New Roman" charset="0"/>
                <a:ea typeface="ＭＳ Ｐゴシック" charset="0"/>
              </a:rPr>
              <a:t>m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3A9438B-2A55-49F6-BC0E-987C706CA83A}"/>
              </a:ext>
            </a:extLst>
          </p:cNvPr>
          <p:cNvSpPr txBox="1"/>
          <p:nvPr/>
        </p:nvSpPr>
        <p:spPr>
          <a:xfrm>
            <a:off x="1964443" y="5263424"/>
            <a:ext cx="128913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100" b="1" dirty="0">
                <a:solidFill>
                  <a:srgbClr val="FFFFFF"/>
                </a:solidFill>
                <a:latin typeface="Times New Roman" charset="0"/>
                <a:ea typeface="ＭＳ Ｐゴシック" charset="0"/>
                <a:hlinkClick r:id="rId5"/>
              </a:rPr>
              <a:t>Image from EPFL</a:t>
            </a:r>
            <a:endParaRPr lang="en-US" sz="1100" b="1" dirty="0">
              <a:solidFill>
                <a:srgbClr val="FFFFFF"/>
              </a:solidFill>
              <a:latin typeface="Times New Roman" charset="0"/>
              <a:ea typeface="ＭＳ Ｐゴシック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CADF0E39-CBBA-48AA-A9D6-F8B5F8530946}"/>
              </a:ext>
            </a:extLst>
          </p:cNvPr>
          <p:cNvSpPr txBox="1"/>
          <p:nvPr/>
        </p:nvSpPr>
        <p:spPr>
          <a:xfrm>
            <a:off x="3691847" y="2533650"/>
            <a:ext cx="47307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Doped silica (n ~ 1.5), bending radius ~ mm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34135602-D2A7-40CF-8422-7E8B87FBCB28}"/>
              </a:ext>
            </a:extLst>
          </p:cNvPr>
          <p:cNvSpPr txBox="1"/>
          <p:nvPr/>
        </p:nvSpPr>
        <p:spPr>
          <a:xfrm>
            <a:off x="4893571" y="3503069"/>
            <a:ext cx="32785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err="1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SiN</a:t>
            </a:r>
            <a:r>
              <a:rPr lang="en-US" sz="2000" baseline="-25000" dirty="0" err="1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x</a:t>
            </a:r>
            <a:r>
              <a:rPr lang="en-US" sz="20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 (n ~ 2.0), bending radius ~ 20 </a:t>
            </a:r>
            <a:r>
              <a:rPr lang="en-US" sz="2000" dirty="0">
                <a:solidFill>
                  <a:srgbClr val="000000"/>
                </a:solidFill>
                <a:latin typeface="Symbol" panose="05050102010706020507" pitchFamily="18" charset="2"/>
                <a:ea typeface="ＭＳ Ｐゴシック" charset="0"/>
              </a:rPr>
              <a:t>m</a:t>
            </a:r>
            <a:r>
              <a:rPr lang="en-US" sz="20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m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D0723E1B-6290-4223-A298-8FD732729881}"/>
              </a:ext>
            </a:extLst>
          </p:cNvPr>
          <p:cNvSpPr txBox="1"/>
          <p:nvPr/>
        </p:nvSpPr>
        <p:spPr>
          <a:xfrm>
            <a:off x="5864989" y="4637992"/>
            <a:ext cx="22928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Si (n = 3.5), bending radius &lt; 5 </a:t>
            </a:r>
            <a:r>
              <a:rPr lang="en-US" sz="2000" dirty="0">
                <a:solidFill>
                  <a:srgbClr val="000000"/>
                </a:solidFill>
                <a:latin typeface="Symbol" panose="05050102010706020507" pitchFamily="18" charset="2"/>
                <a:ea typeface="ＭＳ Ｐゴシック" charset="0"/>
              </a:rPr>
              <a:t>m</a:t>
            </a:r>
            <a:r>
              <a:rPr lang="en-US" sz="20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m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1413AFB9-B7EF-4838-98F5-1EDDD64B6744}"/>
              </a:ext>
            </a:extLst>
          </p:cNvPr>
          <p:cNvSpPr/>
          <p:nvPr/>
        </p:nvSpPr>
        <p:spPr>
          <a:xfrm>
            <a:off x="5767346" y="6177416"/>
            <a:ext cx="25715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i="1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J. Lightwave Technol.</a:t>
            </a:r>
            <a:r>
              <a:rPr lang="en-US" sz="12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 </a:t>
            </a:r>
            <a:r>
              <a:rPr lang="en-US" sz="1200" b="1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33</a:t>
            </a:r>
            <a:r>
              <a:rPr lang="en-US" sz="12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, 3116 (2015)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D1708EB5-4DE3-4BFC-A63F-54EBE09C1A5C}"/>
              </a:ext>
            </a:extLst>
          </p:cNvPr>
          <p:cNvCxnSpPr/>
          <p:nvPr/>
        </p:nvCxnSpPr>
        <p:spPr bwMode="auto">
          <a:xfrm>
            <a:off x="3826141" y="6214684"/>
            <a:ext cx="640080" cy="0"/>
          </a:xfrm>
          <a:prstGeom prst="line">
            <a:avLst/>
          </a:prstGeom>
          <a:solidFill>
            <a:srgbClr val="9999FF"/>
          </a:solidFill>
          <a:ln w="635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22CF85B0-CF1B-4C9A-A9B8-769B4D42D6C7}"/>
              </a:ext>
            </a:extLst>
          </p:cNvPr>
          <p:cNvSpPr txBox="1"/>
          <p:nvPr/>
        </p:nvSpPr>
        <p:spPr>
          <a:xfrm>
            <a:off x="3721225" y="5670616"/>
            <a:ext cx="849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FFFF"/>
                </a:solidFill>
                <a:latin typeface="Times New Roman" charset="0"/>
                <a:ea typeface="ＭＳ Ｐゴシック" charset="0"/>
              </a:rPr>
              <a:t>1 </a:t>
            </a:r>
            <a:r>
              <a:rPr lang="en-US" sz="2400" b="1" dirty="0">
                <a:solidFill>
                  <a:srgbClr val="FFFFFF"/>
                </a:solidFill>
                <a:latin typeface="Symbol" panose="05050102010706020507" pitchFamily="18" charset="2"/>
                <a:ea typeface="ＭＳ Ｐゴシック" charset="0"/>
              </a:rPr>
              <a:t>m</a:t>
            </a:r>
            <a:r>
              <a:rPr lang="en-US" sz="2400" b="1" dirty="0">
                <a:solidFill>
                  <a:srgbClr val="FFFFFF"/>
                </a:solidFill>
                <a:latin typeface="Times New Roman" charset="0"/>
                <a:ea typeface="ＭＳ Ｐゴシック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2568660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31E468-2601-4407-BB64-FC1030CD89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guide loss measur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7A526F-CADB-4852-B4FA-DCC70EC30EAB}"/>
              </a:ext>
            </a:extLst>
          </p:cNvPr>
          <p:cNvSpPr txBox="1">
            <a:spLocks/>
          </p:cNvSpPr>
          <p:nvPr/>
        </p:nvSpPr>
        <p:spPr>
          <a:xfrm>
            <a:off x="457200" y="1512254"/>
            <a:ext cx="8229600" cy="48123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98513" marR="0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65000"/>
              <a:buFont typeface="Wingdings" charset="0"/>
              <a:buNone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Cut-back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Camera imaging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Ring resonator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Fabry-Perot</a:t>
            </a:r>
          </a:p>
        </p:txBody>
      </p:sp>
    </p:spTree>
    <p:extLst>
      <p:ext uri="{BB962C8B-B14F-4D97-AF65-F5344CB8AC3E}">
        <p14:creationId xmlns:p14="http://schemas.microsoft.com/office/powerpoint/2010/main" val="24168667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31E468-2601-4407-BB64-FC1030CD89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guide loss measur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7A526F-CADB-4852-B4FA-DCC70EC30EAB}"/>
              </a:ext>
            </a:extLst>
          </p:cNvPr>
          <p:cNvSpPr txBox="1">
            <a:spLocks/>
          </p:cNvSpPr>
          <p:nvPr/>
        </p:nvSpPr>
        <p:spPr>
          <a:xfrm>
            <a:off x="457200" y="1512254"/>
            <a:ext cx="8229600" cy="48123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98513" marR="0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65000"/>
              <a:buFont typeface="Wingdings" charset="0"/>
              <a:buNone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FF0000"/>
                </a:solidFill>
                <a:ea typeface="ＭＳ Ｐゴシック"/>
              </a:rPr>
              <a:t>Cut-back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Camera imaging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Ring resonator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Fabry-Perot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B49B9A3-437E-4548-8FA8-391F6F67174E}"/>
              </a:ext>
            </a:extLst>
          </p:cNvPr>
          <p:cNvSpPr/>
          <p:nvPr/>
        </p:nvSpPr>
        <p:spPr>
          <a:xfrm>
            <a:off x="4686300" y="1631950"/>
            <a:ext cx="3384550" cy="1670050"/>
          </a:xfrm>
          <a:prstGeom prst="rect">
            <a:avLst/>
          </a:prstGeom>
          <a:solidFill>
            <a:srgbClr val="FFFFFF">
              <a:lumMod val="65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A90C733-8AB1-488B-8198-A58A6FC4F165}"/>
              </a:ext>
            </a:extLst>
          </p:cNvPr>
          <p:cNvSpPr/>
          <p:nvPr/>
        </p:nvSpPr>
        <p:spPr>
          <a:xfrm>
            <a:off x="4686300" y="2435225"/>
            <a:ext cx="3384550" cy="82550"/>
          </a:xfrm>
          <a:prstGeom prst="rect">
            <a:avLst/>
          </a:prstGeom>
          <a:solidFill>
            <a:srgbClr val="000000">
              <a:lumMod val="75000"/>
              <a:lumOff val="25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D7411F0-F118-4D0D-AA9E-E935BF69F5A2}"/>
              </a:ext>
            </a:extLst>
          </p:cNvPr>
          <p:cNvCxnSpPr/>
          <p:nvPr/>
        </p:nvCxnSpPr>
        <p:spPr>
          <a:xfrm>
            <a:off x="3905250" y="2460625"/>
            <a:ext cx="723900" cy="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headEnd w="lg" len="lg"/>
            <a:tailEnd type="stealth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6CDA294-296A-4218-9913-B9EE5DC6EB1B}"/>
              </a:ext>
            </a:extLst>
          </p:cNvPr>
          <p:cNvCxnSpPr>
            <a:cxnSpLocks/>
          </p:cNvCxnSpPr>
          <p:nvPr/>
        </p:nvCxnSpPr>
        <p:spPr>
          <a:xfrm flipV="1">
            <a:off x="2686050" y="3702567"/>
            <a:ext cx="0" cy="2146299"/>
          </a:xfrm>
          <a:prstGeom prst="straightConnector1">
            <a:avLst/>
          </a:prstGeom>
          <a:noFill/>
          <a:ln w="38100" cap="flat" cmpd="sng" algn="ctr">
            <a:solidFill>
              <a:srgbClr val="000000"/>
            </a:solidFill>
            <a:prstDash val="solid"/>
            <a:headEnd w="lg" len="lg"/>
            <a:tailEnd type="stealth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4D676086-E440-4077-980F-14BA7CEA386F}"/>
              </a:ext>
            </a:extLst>
          </p:cNvPr>
          <p:cNvCxnSpPr>
            <a:cxnSpLocks/>
          </p:cNvCxnSpPr>
          <p:nvPr/>
        </p:nvCxnSpPr>
        <p:spPr>
          <a:xfrm>
            <a:off x="2686050" y="5848866"/>
            <a:ext cx="3162300" cy="0"/>
          </a:xfrm>
          <a:prstGeom prst="straightConnector1">
            <a:avLst/>
          </a:prstGeom>
          <a:noFill/>
          <a:ln w="38100" cap="flat" cmpd="sng" algn="ctr">
            <a:solidFill>
              <a:srgbClr val="000000"/>
            </a:solidFill>
            <a:prstDash val="solid"/>
            <a:headEnd w="lg" len="lg"/>
            <a:tailEnd type="stealth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197BE5B0-3FA7-4A42-8EFB-45BA59D49CA3}"/>
              </a:ext>
            </a:extLst>
          </p:cNvPr>
          <p:cNvSpPr txBox="1"/>
          <p:nvPr/>
        </p:nvSpPr>
        <p:spPr>
          <a:xfrm>
            <a:off x="5937250" y="5664200"/>
            <a:ext cx="2022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Waveguide length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1BF5C2B-EC98-4ED1-A1AD-B3E32BD439D9}"/>
              </a:ext>
            </a:extLst>
          </p:cNvPr>
          <p:cNvSpPr txBox="1"/>
          <p:nvPr/>
        </p:nvSpPr>
        <p:spPr>
          <a:xfrm>
            <a:off x="2762250" y="3549651"/>
            <a:ext cx="2830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Transmitted power (in dB)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5E1D7349-4895-42DB-89F2-8A9B86277652}"/>
              </a:ext>
            </a:extLst>
          </p:cNvPr>
          <p:cNvSpPr/>
          <p:nvPr/>
        </p:nvSpPr>
        <p:spPr>
          <a:xfrm>
            <a:off x="4635500" y="5581650"/>
            <a:ext cx="137160" cy="139695"/>
          </a:xfrm>
          <a:prstGeom prst="ellipse">
            <a:avLst/>
          </a:prstGeom>
          <a:gradFill rotWithShape="1">
            <a:gsLst>
              <a:gs pos="0">
                <a:srgbClr val="2D2D8A">
                  <a:tint val="100000"/>
                  <a:shade val="100000"/>
                  <a:satMod val="130000"/>
                </a:srgbClr>
              </a:gs>
              <a:gs pos="100000">
                <a:srgbClr val="2D2D8A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148721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31E468-2601-4407-BB64-FC1030CD89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guide loss measur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7A526F-CADB-4852-B4FA-DCC70EC30EAB}"/>
              </a:ext>
            </a:extLst>
          </p:cNvPr>
          <p:cNvSpPr txBox="1">
            <a:spLocks/>
          </p:cNvSpPr>
          <p:nvPr/>
        </p:nvSpPr>
        <p:spPr>
          <a:xfrm>
            <a:off x="457200" y="1512254"/>
            <a:ext cx="8229600" cy="48123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98513" marR="0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65000"/>
              <a:buFont typeface="Wingdings" charset="0"/>
              <a:buNone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FF0000"/>
                </a:solidFill>
                <a:ea typeface="ＭＳ Ｐゴシック"/>
              </a:rPr>
              <a:t>Cut-back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Camera imaging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Ring resonator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Fabry-Perot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B591A84C-AD6A-47C6-9507-9EA0F894D0EE}"/>
              </a:ext>
            </a:extLst>
          </p:cNvPr>
          <p:cNvSpPr/>
          <p:nvPr/>
        </p:nvSpPr>
        <p:spPr>
          <a:xfrm>
            <a:off x="4686300" y="1631950"/>
            <a:ext cx="2228850" cy="1670050"/>
          </a:xfrm>
          <a:prstGeom prst="rect">
            <a:avLst/>
          </a:prstGeom>
          <a:solidFill>
            <a:srgbClr val="FFFFFF">
              <a:lumMod val="65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4D7A651A-1B81-4853-BB8F-668401E905AE}"/>
              </a:ext>
            </a:extLst>
          </p:cNvPr>
          <p:cNvSpPr/>
          <p:nvPr/>
        </p:nvSpPr>
        <p:spPr>
          <a:xfrm>
            <a:off x="4686300" y="2435225"/>
            <a:ext cx="2231136" cy="82550"/>
          </a:xfrm>
          <a:prstGeom prst="rect">
            <a:avLst/>
          </a:prstGeom>
          <a:solidFill>
            <a:srgbClr val="000000">
              <a:lumMod val="75000"/>
              <a:lumOff val="25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AA78B1C3-9109-481B-B9A3-1E6CC10D66D2}"/>
              </a:ext>
            </a:extLst>
          </p:cNvPr>
          <p:cNvCxnSpPr/>
          <p:nvPr/>
        </p:nvCxnSpPr>
        <p:spPr>
          <a:xfrm>
            <a:off x="3905250" y="2460625"/>
            <a:ext cx="723900" cy="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headEnd w="lg" len="lg"/>
            <a:tailEnd type="stealth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86A25C4-E8CB-48E2-B62C-D94F64C6CA0D}"/>
              </a:ext>
            </a:extLst>
          </p:cNvPr>
          <p:cNvCxnSpPr>
            <a:cxnSpLocks/>
          </p:cNvCxnSpPr>
          <p:nvPr/>
        </p:nvCxnSpPr>
        <p:spPr>
          <a:xfrm flipV="1">
            <a:off x="2686050" y="3702567"/>
            <a:ext cx="0" cy="2146299"/>
          </a:xfrm>
          <a:prstGeom prst="straightConnector1">
            <a:avLst/>
          </a:prstGeom>
          <a:noFill/>
          <a:ln w="38100" cap="flat" cmpd="sng" algn="ctr">
            <a:solidFill>
              <a:srgbClr val="000000"/>
            </a:solidFill>
            <a:prstDash val="solid"/>
            <a:headEnd w="lg" len="lg"/>
            <a:tailEnd type="stealth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B8554067-89ED-4578-B35D-8E73171E82A9}"/>
              </a:ext>
            </a:extLst>
          </p:cNvPr>
          <p:cNvCxnSpPr>
            <a:cxnSpLocks/>
          </p:cNvCxnSpPr>
          <p:nvPr/>
        </p:nvCxnSpPr>
        <p:spPr>
          <a:xfrm>
            <a:off x="2686050" y="5848866"/>
            <a:ext cx="3162300" cy="0"/>
          </a:xfrm>
          <a:prstGeom prst="straightConnector1">
            <a:avLst/>
          </a:prstGeom>
          <a:noFill/>
          <a:ln w="38100" cap="flat" cmpd="sng" algn="ctr">
            <a:solidFill>
              <a:srgbClr val="000000"/>
            </a:solidFill>
            <a:prstDash val="solid"/>
            <a:headEnd w="lg" len="lg"/>
            <a:tailEnd type="stealth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2A393290-3A4A-45E1-A029-6A8048EB04B4}"/>
              </a:ext>
            </a:extLst>
          </p:cNvPr>
          <p:cNvSpPr txBox="1"/>
          <p:nvPr/>
        </p:nvSpPr>
        <p:spPr>
          <a:xfrm>
            <a:off x="5937250" y="5664200"/>
            <a:ext cx="2022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Waveguide length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2B0AD53-4FDB-449D-AC0B-A734DF843F21}"/>
              </a:ext>
            </a:extLst>
          </p:cNvPr>
          <p:cNvSpPr txBox="1"/>
          <p:nvPr/>
        </p:nvSpPr>
        <p:spPr>
          <a:xfrm>
            <a:off x="2762250" y="3549651"/>
            <a:ext cx="2830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Transmitted power (in dB)</a:t>
            </a: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686B0B9C-0D10-4F83-9E8F-6FB822223BDE}"/>
              </a:ext>
            </a:extLst>
          </p:cNvPr>
          <p:cNvSpPr/>
          <p:nvPr/>
        </p:nvSpPr>
        <p:spPr>
          <a:xfrm>
            <a:off x="4635500" y="5581650"/>
            <a:ext cx="137160" cy="139695"/>
          </a:xfrm>
          <a:prstGeom prst="ellipse">
            <a:avLst/>
          </a:prstGeom>
          <a:gradFill rotWithShape="1">
            <a:gsLst>
              <a:gs pos="0">
                <a:srgbClr val="2D2D8A">
                  <a:tint val="100000"/>
                  <a:shade val="100000"/>
                  <a:satMod val="130000"/>
                </a:srgbClr>
              </a:gs>
              <a:gs pos="100000">
                <a:srgbClr val="2D2D8A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18D2A22D-7B23-478C-83D4-6AB391269258}"/>
              </a:ext>
            </a:extLst>
          </p:cNvPr>
          <p:cNvSpPr/>
          <p:nvPr/>
        </p:nvSpPr>
        <p:spPr>
          <a:xfrm>
            <a:off x="4273550" y="5302250"/>
            <a:ext cx="137160" cy="139695"/>
          </a:xfrm>
          <a:prstGeom prst="ellipse">
            <a:avLst/>
          </a:prstGeom>
          <a:gradFill rotWithShape="1">
            <a:gsLst>
              <a:gs pos="0">
                <a:srgbClr val="2D2D8A">
                  <a:tint val="100000"/>
                  <a:shade val="100000"/>
                  <a:satMod val="130000"/>
                </a:srgbClr>
              </a:gs>
              <a:gs pos="100000">
                <a:srgbClr val="2D2D8A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768532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31E468-2601-4407-BB64-FC1030CD89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guide loss measur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7A526F-CADB-4852-B4FA-DCC70EC30EAB}"/>
              </a:ext>
            </a:extLst>
          </p:cNvPr>
          <p:cNvSpPr txBox="1">
            <a:spLocks/>
          </p:cNvSpPr>
          <p:nvPr/>
        </p:nvSpPr>
        <p:spPr>
          <a:xfrm>
            <a:off x="457200" y="1512254"/>
            <a:ext cx="8229600" cy="48123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98513" marR="0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65000"/>
              <a:buFont typeface="Wingdings" charset="0"/>
              <a:buNone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FF0000"/>
                </a:solidFill>
                <a:ea typeface="ＭＳ Ｐゴシック"/>
              </a:rPr>
              <a:t>Cut-back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Camera imaging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Ring resonator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Fabry-Perot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6A7E9C0-8849-4C43-A2CB-58C67291367E}"/>
              </a:ext>
            </a:extLst>
          </p:cNvPr>
          <p:cNvSpPr/>
          <p:nvPr/>
        </p:nvSpPr>
        <p:spPr>
          <a:xfrm>
            <a:off x="4686300" y="1631950"/>
            <a:ext cx="1645920" cy="1670050"/>
          </a:xfrm>
          <a:prstGeom prst="rect">
            <a:avLst/>
          </a:prstGeom>
          <a:solidFill>
            <a:srgbClr val="FFFFFF">
              <a:lumMod val="65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335FEF9-81EC-437B-A2CD-7AF17DC11DF4}"/>
              </a:ext>
            </a:extLst>
          </p:cNvPr>
          <p:cNvSpPr/>
          <p:nvPr/>
        </p:nvSpPr>
        <p:spPr>
          <a:xfrm>
            <a:off x="4686300" y="2435225"/>
            <a:ext cx="1645920" cy="82550"/>
          </a:xfrm>
          <a:prstGeom prst="rect">
            <a:avLst/>
          </a:prstGeom>
          <a:solidFill>
            <a:srgbClr val="000000">
              <a:lumMod val="75000"/>
              <a:lumOff val="25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1593504-F909-45FA-9898-5A87BA504B3B}"/>
              </a:ext>
            </a:extLst>
          </p:cNvPr>
          <p:cNvCxnSpPr/>
          <p:nvPr/>
        </p:nvCxnSpPr>
        <p:spPr>
          <a:xfrm>
            <a:off x="3905250" y="2460625"/>
            <a:ext cx="723900" cy="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headEnd w="lg" len="lg"/>
            <a:tailEnd type="stealth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C0A37848-5FAA-45EE-8835-A651E2909B9D}"/>
              </a:ext>
            </a:extLst>
          </p:cNvPr>
          <p:cNvCxnSpPr>
            <a:cxnSpLocks/>
          </p:cNvCxnSpPr>
          <p:nvPr/>
        </p:nvCxnSpPr>
        <p:spPr>
          <a:xfrm flipV="1">
            <a:off x="2686050" y="3702567"/>
            <a:ext cx="0" cy="2146299"/>
          </a:xfrm>
          <a:prstGeom prst="straightConnector1">
            <a:avLst/>
          </a:prstGeom>
          <a:noFill/>
          <a:ln w="38100" cap="flat" cmpd="sng" algn="ctr">
            <a:solidFill>
              <a:srgbClr val="000000"/>
            </a:solidFill>
            <a:prstDash val="solid"/>
            <a:headEnd w="lg" len="lg"/>
            <a:tailEnd type="stealth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5AD1E45-CF25-4081-A519-428F6F04137D}"/>
              </a:ext>
            </a:extLst>
          </p:cNvPr>
          <p:cNvCxnSpPr>
            <a:cxnSpLocks/>
          </p:cNvCxnSpPr>
          <p:nvPr/>
        </p:nvCxnSpPr>
        <p:spPr>
          <a:xfrm>
            <a:off x="2686050" y="5848866"/>
            <a:ext cx="3162300" cy="0"/>
          </a:xfrm>
          <a:prstGeom prst="straightConnector1">
            <a:avLst/>
          </a:prstGeom>
          <a:noFill/>
          <a:ln w="38100" cap="flat" cmpd="sng" algn="ctr">
            <a:solidFill>
              <a:srgbClr val="000000"/>
            </a:solidFill>
            <a:prstDash val="solid"/>
            <a:headEnd w="lg" len="lg"/>
            <a:tailEnd type="stealth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73C1B143-050B-44F6-B913-396987EEAE0E}"/>
              </a:ext>
            </a:extLst>
          </p:cNvPr>
          <p:cNvSpPr txBox="1"/>
          <p:nvPr/>
        </p:nvSpPr>
        <p:spPr>
          <a:xfrm>
            <a:off x="5937250" y="5664200"/>
            <a:ext cx="2022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Waveguide length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C5F2CF9-B3C1-4313-99E3-236A27D3063C}"/>
              </a:ext>
            </a:extLst>
          </p:cNvPr>
          <p:cNvSpPr txBox="1"/>
          <p:nvPr/>
        </p:nvSpPr>
        <p:spPr>
          <a:xfrm>
            <a:off x="2762250" y="3549651"/>
            <a:ext cx="2830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Transmitted power (in dB)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308F3F6B-8F95-4179-9A67-8BB56A7A4995}"/>
              </a:ext>
            </a:extLst>
          </p:cNvPr>
          <p:cNvSpPr/>
          <p:nvPr/>
        </p:nvSpPr>
        <p:spPr>
          <a:xfrm>
            <a:off x="3930650" y="4984750"/>
            <a:ext cx="137160" cy="139695"/>
          </a:xfrm>
          <a:prstGeom prst="ellipse">
            <a:avLst/>
          </a:prstGeom>
          <a:gradFill rotWithShape="1">
            <a:gsLst>
              <a:gs pos="0">
                <a:srgbClr val="2D2D8A">
                  <a:tint val="100000"/>
                  <a:shade val="100000"/>
                  <a:satMod val="130000"/>
                </a:srgbClr>
              </a:gs>
              <a:gs pos="100000">
                <a:srgbClr val="2D2D8A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6012AEEA-45EF-4B85-8EA7-05224B7941A1}"/>
              </a:ext>
            </a:extLst>
          </p:cNvPr>
          <p:cNvSpPr/>
          <p:nvPr/>
        </p:nvSpPr>
        <p:spPr>
          <a:xfrm>
            <a:off x="4635500" y="5581650"/>
            <a:ext cx="137160" cy="139695"/>
          </a:xfrm>
          <a:prstGeom prst="ellipse">
            <a:avLst/>
          </a:prstGeom>
          <a:gradFill rotWithShape="1">
            <a:gsLst>
              <a:gs pos="0">
                <a:srgbClr val="2D2D8A">
                  <a:tint val="100000"/>
                  <a:shade val="100000"/>
                  <a:satMod val="130000"/>
                </a:srgbClr>
              </a:gs>
              <a:gs pos="100000">
                <a:srgbClr val="2D2D8A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926E66EE-C587-4F40-A7F4-39A852330CBB}"/>
              </a:ext>
            </a:extLst>
          </p:cNvPr>
          <p:cNvSpPr/>
          <p:nvPr/>
        </p:nvSpPr>
        <p:spPr>
          <a:xfrm>
            <a:off x="4273550" y="5302250"/>
            <a:ext cx="137160" cy="139695"/>
          </a:xfrm>
          <a:prstGeom prst="ellipse">
            <a:avLst/>
          </a:prstGeom>
          <a:gradFill rotWithShape="1">
            <a:gsLst>
              <a:gs pos="0">
                <a:srgbClr val="2D2D8A">
                  <a:tint val="100000"/>
                  <a:shade val="100000"/>
                  <a:satMod val="130000"/>
                </a:srgbClr>
              </a:gs>
              <a:gs pos="100000">
                <a:srgbClr val="2D2D8A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215968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31E468-2601-4407-BB64-FC1030CD89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guide loss measur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7A526F-CADB-4852-B4FA-DCC70EC30EAB}"/>
              </a:ext>
            </a:extLst>
          </p:cNvPr>
          <p:cNvSpPr txBox="1">
            <a:spLocks/>
          </p:cNvSpPr>
          <p:nvPr/>
        </p:nvSpPr>
        <p:spPr>
          <a:xfrm>
            <a:off x="457200" y="1512254"/>
            <a:ext cx="8229600" cy="48123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98513" marR="0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65000"/>
              <a:buFont typeface="Wingdings" charset="0"/>
              <a:buNone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FF0000"/>
                </a:solidFill>
                <a:ea typeface="ＭＳ Ｐゴシック"/>
              </a:rPr>
              <a:t>Cut-back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Camera imaging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Ring resonator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Fabry-Perot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47A3DEA0-DB26-43D0-A95E-82884A545318}"/>
              </a:ext>
            </a:extLst>
          </p:cNvPr>
          <p:cNvSpPr/>
          <p:nvPr/>
        </p:nvSpPr>
        <p:spPr>
          <a:xfrm>
            <a:off x="4686300" y="1631950"/>
            <a:ext cx="723900" cy="1670050"/>
          </a:xfrm>
          <a:prstGeom prst="rect">
            <a:avLst/>
          </a:prstGeom>
          <a:solidFill>
            <a:srgbClr val="FFFFFF">
              <a:lumMod val="65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AFDADB51-EEB1-4CC2-8615-C981C01F9030}"/>
              </a:ext>
            </a:extLst>
          </p:cNvPr>
          <p:cNvSpPr/>
          <p:nvPr/>
        </p:nvSpPr>
        <p:spPr>
          <a:xfrm>
            <a:off x="4686300" y="2435225"/>
            <a:ext cx="722376" cy="82550"/>
          </a:xfrm>
          <a:prstGeom prst="rect">
            <a:avLst/>
          </a:prstGeom>
          <a:solidFill>
            <a:srgbClr val="000000">
              <a:lumMod val="75000"/>
              <a:lumOff val="25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50DB4BE7-B6B5-4B3E-896B-DA93B360BDA1}"/>
              </a:ext>
            </a:extLst>
          </p:cNvPr>
          <p:cNvCxnSpPr/>
          <p:nvPr/>
        </p:nvCxnSpPr>
        <p:spPr>
          <a:xfrm>
            <a:off x="3905250" y="2460625"/>
            <a:ext cx="723900" cy="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headEnd w="lg" len="lg"/>
            <a:tailEnd type="stealth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373D1A1D-CCF5-4541-9799-BB9CD70B9D54}"/>
              </a:ext>
            </a:extLst>
          </p:cNvPr>
          <p:cNvCxnSpPr>
            <a:cxnSpLocks/>
          </p:cNvCxnSpPr>
          <p:nvPr/>
        </p:nvCxnSpPr>
        <p:spPr>
          <a:xfrm flipV="1">
            <a:off x="2686050" y="3702567"/>
            <a:ext cx="0" cy="2146299"/>
          </a:xfrm>
          <a:prstGeom prst="straightConnector1">
            <a:avLst/>
          </a:prstGeom>
          <a:noFill/>
          <a:ln w="38100" cap="flat" cmpd="sng" algn="ctr">
            <a:solidFill>
              <a:srgbClr val="000000"/>
            </a:solidFill>
            <a:prstDash val="solid"/>
            <a:headEnd w="lg" len="lg"/>
            <a:tailEnd type="stealth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EF5D7B29-46B1-4424-AFF3-C336FDDE5DFC}"/>
              </a:ext>
            </a:extLst>
          </p:cNvPr>
          <p:cNvCxnSpPr>
            <a:cxnSpLocks/>
          </p:cNvCxnSpPr>
          <p:nvPr/>
        </p:nvCxnSpPr>
        <p:spPr>
          <a:xfrm>
            <a:off x="2686050" y="5848866"/>
            <a:ext cx="3162300" cy="0"/>
          </a:xfrm>
          <a:prstGeom prst="straightConnector1">
            <a:avLst/>
          </a:prstGeom>
          <a:noFill/>
          <a:ln w="38100" cap="flat" cmpd="sng" algn="ctr">
            <a:solidFill>
              <a:srgbClr val="000000"/>
            </a:solidFill>
            <a:prstDash val="solid"/>
            <a:headEnd w="lg" len="lg"/>
            <a:tailEnd type="stealth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6674C08C-FB6C-4116-B9B7-9DBE58A62C6C}"/>
              </a:ext>
            </a:extLst>
          </p:cNvPr>
          <p:cNvSpPr txBox="1"/>
          <p:nvPr/>
        </p:nvSpPr>
        <p:spPr>
          <a:xfrm>
            <a:off x="5937250" y="5664200"/>
            <a:ext cx="2022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Waveguide length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33F75AFF-DFCB-4050-9AD6-33072FCC047F}"/>
              </a:ext>
            </a:extLst>
          </p:cNvPr>
          <p:cNvSpPr txBox="1"/>
          <p:nvPr/>
        </p:nvSpPr>
        <p:spPr>
          <a:xfrm>
            <a:off x="2762250" y="3549651"/>
            <a:ext cx="2830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Transmitted power (in dB)</a:t>
            </a: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FC5ACD79-7C4F-49C9-AF44-F2D59BF7D3D3}"/>
              </a:ext>
            </a:extLst>
          </p:cNvPr>
          <p:cNvSpPr/>
          <p:nvPr/>
        </p:nvSpPr>
        <p:spPr>
          <a:xfrm>
            <a:off x="3308350" y="4572000"/>
            <a:ext cx="137160" cy="139695"/>
          </a:xfrm>
          <a:prstGeom prst="ellipse">
            <a:avLst/>
          </a:prstGeom>
          <a:gradFill rotWithShape="1">
            <a:gsLst>
              <a:gs pos="0">
                <a:srgbClr val="2D2D8A">
                  <a:tint val="100000"/>
                  <a:shade val="100000"/>
                  <a:satMod val="130000"/>
                </a:srgbClr>
              </a:gs>
              <a:gs pos="100000">
                <a:srgbClr val="2D2D8A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4F9185F4-6147-4F24-B2ED-696FBD446881}"/>
              </a:ext>
            </a:extLst>
          </p:cNvPr>
          <p:cNvSpPr/>
          <p:nvPr/>
        </p:nvSpPr>
        <p:spPr>
          <a:xfrm>
            <a:off x="3930650" y="4984750"/>
            <a:ext cx="137160" cy="139695"/>
          </a:xfrm>
          <a:prstGeom prst="ellipse">
            <a:avLst/>
          </a:prstGeom>
          <a:gradFill rotWithShape="1">
            <a:gsLst>
              <a:gs pos="0">
                <a:srgbClr val="2D2D8A">
                  <a:tint val="100000"/>
                  <a:shade val="100000"/>
                  <a:satMod val="130000"/>
                </a:srgbClr>
              </a:gs>
              <a:gs pos="100000">
                <a:srgbClr val="2D2D8A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FED08956-8C38-4167-A8D3-2ACF9D69E808}"/>
              </a:ext>
            </a:extLst>
          </p:cNvPr>
          <p:cNvSpPr/>
          <p:nvPr/>
        </p:nvSpPr>
        <p:spPr>
          <a:xfrm>
            <a:off x="4635500" y="5581650"/>
            <a:ext cx="137160" cy="139695"/>
          </a:xfrm>
          <a:prstGeom prst="ellipse">
            <a:avLst/>
          </a:prstGeom>
          <a:gradFill rotWithShape="1">
            <a:gsLst>
              <a:gs pos="0">
                <a:srgbClr val="2D2D8A">
                  <a:tint val="100000"/>
                  <a:shade val="100000"/>
                  <a:satMod val="130000"/>
                </a:srgbClr>
              </a:gs>
              <a:gs pos="100000">
                <a:srgbClr val="2D2D8A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64792B5D-C3D6-411C-A0B4-6EB5FE0BA0E2}"/>
              </a:ext>
            </a:extLst>
          </p:cNvPr>
          <p:cNvSpPr/>
          <p:nvPr/>
        </p:nvSpPr>
        <p:spPr>
          <a:xfrm>
            <a:off x="2895600" y="4241800"/>
            <a:ext cx="137160" cy="139695"/>
          </a:xfrm>
          <a:prstGeom prst="ellipse">
            <a:avLst/>
          </a:prstGeom>
          <a:gradFill rotWithShape="1">
            <a:gsLst>
              <a:gs pos="0">
                <a:srgbClr val="2D2D8A">
                  <a:tint val="100000"/>
                  <a:shade val="100000"/>
                  <a:satMod val="130000"/>
                </a:srgbClr>
              </a:gs>
              <a:gs pos="100000">
                <a:srgbClr val="2D2D8A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534ECFBC-BCFB-4AEB-A295-A26F13B9DA47}"/>
              </a:ext>
            </a:extLst>
          </p:cNvPr>
          <p:cNvSpPr/>
          <p:nvPr/>
        </p:nvSpPr>
        <p:spPr>
          <a:xfrm>
            <a:off x="4273550" y="5302250"/>
            <a:ext cx="137160" cy="139695"/>
          </a:xfrm>
          <a:prstGeom prst="ellipse">
            <a:avLst/>
          </a:prstGeom>
          <a:gradFill rotWithShape="1">
            <a:gsLst>
              <a:gs pos="0">
                <a:srgbClr val="2D2D8A">
                  <a:tint val="100000"/>
                  <a:shade val="100000"/>
                  <a:satMod val="130000"/>
                </a:srgbClr>
              </a:gs>
              <a:gs pos="100000">
                <a:srgbClr val="2D2D8A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E39B19AE-1E09-4A9E-8F19-3DD1AD9DF1EA}"/>
              </a:ext>
            </a:extLst>
          </p:cNvPr>
          <p:cNvCxnSpPr>
            <a:cxnSpLocks/>
          </p:cNvCxnSpPr>
          <p:nvPr/>
        </p:nvCxnSpPr>
        <p:spPr>
          <a:xfrm>
            <a:off x="2686050" y="4105275"/>
            <a:ext cx="2303582" cy="1743591"/>
          </a:xfrm>
          <a:prstGeom prst="straightConnector1">
            <a:avLst/>
          </a:prstGeom>
          <a:noFill/>
          <a:ln w="38100" cap="flat" cmpd="sng" algn="ctr">
            <a:solidFill>
              <a:srgbClr val="00B050"/>
            </a:solidFill>
            <a:prstDash val="solid"/>
            <a:headEnd w="lg" len="lg"/>
            <a:tailEnd type="non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3BDB4D30-B20E-4776-8614-D764E482383F}"/>
              </a:ext>
            </a:extLst>
          </p:cNvPr>
          <p:cNvSpPr txBox="1"/>
          <p:nvPr/>
        </p:nvSpPr>
        <p:spPr>
          <a:xfrm>
            <a:off x="3671323" y="4409043"/>
            <a:ext cx="2813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</a:rPr>
              <a:t>Slope: propagation loss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7CD40A33-D1D1-4D2D-80CA-D4B6691045F3}"/>
              </a:ext>
            </a:extLst>
          </p:cNvPr>
          <p:cNvSpPr txBox="1"/>
          <p:nvPr/>
        </p:nvSpPr>
        <p:spPr>
          <a:xfrm>
            <a:off x="843404" y="3840848"/>
            <a:ext cx="1939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</a:rPr>
              <a:t>Intercept: coupling loss</a:t>
            </a:r>
          </a:p>
        </p:txBody>
      </p:sp>
    </p:spTree>
    <p:extLst>
      <p:ext uri="{BB962C8B-B14F-4D97-AF65-F5344CB8AC3E}">
        <p14:creationId xmlns:p14="http://schemas.microsoft.com/office/powerpoint/2010/main" val="2470693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31E468-2601-4407-BB64-FC1030CD89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guide loss measur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7A526F-CADB-4852-B4FA-DCC70EC30EAB}"/>
              </a:ext>
            </a:extLst>
          </p:cNvPr>
          <p:cNvSpPr txBox="1">
            <a:spLocks/>
          </p:cNvSpPr>
          <p:nvPr/>
        </p:nvSpPr>
        <p:spPr>
          <a:xfrm>
            <a:off x="457200" y="1512254"/>
            <a:ext cx="8229600" cy="48123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98513" marR="0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65000"/>
              <a:buFont typeface="Wingdings" charset="0"/>
              <a:buNone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FF0000"/>
                </a:solidFill>
                <a:ea typeface="ＭＳ Ｐゴシック"/>
              </a:rPr>
              <a:t>Cut-back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Camera imaging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Ring resonator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Fabry-Perot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0A9F01F-FC62-42CB-AF08-5C32BADBA474}"/>
              </a:ext>
            </a:extLst>
          </p:cNvPr>
          <p:cNvSpPr/>
          <p:nvPr/>
        </p:nvSpPr>
        <p:spPr>
          <a:xfrm>
            <a:off x="829311" y="3895763"/>
            <a:ext cx="7438471" cy="2330450"/>
          </a:xfrm>
          <a:prstGeom prst="rect">
            <a:avLst/>
          </a:prstGeom>
          <a:solidFill>
            <a:srgbClr val="FFFFFF">
              <a:lumMod val="65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BB6CF30F-58FC-40CB-8B86-46F7A1602C27}"/>
              </a:ext>
            </a:extLst>
          </p:cNvPr>
          <p:cNvCxnSpPr>
            <a:cxnSpLocks/>
          </p:cNvCxnSpPr>
          <p:nvPr/>
        </p:nvCxnSpPr>
        <p:spPr>
          <a:xfrm flipV="1">
            <a:off x="829311" y="6023013"/>
            <a:ext cx="3575049" cy="7144"/>
          </a:xfrm>
          <a:prstGeom prst="straightConnector1">
            <a:avLst/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  <a:headEnd w="lg" len="lg"/>
            <a:tailEnd type="non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25" name="Arc 24">
            <a:extLst>
              <a:ext uri="{FF2B5EF4-FFF2-40B4-BE49-F238E27FC236}">
                <a16:creationId xmlns:a16="http://schemas.microsoft.com/office/drawing/2014/main" id="{208702F0-8281-4436-B46C-EB94E522904A}"/>
              </a:ext>
            </a:extLst>
          </p:cNvPr>
          <p:cNvSpPr/>
          <p:nvPr/>
        </p:nvSpPr>
        <p:spPr>
          <a:xfrm>
            <a:off x="4267200" y="5748693"/>
            <a:ext cx="274320" cy="274320"/>
          </a:xfrm>
          <a:prstGeom prst="arc">
            <a:avLst>
              <a:gd name="adj1" fmla="val 16200000"/>
              <a:gd name="adj2" fmla="val 5503675"/>
            </a:avLst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6" name="Arc 25">
            <a:extLst>
              <a:ext uri="{FF2B5EF4-FFF2-40B4-BE49-F238E27FC236}">
                <a16:creationId xmlns:a16="http://schemas.microsoft.com/office/drawing/2014/main" id="{BB076839-3CD6-441D-BC8C-97A365BD0A10}"/>
              </a:ext>
            </a:extLst>
          </p:cNvPr>
          <p:cNvSpPr/>
          <p:nvPr/>
        </p:nvSpPr>
        <p:spPr>
          <a:xfrm rot="10800000">
            <a:off x="4267200" y="5474373"/>
            <a:ext cx="274320" cy="274320"/>
          </a:xfrm>
          <a:prstGeom prst="arc">
            <a:avLst>
              <a:gd name="adj1" fmla="val 16200000"/>
              <a:gd name="adj2" fmla="val 5503675"/>
            </a:avLst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47D9EBF6-A638-4713-B5C5-F0158D022861}"/>
              </a:ext>
            </a:extLst>
          </p:cNvPr>
          <p:cNvCxnSpPr>
            <a:cxnSpLocks/>
          </p:cNvCxnSpPr>
          <p:nvPr/>
        </p:nvCxnSpPr>
        <p:spPr>
          <a:xfrm>
            <a:off x="4404359" y="5474373"/>
            <a:ext cx="544237" cy="0"/>
          </a:xfrm>
          <a:prstGeom prst="straightConnector1">
            <a:avLst/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  <a:headEnd w="lg" len="lg"/>
            <a:tailEnd type="non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28" name="Arc 27">
            <a:extLst>
              <a:ext uri="{FF2B5EF4-FFF2-40B4-BE49-F238E27FC236}">
                <a16:creationId xmlns:a16="http://schemas.microsoft.com/office/drawing/2014/main" id="{52163A03-76EC-449F-A1AE-8F270005D09C}"/>
              </a:ext>
            </a:extLst>
          </p:cNvPr>
          <p:cNvSpPr/>
          <p:nvPr/>
        </p:nvSpPr>
        <p:spPr>
          <a:xfrm rot="10590303">
            <a:off x="4811440" y="5747730"/>
            <a:ext cx="274320" cy="274320"/>
          </a:xfrm>
          <a:prstGeom prst="arc">
            <a:avLst>
              <a:gd name="adj1" fmla="val 16200000"/>
              <a:gd name="adj2" fmla="val 5841392"/>
            </a:avLst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9" name="Arc 28">
            <a:extLst>
              <a:ext uri="{FF2B5EF4-FFF2-40B4-BE49-F238E27FC236}">
                <a16:creationId xmlns:a16="http://schemas.microsoft.com/office/drawing/2014/main" id="{2776BCBA-DBD7-49EA-9C69-464653C08D63}"/>
              </a:ext>
            </a:extLst>
          </p:cNvPr>
          <p:cNvSpPr/>
          <p:nvPr/>
        </p:nvSpPr>
        <p:spPr>
          <a:xfrm rot="21390303">
            <a:off x="4811437" y="5474374"/>
            <a:ext cx="274320" cy="274320"/>
          </a:xfrm>
          <a:prstGeom prst="arc">
            <a:avLst>
              <a:gd name="adj1" fmla="val 16200000"/>
              <a:gd name="adj2" fmla="val 5857176"/>
            </a:avLst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289D1B31-5CBB-43A1-93F4-4E592EB15014}"/>
              </a:ext>
            </a:extLst>
          </p:cNvPr>
          <p:cNvCxnSpPr>
            <a:cxnSpLocks/>
          </p:cNvCxnSpPr>
          <p:nvPr/>
        </p:nvCxnSpPr>
        <p:spPr>
          <a:xfrm>
            <a:off x="4948596" y="6020632"/>
            <a:ext cx="3319186" cy="0"/>
          </a:xfrm>
          <a:prstGeom prst="straightConnector1">
            <a:avLst/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  <a:headEnd w="lg" len="lg"/>
            <a:tailEnd type="non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AE3D3F96-8500-43DF-A2E8-C4408CC4E9D3}"/>
              </a:ext>
            </a:extLst>
          </p:cNvPr>
          <p:cNvCxnSpPr>
            <a:cxnSpLocks/>
            <a:endCxn id="32" idx="2"/>
          </p:cNvCxnSpPr>
          <p:nvPr/>
        </p:nvCxnSpPr>
        <p:spPr>
          <a:xfrm flipV="1">
            <a:off x="816428" y="5349178"/>
            <a:ext cx="3577446" cy="0"/>
          </a:xfrm>
          <a:prstGeom prst="straightConnector1">
            <a:avLst/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  <a:headEnd w="lg" len="lg"/>
            <a:tailEnd type="non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32" name="Arc 31">
            <a:extLst>
              <a:ext uri="{FF2B5EF4-FFF2-40B4-BE49-F238E27FC236}">
                <a16:creationId xmlns:a16="http://schemas.microsoft.com/office/drawing/2014/main" id="{5770298B-5ACE-432F-BEA2-53D44FB2E811}"/>
              </a:ext>
            </a:extLst>
          </p:cNvPr>
          <p:cNvSpPr/>
          <p:nvPr/>
        </p:nvSpPr>
        <p:spPr>
          <a:xfrm>
            <a:off x="4260850" y="5074920"/>
            <a:ext cx="274320" cy="274320"/>
          </a:xfrm>
          <a:prstGeom prst="arc">
            <a:avLst>
              <a:gd name="adj1" fmla="val 16200000"/>
              <a:gd name="adj2" fmla="val 5503675"/>
            </a:avLst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3" name="Arc 32">
            <a:extLst>
              <a:ext uri="{FF2B5EF4-FFF2-40B4-BE49-F238E27FC236}">
                <a16:creationId xmlns:a16="http://schemas.microsoft.com/office/drawing/2014/main" id="{820A3E8D-F024-4654-88A9-0CC5EC274218}"/>
              </a:ext>
            </a:extLst>
          </p:cNvPr>
          <p:cNvSpPr/>
          <p:nvPr/>
        </p:nvSpPr>
        <p:spPr>
          <a:xfrm rot="10800000">
            <a:off x="3352800" y="4800600"/>
            <a:ext cx="274320" cy="274320"/>
          </a:xfrm>
          <a:prstGeom prst="arc">
            <a:avLst>
              <a:gd name="adj1" fmla="val 16200000"/>
              <a:gd name="adj2" fmla="val 5503675"/>
            </a:avLst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6D14DFCC-4F85-4DCD-956A-B0066C176221}"/>
              </a:ext>
            </a:extLst>
          </p:cNvPr>
          <p:cNvCxnSpPr>
            <a:cxnSpLocks/>
            <a:stCxn id="33" idx="2"/>
            <a:endCxn id="36" idx="0"/>
          </p:cNvCxnSpPr>
          <p:nvPr/>
        </p:nvCxnSpPr>
        <p:spPr>
          <a:xfrm>
            <a:off x="3494096" y="4800662"/>
            <a:ext cx="2444360" cy="194"/>
          </a:xfrm>
          <a:prstGeom prst="straightConnector1">
            <a:avLst/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  <a:headEnd w="lg" len="lg"/>
            <a:tailEnd type="non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35" name="Arc 34">
            <a:extLst>
              <a:ext uri="{FF2B5EF4-FFF2-40B4-BE49-F238E27FC236}">
                <a16:creationId xmlns:a16="http://schemas.microsoft.com/office/drawing/2014/main" id="{CD6AF61B-DA26-45BA-A23E-C92400601B45}"/>
              </a:ext>
            </a:extLst>
          </p:cNvPr>
          <p:cNvSpPr/>
          <p:nvPr/>
        </p:nvSpPr>
        <p:spPr>
          <a:xfrm rot="10590303">
            <a:off x="4831760" y="5073957"/>
            <a:ext cx="274320" cy="274320"/>
          </a:xfrm>
          <a:prstGeom prst="arc">
            <a:avLst>
              <a:gd name="adj1" fmla="val 16200000"/>
              <a:gd name="adj2" fmla="val 5841392"/>
            </a:avLst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6" name="Arc 35">
            <a:extLst>
              <a:ext uri="{FF2B5EF4-FFF2-40B4-BE49-F238E27FC236}">
                <a16:creationId xmlns:a16="http://schemas.microsoft.com/office/drawing/2014/main" id="{E9E6FF53-F61D-4BD3-B883-CA9008B32D2D}"/>
              </a:ext>
            </a:extLst>
          </p:cNvPr>
          <p:cNvSpPr/>
          <p:nvPr/>
        </p:nvSpPr>
        <p:spPr>
          <a:xfrm rot="21390303">
            <a:off x="5809657" y="4800601"/>
            <a:ext cx="274320" cy="274320"/>
          </a:xfrm>
          <a:prstGeom prst="arc">
            <a:avLst>
              <a:gd name="adj1" fmla="val 16200000"/>
              <a:gd name="adj2" fmla="val 5857176"/>
            </a:avLst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7B5DEF2D-506A-4D6C-A0A9-4EE8AD592F3B}"/>
              </a:ext>
            </a:extLst>
          </p:cNvPr>
          <p:cNvCxnSpPr>
            <a:cxnSpLocks/>
            <a:stCxn id="35" idx="0"/>
          </p:cNvCxnSpPr>
          <p:nvPr/>
        </p:nvCxnSpPr>
        <p:spPr>
          <a:xfrm>
            <a:off x="4977281" y="5348022"/>
            <a:ext cx="3290500" cy="0"/>
          </a:xfrm>
          <a:prstGeom prst="straightConnector1">
            <a:avLst/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  <a:headEnd w="lg" len="lg"/>
            <a:tailEnd type="non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678F801-F9AB-4E8D-84B1-87543B35CD8A}"/>
              </a:ext>
            </a:extLst>
          </p:cNvPr>
          <p:cNvCxnSpPr>
            <a:cxnSpLocks/>
            <a:endCxn id="39" idx="2"/>
          </p:cNvCxnSpPr>
          <p:nvPr/>
        </p:nvCxnSpPr>
        <p:spPr>
          <a:xfrm>
            <a:off x="829310" y="4641017"/>
            <a:ext cx="3624039" cy="3540"/>
          </a:xfrm>
          <a:prstGeom prst="straightConnector1">
            <a:avLst/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  <a:headEnd w="lg" len="lg"/>
            <a:tailEnd type="non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39" name="Arc 38">
            <a:extLst>
              <a:ext uri="{FF2B5EF4-FFF2-40B4-BE49-F238E27FC236}">
                <a16:creationId xmlns:a16="http://schemas.microsoft.com/office/drawing/2014/main" id="{8F10890A-2916-47B9-8581-5D62FE1BF0B0}"/>
              </a:ext>
            </a:extLst>
          </p:cNvPr>
          <p:cNvSpPr/>
          <p:nvPr/>
        </p:nvSpPr>
        <p:spPr>
          <a:xfrm>
            <a:off x="4320325" y="4370299"/>
            <a:ext cx="274320" cy="274320"/>
          </a:xfrm>
          <a:prstGeom prst="arc">
            <a:avLst>
              <a:gd name="adj1" fmla="val 16200000"/>
              <a:gd name="adj2" fmla="val 5503675"/>
            </a:avLst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0" name="Arc 39">
            <a:extLst>
              <a:ext uri="{FF2B5EF4-FFF2-40B4-BE49-F238E27FC236}">
                <a16:creationId xmlns:a16="http://schemas.microsoft.com/office/drawing/2014/main" id="{17101106-751F-4817-B88F-C39CB31DD19A}"/>
              </a:ext>
            </a:extLst>
          </p:cNvPr>
          <p:cNvSpPr/>
          <p:nvPr/>
        </p:nvSpPr>
        <p:spPr>
          <a:xfrm rot="10800000">
            <a:off x="2066075" y="4095979"/>
            <a:ext cx="274320" cy="274320"/>
          </a:xfrm>
          <a:prstGeom prst="arc">
            <a:avLst>
              <a:gd name="adj1" fmla="val 16200000"/>
              <a:gd name="adj2" fmla="val 5503675"/>
            </a:avLst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28CE466C-3D54-4A91-AB8C-56BCE8ED2F0E}"/>
              </a:ext>
            </a:extLst>
          </p:cNvPr>
          <p:cNvCxnSpPr>
            <a:cxnSpLocks/>
            <a:stCxn id="40" idx="2"/>
            <a:endCxn id="43" idx="0"/>
          </p:cNvCxnSpPr>
          <p:nvPr/>
        </p:nvCxnSpPr>
        <p:spPr>
          <a:xfrm>
            <a:off x="2207371" y="4096041"/>
            <a:ext cx="4882760" cy="194"/>
          </a:xfrm>
          <a:prstGeom prst="straightConnector1">
            <a:avLst/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  <a:headEnd w="lg" len="lg"/>
            <a:tailEnd type="non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2" name="Arc 41">
            <a:extLst>
              <a:ext uri="{FF2B5EF4-FFF2-40B4-BE49-F238E27FC236}">
                <a16:creationId xmlns:a16="http://schemas.microsoft.com/office/drawing/2014/main" id="{40BC63E2-E927-4BB9-BE26-8E6A067E8D7E}"/>
              </a:ext>
            </a:extLst>
          </p:cNvPr>
          <p:cNvSpPr/>
          <p:nvPr/>
        </p:nvSpPr>
        <p:spPr>
          <a:xfrm rot="10590303">
            <a:off x="4859485" y="4369336"/>
            <a:ext cx="274320" cy="274320"/>
          </a:xfrm>
          <a:prstGeom prst="arc">
            <a:avLst>
              <a:gd name="adj1" fmla="val 16200000"/>
              <a:gd name="adj2" fmla="val 5841392"/>
            </a:avLst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" name="Arc 42">
            <a:extLst>
              <a:ext uri="{FF2B5EF4-FFF2-40B4-BE49-F238E27FC236}">
                <a16:creationId xmlns:a16="http://schemas.microsoft.com/office/drawing/2014/main" id="{7E888F21-8B09-4668-BA34-2DC4F068E48E}"/>
              </a:ext>
            </a:extLst>
          </p:cNvPr>
          <p:cNvSpPr/>
          <p:nvPr/>
        </p:nvSpPr>
        <p:spPr>
          <a:xfrm rot="21390303">
            <a:off x="6961332" y="4095980"/>
            <a:ext cx="274320" cy="274320"/>
          </a:xfrm>
          <a:prstGeom prst="arc">
            <a:avLst>
              <a:gd name="adj1" fmla="val 16200000"/>
              <a:gd name="adj2" fmla="val 5857176"/>
            </a:avLst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C681F6D0-43D4-4155-8D1B-8354387B467E}"/>
              </a:ext>
            </a:extLst>
          </p:cNvPr>
          <p:cNvCxnSpPr>
            <a:cxnSpLocks/>
            <a:stCxn id="42" idx="0"/>
          </p:cNvCxnSpPr>
          <p:nvPr/>
        </p:nvCxnSpPr>
        <p:spPr>
          <a:xfrm flipV="1">
            <a:off x="5005006" y="4641911"/>
            <a:ext cx="3275659" cy="1490"/>
          </a:xfrm>
          <a:prstGeom prst="straightConnector1">
            <a:avLst/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  <a:headEnd w="lg" len="lg"/>
            <a:tailEnd type="non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DF020907-5FE3-486C-A62F-4F624F5786B8}"/>
              </a:ext>
            </a:extLst>
          </p:cNvPr>
          <p:cNvSpPr txBox="1"/>
          <p:nvPr/>
        </p:nvSpPr>
        <p:spPr>
          <a:xfrm>
            <a:off x="5442032" y="3142978"/>
            <a:ext cx="2825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Waveguide “paperclips” for cutback measurement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19EED922-FA02-4DB5-9D6D-684AA4CED758}"/>
              </a:ext>
            </a:extLst>
          </p:cNvPr>
          <p:cNvCxnSpPr>
            <a:cxnSpLocks/>
            <a:stCxn id="40" idx="0"/>
            <a:endCxn id="39" idx="0"/>
          </p:cNvCxnSpPr>
          <p:nvPr/>
        </p:nvCxnSpPr>
        <p:spPr>
          <a:xfrm>
            <a:off x="2203235" y="4370299"/>
            <a:ext cx="2254250" cy="0"/>
          </a:xfrm>
          <a:prstGeom prst="straightConnector1">
            <a:avLst/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  <a:headEnd w="lg" len="lg"/>
            <a:tailEnd type="non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2EBCF4E8-6E09-45CC-B436-C5D1C91CD20A}"/>
              </a:ext>
            </a:extLst>
          </p:cNvPr>
          <p:cNvCxnSpPr>
            <a:cxnSpLocks/>
            <a:stCxn id="42" idx="2"/>
            <a:endCxn id="43" idx="2"/>
          </p:cNvCxnSpPr>
          <p:nvPr/>
        </p:nvCxnSpPr>
        <p:spPr>
          <a:xfrm>
            <a:off x="5005882" y="4369647"/>
            <a:ext cx="2082744" cy="298"/>
          </a:xfrm>
          <a:prstGeom prst="straightConnector1">
            <a:avLst/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  <a:headEnd w="lg" len="lg"/>
            <a:tailEnd type="non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0ACB02DC-9D32-403A-B54D-882A36BD9F25}"/>
              </a:ext>
            </a:extLst>
          </p:cNvPr>
          <p:cNvCxnSpPr>
            <a:cxnSpLocks/>
            <a:stCxn id="33" idx="0"/>
            <a:endCxn id="32" idx="0"/>
          </p:cNvCxnSpPr>
          <p:nvPr/>
        </p:nvCxnSpPr>
        <p:spPr>
          <a:xfrm>
            <a:off x="3489960" y="5074920"/>
            <a:ext cx="908050" cy="0"/>
          </a:xfrm>
          <a:prstGeom prst="straightConnector1">
            <a:avLst/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  <a:headEnd w="lg" len="lg"/>
            <a:tailEnd type="non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35899E17-E142-4452-B1BC-77B876338DB4}"/>
              </a:ext>
            </a:extLst>
          </p:cNvPr>
          <p:cNvCxnSpPr>
            <a:cxnSpLocks/>
            <a:stCxn id="35" idx="2"/>
            <a:endCxn id="36" idx="2"/>
          </p:cNvCxnSpPr>
          <p:nvPr/>
        </p:nvCxnSpPr>
        <p:spPr>
          <a:xfrm>
            <a:off x="4978157" y="5074268"/>
            <a:ext cx="958794" cy="298"/>
          </a:xfrm>
          <a:prstGeom prst="straightConnector1">
            <a:avLst/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  <a:headEnd w="lg" len="lg"/>
            <a:tailEnd type="non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50" name="Rectangle 49">
            <a:extLst>
              <a:ext uri="{FF2B5EF4-FFF2-40B4-BE49-F238E27FC236}">
                <a16:creationId xmlns:a16="http://schemas.microsoft.com/office/drawing/2014/main" id="{646EBBAB-8552-45F2-BF4C-159B6BEB9210}"/>
              </a:ext>
            </a:extLst>
          </p:cNvPr>
          <p:cNvSpPr/>
          <p:nvPr/>
        </p:nvSpPr>
        <p:spPr bwMode="auto">
          <a:xfrm>
            <a:off x="4756773" y="2082585"/>
            <a:ext cx="3523892" cy="677978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50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6871FA8E-5BE1-4DDE-A325-31D08A9C70F8}"/>
              </a:ext>
            </a:extLst>
          </p:cNvPr>
          <p:cNvSpPr/>
          <p:nvPr/>
        </p:nvSpPr>
        <p:spPr>
          <a:xfrm>
            <a:off x="4837489" y="2216991"/>
            <a:ext cx="336309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Sensitivity to facet quality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368590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31E468-2601-4407-BB64-FC1030CD89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guide loss measur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7A526F-CADB-4852-B4FA-DCC70EC30EAB}"/>
              </a:ext>
            </a:extLst>
          </p:cNvPr>
          <p:cNvSpPr txBox="1">
            <a:spLocks/>
          </p:cNvSpPr>
          <p:nvPr/>
        </p:nvSpPr>
        <p:spPr>
          <a:xfrm>
            <a:off x="457200" y="1512254"/>
            <a:ext cx="8229600" cy="48123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98513" marR="0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65000"/>
              <a:buFont typeface="Wingdings" charset="0"/>
              <a:buNone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ea typeface="ＭＳ Ｐゴシック"/>
              </a:rPr>
              <a:t>Cut-back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FF0000"/>
                </a:solidFill>
                <a:ea typeface="ＭＳ Ｐゴシック"/>
              </a:rPr>
              <a:t>Camera imaging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Ring resonator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Fabry-Perot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C047B67-12A3-4607-B1F1-586DF91A994B}"/>
              </a:ext>
            </a:extLst>
          </p:cNvPr>
          <p:cNvSpPr/>
          <p:nvPr/>
        </p:nvSpPr>
        <p:spPr>
          <a:xfrm>
            <a:off x="3007308" y="6062246"/>
            <a:ext cx="31293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i="1" dirty="0"/>
              <a:t>Appl. Opt.</a:t>
            </a:r>
            <a:r>
              <a:rPr lang="en-US" sz="1600" dirty="0"/>
              <a:t> </a:t>
            </a:r>
            <a:r>
              <a:rPr lang="en-US" sz="1600" b="1" dirty="0"/>
              <a:t>22</a:t>
            </a:r>
            <a:r>
              <a:rPr lang="en-US" sz="1600" dirty="0"/>
              <a:t>, 3892-3894 (1983)</a:t>
            </a:r>
          </a:p>
        </p:txBody>
      </p:sp>
      <p:pic>
        <p:nvPicPr>
          <p:cNvPr id="13314" name="Picture 2" descr="http://imagebank.osa.org/getImage.xqy?img=dTcqLmxhcmdlLGFvLTIyLTIzLTM4OTItZzAwMQ">
            <a:extLst>
              <a:ext uri="{FF2B5EF4-FFF2-40B4-BE49-F238E27FC236}">
                <a16:creationId xmlns:a16="http://schemas.microsoft.com/office/drawing/2014/main" id="{C8E41005-97C4-423F-93EF-7D2108A156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676400"/>
            <a:ext cx="5123847" cy="37916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E7E3CD59-C670-4DCF-B3FB-C91C206C8D4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2845" r="68333" b="28769"/>
          <a:stretch/>
        </p:blipFill>
        <p:spPr>
          <a:xfrm>
            <a:off x="533400" y="3931127"/>
            <a:ext cx="2819400" cy="1632285"/>
          </a:xfrm>
          <a:prstGeom prst="rect">
            <a:avLst/>
          </a:prstGeom>
        </p:spPr>
      </p:pic>
      <p:sp>
        <p:nvSpPr>
          <p:cNvPr id="54" name="Rectangle 53">
            <a:extLst>
              <a:ext uri="{FF2B5EF4-FFF2-40B4-BE49-F238E27FC236}">
                <a16:creationId xmlns:a16="http://schemas.microsoft.com/office/drawing/2014/main" id="{03D9BB95-18D3-4EF6-8AA3-95A054833073}"/>
              </a:ext>
            </a:extLst>
          </p:cNvPr>
          <p:cNvSpPr/>
          <p:nvPr/>
        </p:nvSpPr>
        <p:spPr bwMode="auto">
          <a:xfrm>
            <a:off x="2971800" y="5239447"/>
            <a:ext cx="3810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939360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31E468-2601-4407-BB64-FC1030CD89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guide loss measur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7A526F-CADB-4852-B4FA-DCC70EC30EAB}"/>
              </a:ext>
            </a:extLst>
          </p:cNvPr>
          <p:cNvSpPr txBox="1">
            <a:spLocks/>
          </p:cNvSpPr>
          <p:nvPr/>
        </p:nvSpPr>
        <p:spPr>
          <a:xfrm>
            <a:off x="457200" y="1512254"/>
            <a:ext cx="8229600" cy="48123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98513" marR="0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65000"/>
              <a:buFont typeface="Wingdings" charset="0"/>
              <a:buNone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ea typeface="ＭＳ Ｐゴシック"/>
              </a:rPr>
              <a:t>Cut-back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FF0000"/>
                </a:solidFill>
                <a:ea typeface="ＭＳ Ｐゴシック"/>
              </a:rPr>
              <a:t>Camera imaging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Ring resonator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Fabry-Perot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C047B67-12A3-4607-B1F1-586DF91A994B}"/>
              </a:ext>
            </a:extLst>
          </p:cNvPr>
          <p:cNvSpPr/>
          <p:nvPr/>
        </p:nvSpPr>
        <p:spPr>
          <a:xfrm>
            <a:off x="3007308" y="6062246"/>
            <a:ext cx="31293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i="1" dirty="0"/>
              <a:t>Appl. Opt.</a:t>
            </a:r>
            <a:r>
              <a:rPr lang="en-US" sz="1600" dirty="0"/>
              <a:t> </a:t>
            </a:r>
            <a:r>
              <a:rPr lang="en-US" sz="1600" b="1" dirty="0"/>
              <a:t>22</a:t>
            </a:r>
            <a:r>
              <a:rPr lang="en-US" sz="1600" dirty="0"/>
              <a:t>, 3892-3894 (1983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3060040-DF49-4D32-B18A-5C7B1BFD136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2500" t="4103" r="34167" b="29551"/>
          <a:stretch/>
        </p:blipFill>
        <p:spPr>
          <a:xfrm>
            <a:off x="533400" y="3695243"/>
            <a:ext cx="3429000" cy="2143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0D4D09D-B985-4A08-AA89-96D2A9025E3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7500"/>
          <a:stretch/>
        </p:blipFill>
        <p:spPr>
          <a:xfrm>
            <a:off x="4701676" y="1492250"/>
            <a:ext cx="3443747" cy="3327276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FADCB278-55CD-4156-AE81-3E3D9AD89D83}"/>
              </a:ext>
            </a:extLst>
          </p:cNvPr>
          <p:cNvSpPr/>
          <p:nvPr/>
        </p:nvSpPr>
        <p:spPr bwMode="auto">
          <a:xfrm>
            <a:off x="7543800" y="4038600"/>
            <a:ext cx="3810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A8A2D12-7FE0-46CD-9385-17902ADB808C}"/>
              </a:ext>
            </a:extLst>
          </p:cNvPr>
          <p:cNvSpPr/>
          <p:nvPr/>
        </p:nvSpPr>
        <p:spPr bwMode="auto">
          <a:xfrm>
            <a:off x="3434759" y="5305471"/>
            <a:ext cx="3810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C58DA92-06DC-4E47-8980-217794B99285}"/>
              </a:ext>
            </a:extLst>
          </p:cNvPr>
          <p:cNvSpPr/>
          <p:nvPr/>
        </p:nvSpPr>
        <p:spPr bwMode="auto">
          <a:xfrm>
            <a:off x="3657600" y="5153417"/>
            <a:ext cx="4705350" cy="677978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50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724158A-55FF-448B-A5E8-C8D35022BD61}"/>
              </a:ext>
            </a:extLst>
          </p:cNvPr>
          <p:cNvSpPr/>
          <p:nvPr/>
        </p:nvSpPr>
        <p:spPr>
          <a:xfrm>
            <a:off x="3853859" y="5307740"/>
            <a:ext cx="43128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en-US" sz="1800" kern="0" dirty="0">
                <a:solidFill>
                  <a:srgbClr val="000000"/>
                </a:solidFill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Sensitivity to defects and surface quality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6858745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8153400" cy="99060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Boundary conditions</a:t>
            </a:r>
            <a:endParaRPr lang="en-US" dirty="0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549275" y="1484313"/>
            <a:ext cx="3657600" cy="1563687"/>
            <a:chOff x="346" y="935"/>
            <a:chExt cx="2304" cy="985"/>
          </a:xfrm>
        </p:grpSpPr>
        <p:pic>
          <p:nvPicPr>
            <p:cNvPr id="70660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94" y="1285"/>
              <a:ext cx="2208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0661" name="Rectangle 5"/>
            <p:cNvSpPr>
              <a:spLocks noChangeArrowheads="1"/>
            </p:cNvSpPr>
            <p:nvPr/>
          </p:nvSpPr>
          <p:spPr bwMode="auto">
            <a:xfrm>
              <a:off x="346" y="1248"/>
              <a:ext cx="2304" cy="672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62" name="Text Box 6"/>
            <p:cNvSpPr txBox="1">
              <a:spLocks noChangeArrowheads="1"/>
            </p:cNvSpPr>
            <p:nvPr/>
          </p:nvSpPr>
          <p:spPr bwMode="auto">
            <a:xfrm>
              <a:off x="836" y="935"/>
              <a:ext cx="13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ea typeface="宋体" pitchFamily="2" charset="-122"/>
                </a:rPr>
                <a:t>Guided wave optics</a:t>
              </a:r>
              <a:endParaRPr lang="en-US">
                <a:solidFill>
                  <a:srgbClr val="FF0000"/>
                </a:solidFill>
              </a:endParaRPr>
            </a:p>
          </p:txBody>
        </p:sp>
      </p:grpSp>
      <p:sp>
        <p:nvSpPr>
          <p:cNvPr id="70664" name="Rectangle 8"/>
          <p:cNvSpPr>
            <a:spLocks noChangeArrowheads="1"/>
          </p:cNvSpPr>
          <p:nvPr/>
        </p:nvSpPr>
        <p:spPr bwMode="auto">
          <a:xfrm>
            <a:off x="4953000" y="1981200"/>
            <a:ext cx="3429000" cy="1066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5562600" y="1484313"/>
            <a:ext cx="2279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宋体" pitchFamily="2" charset="-122"/>
              </a:rPr>
              <a:t>Quantum mechanics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5105400" y="2055813"/>
            <a:ext cx="31242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73038" indent="-173038">
              <a:buClr>
                <a:srgbClr val="0000FF"/>
              </a:buClr>
              <a:buFontTx/>
              <a:buChar char="•"/>
            </a:pPr>
            <a:r>
              <a:rPr lang="en-US" altLang="zh-CN">
                <a:solidFill>
                  <a:srgbClr val="0000FF"/>
                </a:solidFill>
                <a:ea typeface="宋体" pitchFamily="2" charset="-122"/>
              </a:rPr>
              <a:t>Continuity</a:t>
            </a:r>
            <a:r>
              <a:rPr lang="en-US" altLang="zh-CN">
                <a:ea typeface="宋体" pitchFamily="2" charset="-122"/>
              </a:rPr>
              <a:t> of wave function</a:t>
            </a:r>
          </a:p>
          <a:p>
            <a:pPr marL="173038" indent="-173038">
              <a:buClr>
                <a:srgbClr val="0000FF"/>
              </a:buClr>
              <a:buFontTx/>
              <a:buChar char="•"/>
            </a:pPr>
            <a:r>
              <a:rPr lang="en-US" altLang="zh-CN">
                <a:solidFill>
                  <a:srgbClr val="0000FF"/>
                </a:solidFill>
                <a:ea typeface="宋体" pitchFamily="2" charset="-122"/>
              </a:rPr>
              <a:t>Continuity</a:t>
            </a:r>
            <a:r>
              <a:rPr lang="en-US" altLang="zh-CN">
                <a:ea typeface="宋体" pitchFamily="2" charset="-122"/>
              </a:rPr>
              <a:t> of the first order derivative of wave function</a:t>
            </a:r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457200" y="3084513"/>
            <a:ext cx="4803775" cy="2972018"/>
            <a:chOff x="457200" y="3084513"/>
            <a:chExt cx="4803775" cy="2972018"/>
          </a:xfrm>
        </p:grpSpPr>
        <p:sp>
          <p:nvSpPr>
            <p:cNvPr id="70667" name="Text Box 11"/>
            <p:cNvSpPr txBox="1">
              <a:spLocks noChangeArrowheads="1"/>
            </p:cNvSpPr>
            <p:nvPr/>
          </p:nvSpPr>
          <p:spPr bwMode="auto">
            <a:xfrm>
              <a:off x="1073150" y="3084513"/>
              <a:ext cx="2584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  <a:ea typeface="宋体" pitchFamily="2" charset="-122"/>
                </a:rPr>
                <a:t>Polarization dependent!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0669" name="Line 13"/>
            <p:cNvSpPr>
              <a:spLocks noChangeShapeType="1"/>
            </p:cNvSpPr>
            <p:nvPr/>
          </p:nvSpPr>
          <p:spPr bwMode="auto">
            <a:xfrm flipV="1">
              <a:off x="3733800" y="411480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670" name="Line 14"/>
            <p:cNvSpPr>
              <a:spLocks noChangeShapeType="1"/>
            </p:cNvSpPr>
            <p:nvPr/>
          </p:nvSpPr>
          <p:spPr bwMode="auto">
            <a:xfrm>
              <a:off x="3733800" y="4724400"/>
              <a:ext cx="609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671" name="Text Box 15"/>
            <p:cNvSpPr txBox="1">
              <a:spLocks noChangeArrowheads="1"/>
            </p:cNvSpPr>
            <p:nvPr/>
          </p:nvSpPr>
          <p:spPr bwMode="auto">
            <a:xfrm>
              <a:off x="4267200" y="435768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x</a:t>
              </a:r>
              <a:endParaRPr lang="en-US"/>
            </a:p>
          </p:txBody>
        </p:sp>
        <p:sp>
          <p:nvSpPr>
            <p:cNvPr id="70672" name="Oval 16"/>
            <p:cNvSpPr>
              <a:spLocks noChangeArrowheads="1"/>
            </p:cNvSpPr>
            <p:nvPr/>
          </p:nvSpPr>
          <p:spPr bwMode="auto">
            <a:xfrm>
              <a:off x="3657600" y="4648200"/>
              <a:ext cx="152400" cy="152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73" name="Text Box 17"/>
            <p:cNvSpPr txBox="1">
              <a:spLocks noChangeArrowheads="1"/>
            </p:cNvSpPr>
            <p:nvPr/>
          </p:nvSpPr>
          <p:spPr bwMode="auto">
            <a:xfrm>
              <a:off x="3359150" y="458628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z</a:t>
              </a:r>
              <a:endParaRPr lang="en-US"/>
            </a:p>
          </p:txBody>
        </p:sp>
        <p:sp>
          <p:nvSpPr>
            <p:cNvPr id="70674" name="Rectangle 18"/>
            <p:cNvSpPr>
              <a:spLocks noChangeArrowheads="1"/>
            </p:cNvSpPr>
            <p:nvPr/>
          </p:nvSpPr>
          <p:spPr bwMode="auto">
            <a:xfrm>
              <a:off x="628650" y="4191000"/>
              <a:ext cx="2343150" cy="501650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75" name="Rectangle 19"/>
            <p:cNvSpPr>
              <a:spLocks noChangeArrowheads="1"/>
            </p:cNvSpPr>
            <p:nvPr/>
          </p:nvSpPr>
          <p:spPr bwMode="auto">
            <a:xfrm>
              <a:off x="1371600" y="3810000"/>
              <a:ext cx="838200" cy="381000"/>
            </a:xfrm>
            <a:prstGeom prst="rect">
              <a:avLst/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79" name="Text Box 23"/>
            <p:cNvSpPr txBox="1">
              <a:spLocks noChangeArrowheads="1"/>
            </p:cNvSpPr>
            <p:nvPr/>
          </p:nvSpPr>
          <p:spPr bwMode="auto">
            <a:xfrm>
              <a:off x="1912938" y="4235450"/>
              <a:ext cx="982663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itchFamily="2" charset="-122"/>
                </a:rPr>
                <a:t>Cladding</a:t>
              </a:r>
              <a:endParaRPr lang="en-US" sz="1600"/>
            </a:p>
          </p:txBody>
        </p:sp>
        <p:sp>
          <p:nvSpPr>
            <p:cNvPr id="70682" name="Text Box 26"/>
            <p:cNvSpPr txBox="1">
              <a:spLocks noChangeArrowheads="1"/>
            </p:cNvSpPr>
            <p:nvPr/>
          </p:nvSpPr>
          <p:spPr bwMode="auto">
            <a:xfrm>
              <a:off x="1479550" y="3854450"/>
              <a:ext cx="623888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itchFamily="2" charset="-122"/>
                </a:rPr>
                <a:t>Core</a:t>
              </a:r>
              <a:endParaRPr lang="en-US" sz="1600"/>
            </a:p>
          </p:txBody>
        </p:sp>
        <p:sp>
          <p:nvSpPr>
            <p:cNvPr id="70683" name="Rectangle 27"/>
            <p:cNvSpPr>
              <a:spLocks noChangeArrowheads="1"/>
            </p:cNvSpPr>
            <p:nvPr/>
          </p:nvSpPr>
          <p:spPr bwMode="auto">
            <a:xfrm>
              <a:off x="628650" y="4616450"/>
              <a:ext cx="2343150" cy="412750"/>
            </a:xfrm>
            <a:prstGeom prst="rect">
              <a:avLst/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84" name="Text Box 28"/>
            <p:cNvSpPr txBox="1">
              <a:spLocks noChangeArrowheads="1"/>
            </p:cNvSpPr>
            <p:nvPr/>
          </p:nvSpPr>
          <p:spPr bwMode="auto">
            <a:xfrm>
              <a:off x="1905000" y="4648200"/>
              <a:ext cx="10541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itchFamily="2" charset="-122"/>
                </a:rPr>
                <a:t>Substrate</a:t>
              </a:r>
              <a:endParaRPr lang="en-US" sz="1600"/>
            </a:p>
          </p:txBody>
        </p:sp>
        <p:sp>
          <p:nvSpPr>
            <p:cNvPr id="70685" name="Text Box 29"/>
            <p:cNvSpPr txBox="1">
              <a:spLocks noChangeArrowheads="1"/>
            </p:cNvSpPr>
            <p:nvPr/>
          </p:nvSpPr>
          <p:spPr bwMode="auto">
            <a:xfrm>
              <a:off x="3435350" y="390048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y</a:t>
              </a:r>
              <a:endParaRPr lang="en-US"/>
            </a:p>
          </p:txBody>
        </p:sp>
        <p:sp>
          <p:nvSpPr>
            <p:cNvPr id="25" name="Text Box 12"/>
            <p:cNvSpPr txBox="1">
              <a:spLocks noChangeArrowheads="1"/>
            </p:cNvSpPr>
            <p:nvPr/>
          </p:nvSpPr>
          <p:spPr bwMode="auto">
            <a:xfrm>
              <a:off x="457200" y="5410200"/>
              <a:ext cx="4803775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Wingdings" pitchFamily="2" charset="2"/>
                <a:buChar char="Ø"/>
              </a:pPr>
              <a:r>
                <a:rPr lang="en-US" altLang="zh-CN" dirty="0">
                  <a:ea typeface="宋体" pitchFamily="2" charset="-122"/>
                </a:rPr>
                <a:t> TE mode: </a:t>
              </a:r>
              <a:r>
                <a:rPr lang="en-US" altLang="zh-CN" dirty="0" err="1">
                  <a:ea typeface="宋体" pitchFamily="2" charset="-122"/>
                </a:rPr>
                <a:t>E</a:t>
              </a:r>
              <a:r>
                <a:rPr lang="en-US" altLang="zh-CN" baseline="-25000" dirty="0" err="1">
                  <a:ea typeface="宋体" pitchFamily="2" charset="-122"/>
                </a:rPr>
                <a:t>z</a:t>
              </a:r>
              <a:r>
                <a:rPr lang="en-US" altLang="zh-CN" dirty="0">
                  <a:ea typeface="宋体" pitchFamily="2" charset="-122"/>
                </a:rPr>
                <a:t> = 0 (slab), E</a:t>
              </a:r>
              <a:r>
                <a:rPr lang="en-US" altLang="zh-CN" baseline="-25000" dirty="0">
                  <a:ea typeface="宋体" pitchFamily="2" charset="-122"/>
                </a:rPr>
                <a:t>x</a:t>
              </a:r>
              <a:r>
                <a:rPr lang="en-US" altLang="zh-CN" dirty="0">
                  <a:ea typeface="宋体" pitchFamily="2" charset="-122"/>
                </a:rPr>
                <a:t> &gt;&gt; </a:t>
              </a:r>
              <a:r>
                <a:rPr lang="en-US" altLang="zh-CN" dirty="0" err="1">
                  <a:ea typeface="宋体" pitchFamily="2" charset="-122"/>
                </a:rPr>
                <a:t>E</a:t>
              </a:r>
              <a:r>
                <a:rPr lang="en-US" altLang="zh-CN" baseline="-25000" dirty="0" err="1">
                  <a:ea typeface="宋体" pitchFamily="2" charset="-122"/>
                </a:rPr>
                <a:t>y</a:t>
              </a:r>
              <a:r>
                <a:rPr lang="en-US" altLang="zh-CN" dirty="0">
                  <a:ea typeface="宋体" pitchFamily="2" charset="-122"/>
                </a:rPr>
                <a:t> (channel)</a:t>
              </a:r>
            </a:p>
            <a:p>
              <a:pPr>
                <a:buFont typeface="Wingdings" pitchFamily="2" charset="2"/>
                <a:buChar char="Ø"/>
              </a:pPr>
              <a:r>
                <a:rPr lang="en-US" altLang="zh-CN" dirty="0">
                  <a:ea typeface="宋体" pitchFamily="2" charset="-122"/>
                </a:rPr>
                <a:t> TM mode: H</a:t>
              </a:r>
              <a:r>
                <a:rPr lang="en-US" altLang="zh-CN" baseline="-25000" dirty="0">
                  <a:ea typeface="宋体" pitchFamily="2" charset="-122"/>
                </a:rPr>
                <a:t>z</a:t>
              </a:r>
              <a:r>
                <a:rPr lang="en-US" altLang="zh-CN" dirty="0">
                  <a:ea typeface="宋体" pitchFamily="2" charset="-122"/>
                </a:rPr>
                <a:t> = 0 (slab), </a:t>
              </a:r>
              <a:r>
                <a:rPr lang="en-US" altLang="zh-CN" dirty="0" err="1">
                  <a:ea typeface="宋体" pitchFamily="2" charset="-122"/>
                </a:rPr>
                <a:t>E</a:t>
              </a:r>
              <a:r>
                <a:rPr lang="en-US" altLang="zh-CN" baseline="-25000" dirty="0" err="1">
                  <a:ea typeface="宋体" pitchFamily="2" charset="-122"/>
                </a:rPr>
                <a:t>y</a:t>
              </a:r>
              <a:r>
                <a:rPr lang="en-US" altLang="zh-CN" dirty="0">
                  <a:ea typeface="宋体" pitchFamily="2" charset="-122"/>
                </a:rPr>
                <a:t> &gt;&gt; E</a:t>
              </a:r>
              <a:r>
                <a:rPr lang="en-US" altLang="zh-CN" baseline="-25000" dirty="0">
                  <a:ea typeface="宋体" pitchFamily="2" charset="-122"/>
                </a:rPr>
                <a:t>x</a:t>
              </a:r>
              <a:r>
                <a:rPr lang="en-US" altLang="zh-CN" dirty="0">
                  <a:ea typeface="宋体" pitchFamily="2" charset="-122"/>
                </a:rPr>
                <a:t> (channel)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86228"/>
            <a:ext cx="8229600" cy="8382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Waveguide geometries and terminologies</a:t>
            </a:r>
            <a:endParaRPr lang="en-US" sz="2800" dirty="0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685800" y="2087563"/>
            <a:ext cx="21336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685800" y="2620963"/>
            <a:ext cx="2133600" cy="304800"/>
          </a:xfrm>
          <a:prstGeom prst="rect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685800" y="2925763"/>
            <a:ext cx="21336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838200" y="3505200"/>
            <a:ext cx="179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Slab waveguide</a:t>
            </a:r>
            <a:endParaRPr lang="en-US"/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3505200" y="2087563"/>
            <a:ext cx="2133600" cy="1371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4191000" y="2620963"/>
            <a:ext cx="762000" cy="304800"/>
          </a:xfrm>
          <a:prstGeom prst="rect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3352800" y="3505200"/>
            <a:ext cx="244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itchFamily="2" charset="-122"/>
              </a:rPr>
              <a:t>Channel/photonic wire</a:t>
            </a:r>
          </a:p>
          <a:p>
            <a:pPr algn="ctr"/>
            <a:r>
              <a:rPr lang="en-US" altLang="zh-CN">
                <a:ea typeface="宋体" pitchFamily="2" charset="-122"/>
              </a:rPr>
              <a:t>waveguide</a:t>
            </a:r>
            <a:endParaRPr lang="en-US"/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2209800" y="2544763"/>
            <a:ext cx="596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high</a:t>
            </a:r>
            <a:endParaRPr lang="en-US"/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2209800" y="3016250"/>
            <a:ext cx="5381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low</a:t>
            </a:r>
            <a:endParaRPr lang="en-US"/>
          </a:p>
        </p:txBody>
      </p:sp>
      <p:sp>
        <p:nvSpPr>
          <p:cNvPr id="51215" name="Text Box 15"/>
          <p:cNvSpPr txBox="1">
            <a:spLocks noChangeArrowheads="1"/>
          </p:cNvSpPr>
          <p:nvPr/>
        </p:nvSpPr>
        <p:spPr bwMode="auto">
          <a:xfrm>
            <a:off x="2209800" y="2163763"/>
            <a:ext cx="538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low</a:t>
            </a:r>
            <a:endParaRPr lang="en-US"/>
          </a:p>
        </p:txBody>
      </p:sp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4265386" y="2559277"/>
            <a:ext cx="596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 err="1">
                <a:ea typeface="宋体" pitchFamily="2" charset="-122"/>
              </a:rPr>
              <a:t>n</a:t>
            </a:r>
            <a:r>
              <a:rPr lang="en-US" altLang="zh-CN" baseline="-25000" dirty="0" err="1">
                <a:ea typeface="宋体" pitchFamily="2" charset="-122"/>
              </a:rPr>
              <a:t>high</a:t>
            </a:r>
            <a:endParaRPr lang="en-US" dirty="0"/>
          </a:p>
        </p:txBody>
      </p:sp>
      <p:sp>
        <p:nvSpPr>
          <p:cNvPr id="51218" name="Text Box 18"/>
          <p:cNvSpPr txBox="1">
            <a:spLocks noChangeArrowheads="1"/>
          </p:cNvSpPr>
          <p:nvPr/>
        </p:nvSpPr>
        <p:spPr bwMode="auto">
          <a:xfrm>
            <a:off x="5105400" y="2163763"/>
            <a:ext cx="538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low</a:t>
            </a:r>
            <a:endParaRPr lang="en-US"/>
          </a:p>
        </p:txBody>
      </p:sp>
      <p:sp>
        <p:nvSpPr>
          <p:cNvPr id="51223" name="Rectangle 23"/>
          <p:cNvSpPr>
            <a:spLocks noChangeArrowheads="1"/>
          </p:cNvSpPr>
          <p:nvPr/>
        </p:nvSpPr>
        <p:spPr bwMode="auto">
          <a:xfrm>
            <a:off x="6324600" y="2087563"/>
            <a:ext cx="21336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24" name="Rectangle 24"/>
          <p:cNvSpPr>
            <a:spLocks noChangeArrowheads="1"/>
          </p:cNvSpPr>
          <p:nvPr/>
        </p:nvSpPr>
        <p:spPr bwMode="auto">
          <a:xfrm>
            <a:off x="6324600" y="2620963"/>
            <a:ext cx="2133600" cy="304800"/>
          </a:xfrm>
          <a:prstGeom prst="rect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25" name="Rectangle 25"/>
          <p:cNvSpPr>
            <a:spLocks noChangeArrowheads="1"/>
          </p:cNvSpPr>
          <p:nvPr/>
        </p:nvSpPr>
        <p:spPr bwMode="auto">
          <a:xfrm>
            <a:off x="6324600" y="2925763"/>
            <a:ext cx="21336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26" name="Text Box 26"/>
          <p:cNvSpPr txBox="1">
            <a:spLocks noChangeArrowheads="1"/>
          </p:cNvSpPr>
          <p:nvPr/>
        </p:nvSpPr>
        <p:spPr bwMode="auto">
          <a:xfrm>
            <a:off x="6248400" y="3505200"/>
            <a:ext cx="2254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Rib/ridge waveguide</a:t>
            </a:r>
            <a:endParaRPr lang="en-US"/>
          </a:p>
        </p:txBody>
      </p:sp>
      <p:sp>
        <p:nvSpPr>
          <p:cNvPr id="51227" name="Text Box 27"/>
          <p:cNvSpPr txBox="1">
            <a:spLocks noChangeArrowheads="1"/>
          </p:cNvSpPr>
          <p:nvPr/>
        </p:nvSpPr>
        <p:spPr bwMode="auto">
          <a:xfrm>
            <a:off x="7848600" y="2544763"/>
            <a:ext cx="596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high</a:t>
            </a:r>
            <a:endParaRPr lang="en-US"/>
          </a:p>
        </p:txBody>
      </p:sp>
      <p:sp>
        <p:nvSpPr>
          <p:cNvPr id="51228" name="Text Box 28"/>
          <p:cNvSpPr txBox="1">
            <a:spLocks noChangeArrowheads="1"/>
          </p:cNvSpPr>
          <p:nvPr/>
        </p:nvSpPr>
        <p:spPr bwMode="auto">
          <a:xfrm>
            <a:off x="7848600" y="3016250"/>
            <a:ext cx="5381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low</a:t>
            </a:r>
            <a:endParaRPr lang="en-US"/>
          </a:p>
        </p:txBody>
      </p:sp>
      <p:sp>
        <p:nvSpPr>
          <p:cNvPr id="51229" name="Text Box 29"/>
          <p:cNvSpPr txBox="1">
            <a:spLocks noChangeArrowheads="1"/>
          </p:cNvSpPr>
          <p:nvPr/>
        </p:nvSpPr>
        <p:spPr bwMode="auto">
          <a:xfrm>
            <a:off x="7848600" y="2163763"/>
            <a:ext cx="538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low</a:t>
            </a:r>
            <a:endParaRPr lang="en-US"/>
          </a:p>
        </p:txBody>
      </p:sp>
      <p:sp>
        <p:nvSpPr>
          <p:cNvPr id="51230" name="Rectangle 30"/>
          <p:cNvSpPr>
            <a:spLocks noChangeArrowheads="1"/>
          </p:cNvSpPr>
          <p:nvPr/>
        </p:nvSpPr>
        <p:spPr bwMode="auto">
          <a:xfrm>
            <a:off x="7010400" y="2468563"/>
            <a:ext cx="762000" cy="304800"/>
          </a:xfrm>
          <a:prstGeom prst="rect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31" name="Line 31"/>
          <p:cNvSpPr>
            <a:spLocks noChangeShapeType="1"/>
          </p:cNvSpPr>
          <p:nvPr/>
        </p:nvSpPr>
        <p:spPr bwMode="auto">
          <a:xfrm flipV="1">
            <a:off x="7010400" y="24685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32" name="Line 32"/>
          <p:cNvSpPr>
            <a:spLocks noChangeShapeType="1"/>
          </p:cNvSpPr>
          <p:nvPr/>
        </p:nvSpPr>
        <p:spPr bwMode="auto">
          <a:xfrm>
            <a:off x="7010400" y="2468563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33" name="Line 33"/>
          <p:cNvSpPr>
            <a:spLocks noChangeShapeType="1"/>
          </p:cNvSpPr>
          <p:nvPr/>
        </p:nvSpPr>
        <p:spPr bwMode="auto">
          <a:xfrm>
            <a:off x="7772400" y="24685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34" name="Text Box 34"/>
          <p:cNvSpPr txBox="1">
            <a:spLocks noChangeArrowheads="1"/>
          </p:cNvSpPr>
          <p:nvPr/>
        </p:nvSpPr>
        <p:spPr bwMode="auto">
          <a:xfrm>
            <a:off x="501650" y="1600200"/>
            <a:ext cx="2546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1-d optical confinement</a:t>
            </a:r>
            <a:endParaRPr lang="en-US"/>
          </a:p>
        </p:txBody>
      </p:sp>
      <p:sp>
        <p:nvSpPr>
          <p:cNvPr id="51235" name="Text Box 35"/>
          <p:cNvSpPr txBox="1">
            <a:spLocks noChangeArrowheads="1"/>
          </p:cNvSpPr>
          <p:nvPr/>
        </p:nvSpPr>
        <p:spPr bwMode="auto">
          <a:xfrm>
            <a:off x="4768850" y="1295400"/>
            <a:ext cx="2546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2-d optical confinement</a:t>
            </a:r>
            <a:endParaRPr lang="en-US"/>
          </a:p>
        </p:txBody>
      </p:sp>
      <p:sp>
        <p:nvSpPr>
          <p:cNvPr id="51237" name="AutoShape 37"/>
          <p:cNvSpPr>
            <a:spLocks/>
          </p:cNvSpPr>
          <p:nvPr/>
        </p:nvSpPr>
        <p:spPr bwMode="auto">
          <a:xfrm rot="5400000">
            <a:off x="5829300" y="404813"/>
            <a:ext cx="304800" cy="2819400"/>
          </a:xfrm>
          <a:prstGeom prst="leftBrace">
            <a:avLst>
              <a:gd name="adj1" fmla="val 7708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38" name="Oval 38"/>
          <p:cNvSpPr>
            <a:spLocks noChangeArrowheads="1"/>
          </p:cNvSpPr>
          <p:nvPr/>
        </p:nvSpPr>
        <p:spPr bwMode="auto">
          <a:xfrm>
            <a:off x="762000" y="4343400"/>
            <a:ext cx="1676400" cy="16002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39" name="Oval 39"/>
          <p:cNvSpPr>
            <a:spLocks noChangeArrowheads="1"/>
          </p:cNvSpPr>
          <p:nvPr/>
        </p:nvSpPr>
        <p:spPr bwMode="auto">
          <a:xfrm>
            <a:off x="1219200" y="4800600"/>
            <a:ext cx="762000" cy="762000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41" name="Text Box 41"/>
          <p:cNvSpPr txBox="1">
            <a:spLocks noChangeArrowheads="1"/>
          </p:cNvSpPr>
          <p:nvPr/>
        </p:nvSpPr>
        <p:spPr bwMode="auto">
          <a:xfrm>
            <a:off x="685800" y="2119313"/>
            <a:ext cx="1035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ladding</a:t>
            </a:r>
            <a:endParaRPr lang="en-US"/>
          </a:p>
        </p:txBody>
      </p:sp>
      <p:sp>
        <p:nvSpPr>
          <p:cNvPr id="51242" name="Text Box 42"/>
          <p:cNvSpPr txBox="1">
            <a:spLocks noChangeArrowheads="1"/>
          </p:cNvSpPr>
          <p:nvPr/>
        </p:nvSpPr>
        <p:spPr bwMode="auto">
          <a:xfrm>
            <a:off x="685800" y="3048000"/>
            <a:ext cx="103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ladding</a:t>
            </a:r>
            <a:endParaRPr lang="en-US"/>
          </a:p>
        </p:txBody>
      </p:sp>
      <p:sp>
        <p:nvSpPr>
          <p:cNvPr id="51243" name="Text Box 43"/>
          <p:cNvSpPr txBox="1">
            <a:spLocks noChangeArrowheads="1"/>
          </p:cNvSpPr>
          <p:nvPr/>
        </p:nvSpPr>
        <p:spPr bwMode="auto">
          <a:xfrm>
            <a:off x="685800" y="2576513"/>
            <a:ext cx="62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ore</a:t>
            </a:r>
            <a:endParaRPr lang="en-US"/>
          </a:p>
        </p:txBody>
      </p:sp>
      <p:sp>
        <p:nvSpPr>
          <p:cNvPr id="51244" name="Text Box 44"/>
          <p:cNvSpPr txBox="1">
            <a:spLocks noChangeArrowheads="1"/>
          </p:cNvSpPr>
          <p:nvPr/>
        </p:nvSpPr>
        <p:spPr bwMode="auto">
          <a:xfrm>
            <a:off x="1290864" y="5010830"/>
            <a:ext cx="62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core</a:t>
            </a:r>
            <a:endParaRPr lang="en-US" dirty="0"/>
          </a:p>
        </p:txBody>
      </p:sp>
      <p:sp>
        <p:nvSpPr>
          <p:cNvPr id="51245" name="Text Box 45"/>
          <p:cNvSpPr txBox="1">
            <a:spLocks noChangeArrowheads="1"/>
          </p:cNvSpPr>
          <p:nvPr/>
        </p:nvSpPr>
        <p:spPr bwMode="auto">
          <a:xfrm>
            <a:off x="1098550" y="4419600"/>
            <a:ext cx="103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ladding</a:t>
            </a:r>
            <a:endParaRPr lang="en-US"/>
          </a:p>
        </p:txBody>
      </p:sp>
      <p:sp>
        <p:nvSpPr>
          <p:cNvPr id="51246" name="Text Box 46"/>
          <p:cNvSpPr txBox="1">
            <a:spLocks noChangeArrowheads="1"/>
          </p:cNvSpPr>
          <p:nvPr/>
        </p:nvSpPr>
        <p:spPr bwMode="auto">
          <a:xfrm>
            <a:off x="685800" y="6019800"/>
            <a:ext cx="178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Step-index fiber</a:t>
            </a:r>
            <a:endParaRPr lang="en-US"/>
          </a:p>
        </p:txBody>
      </p:sp>
      <p:sp>
        <p:nvSpPr>
          <p:cNvPr id="51247" name="Oval 47"/>
          <p:cNvSpPr>
            <a:spLocks noChangeArrowheads="1"/>
          </p:cNvSpPr>
          <p:nvPr/>
        </p:nvSpPr>
        <p:spPr bwMode="auto">
          <a:xfrm>
            <a:off x="3733800" y="4343400"/>
            <a:ext cx="1676400" cy="1600200"/>
          </a:xfrm>
          <a:prstGeom prst="ellipse">
            <a:avLst/>
          </a:prstGeom>
          <a:gradFill rotWithShape="1">
            <a:gsLst>
              <a:gs pos="0">
                <a:srgbClr val="1C1C1C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51" name="Text Box 51"/>
          <p:cNvSpPr txBox="1">
            <a:spLocks noChangeArrowheads="1"/>
          </p:cNvSpPr>
          <p:nvPr/>
        </p:nvSpPr>
        <p:spPr bwMode="auto">
          <a:xfrm>
            <a:off x="3200400" y="6019800"/>
            <a:ext cx="286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Graded-index (GRIN) fiber</a:t>
            </a:r>
            <a:endParaRPr lang="en-US"/>
          </a:p>
        </p:txBody>
      </p:sp>
      <p:sp>
        <p:nvSpPr>
          <p:cNvPr id="51255" name="Text Box 55"/>
          <p:cNvSpPr txBox="1">
            <a:spLocks noChangeArrowheads="1"/>
          </p:cNvSpPr>
          <p:nvPr/>
        </p:nvSpPr>
        <p:spPr bwMode="auto">
          <a:xfrm>
            <a:off x="3505200" y="2101850"/>
            <a:ext cx="628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ore</a:t>
            </a:r>
            <a:endParaRPr lang="en-US"/>
          </a:p>
        </p:txBody>
      </p:sp>
      <p:sp>
        <p:nvSpPr>
          <p:cNvPr id="51256" name="Line 56"/>
          <p:cNvSpPr>
            <a:spLocks noChangeShapeType="1"/>
          </p:cNvSpPr>
          <p:nvPr/>
        </p:nvSpPr>
        <p:spPr bwMode="auto">
          <a:xfrm>
            <a:off x="4038600" y="2438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57" name="Text Box 57"/>
          <p:cNvSpPr txBox="1">
            <a:spLocks noChangeArrowheads="1"/>
          </p:cNvSpPr>
          <p:nvPr/>
        </p:nvSpPr>
        <p:spPr bwMode="auto">
          <a:xfrm>
            <a:off x="4603750" y="3048000"/>
            <a:ext cx="103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ladding</a:t>
            </a:r>
            <a:endParaRPr 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8153400" cy="99060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Boundary conditions</a:t>
            </a:r>
            <a:endParaRPr lang="en-US" dirty="0"/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5562600" y="3062288"/>
            <a:ext cx="2895600" cy="2428875"/>
            <a:chOff x="3360" y="1929"/>
            <a:chExt cx="1824" cy="1530"/>
          </a:xfrm>
        </p:grpSpPr>
        <p:pic>
          <p:nvPicPr>
            <p:cNvPr id="71706" name="Picture 2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360" y="2208"/>
              <a:ext cx="1824" cy="1251"/>
            </a:xfrm>
            <a:prstGeom prst="rect">
              <a:avLst/>
            </a:prstGeom>
            <a:noFill/>
          </p:spPr>
        </p:pic>
        <p:sp>
          <p:nvSpPr>
            <p:cNvPr id="71707" name="Text Box 27"/>
            <p:cNvSpPr txBox="1">
              <a:spLocks noChangeArrowheads="1"/>
            </p:cNvSpPr>
            <p:nvPr/>
          </p:nvSpPr>
          <p:spPr bwMode="auto">
            <a:xfrm>
              <a:off x="3696" y="1929"/>
              <a:ext cx="11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TE mode profile</a:t>
              </a:r>
              <a:endParaRPr lang="en-US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457200" y="3084513"/>
            <a:ext cx="4803775" cy="2972018"/>
            <a:chOff x="457200" y="3084513"/>
            <a:chExt cx="4803775" cy="2972018"/>
          </a:xfrm>
        </p:grpSpPr>
        <p:sp>
          <p:nvSpPr>
            <p:cNvPr id="26" name="Text Box 11"/>
            <p:cNvSpPr txBox="1">
              <a:spLocks noChangeArrowheads="1"/>
            </p:cNvSpPr>
            <p:nvPr/>
          </p:nvSpPr>
          <p:spPr bwMode="auto">
            <a:xfrm>
              <a:off x="1073150" y="3084513"/>
              <a:ext cx="2584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  <a:ea typeface="宋体" pitchFamily="2" charset="-122"/>
                </a:rPr>
                <a:t>Polarization dependent!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7" name="Line 13"/>
            <p:cNvSpPr>
              <a:spLocks noChangeShapeType="1"/>
            </p:cNvSpPr>
            <p:nvPr/>
          </p:nvSpPr>
          <p:spPr bwMode="auto">
            <a:xfrm flipV="1">
              <a:off x="3733800" y="411480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4"/>
            <p:cNvSpPr>
              <a:spLocks noChangeShapeType="1"/>
            </p:cNvSpPr>
            <p:nvPr/>
          </p:nvSpPr>
          <p:spPr bwMode="auto">
            <a:xfrm>
              <a:off x="3733800" y="4724400"/>
              <a:ext cx="609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Text Box 15"/>
            <p:cNvSpPr txBox="1">
              <a:spLocks noChangeArrowheads="1"/>
            </p:cNvSpPr>
            <p:nvPr/>
          </p:nvSpPr>
          <p:spPr bwMode="auto">
            <a:xfrm>
              <a:off x="4267200" y="435768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x</a:t>
              </a:r>
              <a:endParaRPr lang="en-US"/>
            </a:p>
          </p:txBody>
        </p:sp>
        <p:sp>
          <p:nvSpPr>
            <p:cNvPr id="30" name="Oval 16"/>
            <p:cNvSpPr>
              <a:spLocks noChangeArrowheads="1"/>
            </p:cNvSpPr>
            <p:nvPr/>
          </p:nvSpPr>
          <p:spPr bwMode="auto">
            <a:xfrm>
              <a:off x="3657600" y="4648200"/>
              <a:ext cx="152400" cy="152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 Box 17"/>
            <p:cNvSpPr txBox="1">
              <a:spLocks noChangeArrowheads="1"/>
            </p:cNvSpPr>
            <p:nvPr/>
          </p:nvSpPr>
          <p:spPr bwMode="auto">
            <a:xfrm>
              <a:off x="3359150" y="458628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z</a:t>
              </a:r>
              <a:endParaRPr lang="en-US"/>
            </a:p>
          </p:txBody>
        </p:sp>
        <p:sp>
          <p:nvSpPr>
            <p:cNvPr id="32" name="Rectangle 18"/>
            <p:cNvSpPr>
              <a:spLocks noChangeArrowheads="1"/>
            </p:cNvSpPr>
            <p:nvPr/>
          </p:nvSpPr>
          <p:spPr bwMode="auto">
            <a:xfrm>
              <a:off x="628650" y="4191000"/>
              <a:ext cx="2343150" cy="501650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Rectangle 19"/>
            <p:cNvSpPr>
              <a:spLocks noChangeArrowheads="1"/>
            </p:cNvSpPr>
            <p:nvPr/>
          </p:nvSpPr>
          <p:spPr bwMode="auto">
            <a:xfrm>
              <a:off x="1371600" y="3810000"/>
              <a:ext cx="838200" cy="381000"/>
            </a:xfrm>
            <a:prstGeom prst="rect">
              <a:avLst/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Text Box 23"/>
            <p:cNvSpPr txBox="1">
              <a:spLocks noChangeArrowheads="1"/>
            </p:cNvSpPr>
            <p:nvPr/>
          </p:nvSpPr>
          <p:spPr bwMode="auto">
            <a:xfrm>
              <a:off x="1912938" y="4235450"/>
              <a:ext cx="982663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itchFamily="2" charset="-122"/>
                </a:rPr>
                <a:t>Cladding</a:t>
              </a:r>
              <a:endParaRPr lang="en-US" sz="1600"/>
            </a:p>
          </p:txBody>
        </p:sp>
        <p:sp>
          <p:nvSpPr>
            <p:cNvPr id="35" name="Text Box 26"/>
            <p:cNvSpPr txBox="1">
              <a:spLocks noChangeArrowheads="1"/>
            </p:cNvSpPr>
            <p:nvPr/>
          </p:nvSpPr>
          <p:spPr bwMode="auto">
            <a:xfrm>
              <a:off x="1479550" y="3854450"/>
              <a:ext cx="623888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itchFamily="2" charset="-122"/>
                </a:rPr>
                <a:t>Core</a:t>
              </a:r>
              <a:endParaRPr lang="en-US" sz="1600"/>
            </a:p>
          </p:txBody>
        </p:sp>
        <p:sp>
          <p:nvSpPr>
            <p:cNvPr id="36" name="Rectangle 27"/>
            <p:cNvSpPr>
              <a:spLocks noChangeArrowheads="1"/>
            </p:cNvSpPr>
            <p:nvPr/>
          </p:nvSpPr>
          <p:spPr bwMode="auto">
            <a:xfrm>
              <a:off x="628650" y="4616450"/>
              <a:ext cx="2343150" cy="412750"/>
            </a:xfrm>
            <a:prstGeom prst="rect">
              <a:avLst/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Text Box 28"/>
            <p:cNvSpPr txBox="1">
              <a:spLocks noChangeArrowheads="1"/>
            </p:cNvSpPr>
            <p:nvPr/>
          </p:nvSpPr>
          <p:spPr bwMode="auto">
            <a:xfrm>
              <a:off x="1905000" y="4648200"/>
              <a:ext cx="10541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itchFamily="2" charset="-122"/>
                </a:rPr>
                <a:t>Substrate</a:t>
              </a:r>
              <a:endParaRPr lang="en-US" sz="1600"/>
            </a:p>
          </p:txBody>
        </p:sp>
        <p:sp>
          <p:nvSpPr>
            <p:cNvPr id="38" name="Text Box 29"/>
            <p:cNvSpPr txBox="1">
              <a:spLocks noChangeArrowheads="1"/>
            </p:cNvSpPr>
            <p:nvPr/>
          </p:nvSpPr>
          <p:spPr bwMode="auto">
            <a:xfrm>
              <a:off x="3435350" y="390048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y</a:t>
              </a:r>
              <a:endParaRPr lang="en-US"/>
            </a:p>
          </p:txBody>
        </p:sp>
        <p:sp>
          <p:nvSpPr>
            <p:cNvPr id="39" name="Text Box 12"/>
            <p:cNvSpPr txBox="1">
              <a:spLocks noChangeArrowheads="1"/>
            </p:cNvSpPr>
            <p:nvPr/>
          </p:nvSpPr>
          <p:spPr bwMode="auto">
            <a:xfrm>
              <a:off x="457200" y="5410200"/>
              <a:ext cx="4803775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Wingdings" pitchFamily="2" charset="2"/>
                <a:buChar char="Ø"/>
              </a:pPr>
              <a:r>
                <a:rPr lang="en-US" altLang="zh-CN" dirty="0">
                  <a:ea typeface="宋体" pitchFamily="2" charset="-122"/>
                </a:rPr>
                <a:t> TE mode: </a:t>
              </a:r>
              <a:r>
                <a:rPr lang="en-US" altLang="zh-CN" dirty="0" err="1">
                  <a:ea typeface="宋体" pitchFamily="2" charset="-122"/>
                </a:rPr>
                <a:t>E</a:t>
              </a:r>
              <a:r>
                <a:rPr lang="en-US" altLang="zh-CN" baseline="-25000" dirty="0" err="1">
                  <a:ea typeface="宋体" pitchFamily="2" charset="-122"/>
                </a:rPr>
                <a:t>z</a:t>
              </a:r>
              <a:r>
                <a:rPr lang="en-US" altLang="zh-CN" dirty="0">
                  <a:ea typeface="宋体" pitchFamily="2" charset="-122"/>
                </a:rPr>
                <a:t> = 0 (slab), E</a:t>
              </a:r>
              <a:r>
                <a:rPr lang="en-US" altLang="zh-CN" baseline="-25000" dirty="0">
                  <a:ea typeface="宋体" pitchFamily="2" charset="-122"/>
                </a:rPr>
                <a:t>x</a:t>
              </a:r>
              <a:r>
                <a:rPr lang="en-US" altLang="zh-CN" dirty="0">
                  <a:ea typeface="宋体" pitchFamily="2" charset="-122"/>
                </a:rPr>
                <a:t> &gt;&gt; </a:t>
              </a:r>
              <a:r>
                <a:rPr lang="en-US" altLang="zh-CN" dirty="0" err="1">
                  <a:ea typeface="宋体" pitchFamily="2" charset="-122"/>
                </a:rPr>
                <a:t>E</a:t>
              </a:r>
              <a:r>
                <a:rPr lang="en-US" altLang="zh-CN" baseline="-25000" dirty="0" err="1">
                  <a:ea typeface="宋体" pitchFamily="2" charset="-122"/>
                </a:rPr>
                <a:t>y</a:t>
              </a:r>
              <a:r>
                <a:rPr lang="en-US" altLang="zh-CN" dirty="0">
                  <a:ea typeface="宋体" pitchFamily="2" charset="-122"/>
                </a:rPr>
                <a:t> (channel)</a:t>
              </a:r>
            </a:p>
            <a:p>
              <a:pPr>
                <a:buFont typeface="Wingdings" pitchFamily="2" charset="2"/>
                <a:buChar char="Ø"/>
              </a:pPr>
              <a:r>
                <a:rPr lang="en-US" altLang="zh-CN" dirty="0">
                  <a:ea typeface="宋体" pitchFamily="2" charset="-122"/>
                </a:rPr>
                <a:t> TM mode: H</a:t>
              </a:r>
              <a:r>
                <a:rPr lang="en-US" altLang="zh-CN" baseline="-25000" dirty="0">
                  <a:ea typeface="宋体" pitchFamily="2" charset="-122"/>
                </a:rPr>
                <a:t>z</a:t>
              </a:r>
              <a:r>
                <a:rPr lang="en-US" altLang="zh-CN" dirty="0">
                  <a:ea typeface="宋体" pitchFamily="2" charset="-122"/>
                </a:rPr>
                <a:t> = 0 (slab), </a:t>
              </a:r>
              <a:r>
                <a:rPr lang="en-US" altLang="zh-CN" dirty="0" err="1">
                  <a:ea typeface="宋体" pitchFamily="2" charset="-122"/>
                </a:rPr>
                <a:t>E</a:t>
              </a:r>
              <a:r>
                <a:rPr lang="en-US" altLang="zh-CN" baseline="-25000" dirty="0" err="1">
                  <a:ea typeface="宋体" pitchFamily="2" charset="-122"/>
                </a:rPr>
                <a:t>y</a:t>
              </a:r>
              <a:r>
                <a:rPr lang="en-US" altLang="zh-CN" dirty="0">
                  <a:ea typeface="宋体" pitchFamily="2" charset="-122"/>
                </a:rPr>
                <a:t> &gt;&gt; E</a:t>
              </a:r>
              <a:r>
                <a:rPr lang="en-US" altLang="zh-CN" baseline="-25000" dirty="0">
                  <a:ea typeface="宋体" pitchFamily="2" charset="-122"/>
                </a:rPr>
                <a:t>x</a:t>
              </a:r>
              <a:r>
                <a:rPr lang="en-US" altLang="zh-CN" dirty="0">
                  <a:ea typeface="宋体" pitchFamily="2" charset="-122"/>
                </a:rPr>
                <a:t> (channel)</a:t>
              </a:r>
              <a:endParaRPr lang="en-US" dirty="0"/>
            </a:p>
          </p:txBody>
        </p:sp>
      </p:grpSp>
      <p:grpSp>
        <p:nvGrpSpPr>
          <p:cNvPr id="40" name="Group 32"/>
          <p:cNvGrpSpPr>
            <a:grpSpLocks/>
          </p:cNvGrpSpPr>
          <p:nvPr/>
        </p:nvGrpSpPr>
        <p:grpSpPr bwMode="auto">
          <a:xfrm>
            <a:off x="549275" y="1484313"/>
            <a:ext cx="3657600" cy="1563687"/>
            <a:chOff x="346" y="935"/>
            <a:chExt cx="2304" cy="985"/>
          </a:xfrm>
        </p:grpSpPr>
        <p:pic>
          <p:nvPicPr>
            <p:cNvPr id="41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94" y="1285"/>
              <a:ext cx="2208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2" name="Rectangle 5"/>
            <p:cNvSpPr>
              <a:spLocks noChangeArrowheads="1"/>
            </p:cNvSpPr>
            <p:nvPr/>
          </p:nvSpPr>
          <p:spPr bwMode="auto">
            <a:xfrm>
              <a:off x="346" y="1248"/>
              <a:ext cx="2304" cy="672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Text Box 6"/>
            <p:cNvSpPr txBox="1">
              <a:spLocks noChangeArrowheads="1"/>
            </p:cNvSpPr>
            <p:nvPr/>
          </p:nvSpPr>
          <p:spPr bwMode="auto">
            <a:xfrm>
              <a:off x="836" y="935"/>
              <a:ext cx="13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ea typeface="宋体" pitchFamily="2" charset="-122"/>
                </a:rPr>
                <a:t>Guided wave optics</a:t>
              </a:r>
              <a:endParaRPr lang="en-US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8" name="Picture 4" descr="untitled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596900"/>
            <a:ext cx="8077200" cy="6108700"/>
          </a:xfrm>
          <a:prstGeom prst="rect">
            <a:avLst/>
          </a:prstGeom>
          <a:noFill/>
        </p:spPr>
      </p:pic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1050925" y="730250"/>
            <a:ext cx="16160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>
                <a:ea typeface="宋体" pitchFamily="2" charset="-122"/>
              </a:rPr>
              <a:t>E</a:t>
            </a:r>
            <a:r>
              <a:rPr lang="en-US" altLang="zh-CN" baseline="-25000">
                <a:ea typeface="宋体" pitchFamily="2" charset="-122"/>
              </a:rPr>
              <a:t>x</a:t>
            </a:r>
            <a:r>
              <a:rPr lang="en-US" altLang="zh-CN">
                <a:ea typeface="宋体" pitchFamily="2" charset="-122"/>
              </a:rPr>
              <a:t> amplitude of TE mode</a:t>
            </a:r>
            <a:endParaRPr lang="en-US"/>
          </a:p>
        </p:txBody>
      </p:sp>
      <p:sp>
        <p:nvSpPr>
          <p:cNvPr id="72710" name="Line 6"/>
          <p:cNvSpPr>
            <a:spLocks noChangeShapeType="1"/>
          </p:cNvSpPr>
          <p:nvPr/>
        </p:nvSpPr>
        <p:spPr bwMode="auto">
          <a:xfrm flipV="1">
            <a:off x="4425950" y="82391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711" name="Line 7"/>
          <p:cNvSpPr>
            <a:spLocks noChangeShapeType="1"/>
          </p:cNvSpPr>
          <p:nvPr/>
        </p:nvSpPr>
        <p:spPr bwMode="auto">
          <a:xfrm>
            <a:off x="4425950" y="1433513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4959350" y="1066800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x</a:t>
            </a:r>
            <a:endParaRPr lang="en-US"/>
          </a:p>
        </p:txBody>
      </p:sp>
      <p:sp>
        <p:nvSpPr>
          <p:cNvPr id="72713" name="Oval 9"/>
          <p:cNvSpPr>
            <a:spLocks noChangeArrowheads="1"/>
          </p:cNvSpPr>
          <p:nvPr/>
        </p:nvSpPr>
        <p:spPr bwMode="auto">
          <a:xfrm>
            <a:off x="4349750" y="1357313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714" name="Text Box 10"/>
          <p:cNvSpPr txBox="1">
            <a:spLocks noChangeArrowheads="1"/>
          </p:cNvSpPr>
          <p:nvPr/>
        </p:nvSpPr>
        <p:spPr bwMode="auto">
          <a:xfrm>
            <a:off x="4051300" y="1295400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z</a:t>
            </a:r>
            <a:endParaRPr lang="en-US"/>
          </a:p>
        </p:txBody>
      </p:sp>
      <p:sp>
        <p:nvSpPr>
          <p:cNvPr id="72715" name="Text Box 11"/>
          <p:cNvSpPr txBox="1">
            <a:spLocks noChangeArrowheads="1"/>
          </p:cNvSpPr>
          <p:nvPr/>
        </p:nvSpPr>
        <p:spPr bwMode="auto">
          <a:xfrm>
            <a:off x="4127500" y="609600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y</a:t>
            </a:r>
            <a:endParaRPr lang="en-US"/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2514600" y="4114800"/>
            <a:ext cx="2743200" cy="2438400"/>
            <a:chOff x="1584" y="2592"/>
            <a:chExt cx="1728" cy="1536"/>
          </a:xfrm>
        </p:grpSpPr>
        <p:sp>
          <p:nvSpPr>
            <p:cNvPr id="72716" name="Oval 12"/>
            <p:cNvSpPr>
              <a:spLocks noChangeArrowheads="1"/>
            </p:cNvSpPr>
            <p:nvPr/>
          </p:nvSpPr>
          <p:spPr bwMode="auto">
            <a:xfrm>
              <a:off x="2064" y="2592"/>
              <a:ext cx="240" cy="1536"/>
            </a:xfrm>
            <a:prstGeom prst="ellipse">
              <a:avLst/>
            </a:prstGeom>
            <a:noFill/>
            <a:ln w="15875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7" name="Oval 13"/>
            <p:cNvSpPr>
              <a:spLocks noChangeArrowheads="1"/>
            </p:cNvSpPr>
            <p:nvPr/>
          </p:nvSpPr>
          <p:spPr bwMode="auto">
            <a:xfrm>
              <a:off x="1584" y="2592"/>
              <a:ext cx="240" cy="1536"/>
            </a:xfrm>
            <a:prstGeom prst="ellipse">
              <a:avLst/>
            </a:prstGeom>
            <a:noFill/>
            <a:ln w="15875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8" name="Text Box 14"/>
            <p:cNvSpPr txBox="1">
              <a:spLocks noChangeArrowheads="1"/>
            </p:cNvSpPr>
            <p:nvPr/>
          </p:nvSpPr>
          <p:spPr bwMode="auto">
            <a:xfrm>
              <a:off x="2390" y="2686"/>
              <a:ext cx="922" cy="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1600">
                  <a:solidFill>
                    <a:srgbClr val="FF6600"/>
                  </a:solidFill>
                  <a:ea typeface="宋体" pitchFamily="2" charset="-122"/>
                </a:rPr>
                <a:t>Discontinuity of field due to boundary condition!</a:t>
              </a:r>
              <a:endParaRPr lang="en-US" sz="1600">
                <a:solidFill>
                  <a:srgbClr val="FF6600"/>
                </a:solidFill>
              </a:endParaRPr>
            </a:p>
          </p:txBody>
        </p:sp>
      </p:grpSp>
      <p:sp>
        <p:nvSpPr>
          <p:cNvPr id="72721" name="Line 17"/>
          <p:cNvSpPr>
            <a:spLocks noChangeShapeType="1"/>
          </p:cNvSpPr>
          <p:nvPr/>
        </p:nvSpPr>
        <p:spPr bwMode="auto">
          <a:xfrm>
            <a:off x="1225550" y="4557713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722" name="Text Box 18"/>
          <p:cNvSpPr txBox="1">
            <a:spLocks noChangeArrowheads="1"/>
          </p:cNvSpPr>
          <p:nvPr/>
        </p:nvSpPr>
        <p:spPr bwMode="auto">
          <a:xfrm>
            <a:off x="1758950" y="4191000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x</a:t>
            </a:r>
            <a:endParaRPr lang="en-US"/>
          </a:p>
        </p:txBody>
      </p:sp>
      <p:sp>
        <p:nvSpPr>
          <p:cNvPr id="72723" name="Line 19"/>
          <p:cNvSpPr>
            <a:spLocks noChangeShapeType="1"/>
          </p:cNvSpPr>
          <p:nvPr/>
        </p:nvSpPr>
        <p:spPr bwMode="auto">
          <a:xfrm flipV="1">
            <a:off x="8001000" y="990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724" name="Text Box 20"/>
          <p:cNvSpPr txBox="1">
            <a:spLocks noChangeArrowheads="1"/>
          </p:cNvSpPr>
          <p:nvPr/>
        </p:nvSpPr>
        <p:spPr bwMode="auto">
          <a:xfrm>
            <a:off x="7702550" y="776288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y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71714"/>
            <a:ext cx="8153400" cy="1143000"/>
          </a:xfrm>
        </p:spPr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Slot waveguides</a:t>
            </a:r>
            <a:br>
              <a:rPr lang="en-US" altLang="zh-CN" sz="3200" dirty="0">
                <a:ea typeface="宋体" pitchFamily="2" charset="-122"/>
              </a:rPr>
            </a:br>
            <a:r>
              <a:rPr lang="en-US" altLang="zh-CN" sz="2400" dirty="0">
                <a:ea typeface="宋体" pitchFamily="2" charset="-122"/>
              </a:rPr>
              <a:t>Field concentration in low index material</a:t>
            </a:r>
            <a:endParaRPr lang="en-US" sz="2400" dirty="0"/>
          </a:p>
        </p:txBody>
      </p:sp>
      <p:sp>
        <p:nvSpPr>
          <p:cNvPr id="73737" name="Rectangle 9"/>
          <p:cNvSpPr>
            <a:spLocks noChangeArrowheads="1"/>
          </p:cNvSpPr>
          <p:nvPr/>
        </p:nvSpPr>
        <p:spPr bwMode="auto">
          <a:xfrm>
            <a:off x="1295400" y="2805113"/>
            <a:ext cx="3200400" cy="57785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3738" name="Rectangle 10"/>
          <p:cNvSpPr>
            <a:spLocks noChangeArrowheads="1"/>
          </p:cNvSpPr>
          <p:nvPr/>
        </p:nvSpPr>
        <p:spPr bwMode="auto">
          <a:xfrm>
            <a:off x="2209800" y="2195513"/>
            <a:ext cx="1371600" cy="609600"/>
          </a:xfrm>
          <a:prstGeom prst="rect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3436938" y="2925763"/>
            <a:ext cx="9826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Cladding</a:t>
            </a:r>
            <a:endParaRPr lang="en-US" sz="1600"/>
          </a:p>
        </p:txBody>
      </p:sp>
      <p:sp>
        <p:nvSpPr>
          <p:cNvPr id="73741" name="Rectangle 13"/>
          <p:cNvSpPr>
            <a:spLocks noChangeArrowheads="1"/>
          </p:cNvSpPr>
          <p:nvPr/>
        </p:nvSpPr>
        <p:spPr bwMode="auto">
          <a:xfrm>
            <a:off x="1295400" y="3382963"/>
            <a:ext cx="3200400" cy="488950"/>
          </a:xfrm>
          <a:prstGeom prst="rect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3742" name="Text Box 14"/>
          <p:cNvSpPr txBox="1">
            <a:spLocks noChangeArrowheads="1"/>
          </p:cNvSpPr>
          <p:nvPr/>
        </p:nvSpPr>
        <p:spPr bwMode="auto">
          <a:xfrm>
            <a:off x="3429000" y="3459163"/>
            <a:ext cx="10541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Substrate</a:t>
            </a:r>
            <a:endParaRPr lang="en-US" sz="1600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46100" y="1752600"/>
            <a:ext cx="1206500" cy="1052513"/>
            <a:chOff x="244" y="825"/>
            <a:chExt cx="760" cy="663"/>
          </a:xfrm>
        </p:grpSpPr>
        <p:sp>
          <p:nvSpPr>
            <p:cNvPr id="73732" name="Line 4"/>
            <p:cNvSpPr>
              <a:spLocks noChangeShapeType="1"/>
            </p:cNvSpPr>
            <p:nvPr/>
          </p:nvSpPr>
          <p:spPr bwMode="auto">
            <a:xfrm flipV="1">
              <a:off x="480" y="9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3733" name="Line 5"/>
            <p:cNvSpPr>
              <a:spLocks noChangeShapeType="1"/>
            </p:cNvSpPr>
            <p:nvPr/>
          </p:nvSpPr>
          <p:spPr bwMode="auto">
            <a:xfrm>
              <a:off x="480" y="134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3734" name="Text Box 6"/>
            <p:cNvSpPr txBox="1">
              <a:spLocks noChangeArrowheads="1"/>
            </p:cNvSpPr>
            <p:nvPr/>
          </p:nvSpPr>
          <p:spPr bwMode="auto">
            <a:xfrm>
              <a:off x="816" y="111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x</a:t>
              </a:r>
              <a:endParaRPr lang="en-US"/>
            </a:p>
          </p:txBody>
        </p:sp>
        <p:sp>
          <p:nvSpPr>
            <p:cNvPr id="73735" name="Oval 7"/>
            <p:cNvSpPr>
              <a:spLocks noChangeArrowheads="1"/>
            </p:cNvSpPr>
            <p:nvPr/>
          </p:nvSpPr>
          <p:spPr bwMode="auto">
            <a:xfrm>
              <a:off x="432" y="1296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36" name="Text Box 8"/>
            <p:cNvSpPr txBox="1">
              <a:spLocks noChangeArrowheads="1"/>
            </p:cNvSpPr>
            <p:nvPr/>
          </p:nvSpPr>
          <p:spPr bwMode="auto">
            <a:xfrm>
              <a:off x="244" y="1257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z</a:t>
              </a:r>
              <a:endParaRPr lang="en-US"/>
            </a:p>
          </p:txBody>
        </p:sp>
        <p:sp>
          <p:nvSpPr>
            <p:cNvPr id="73743" name="Text Box 15"/>
            <p:cNvSpPr txBox="1">
              <a:spLocks noChangeArrowheads="1"/>
            </p:cNvSpPr>
            <p:nvPr/>
          </p:nvSpPr>
          <p:spPr bwMode="auto">
            <a:xfrm>
              <a:off x="292" y="825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y</a:t>
              </a:r>
              <a:endParaRPr lang="en-US"/>
            </a:p>
          </p:txBody>
        </p:sp>
      </p:grpSp>
      <p:pic>
        <p:nvPicPr>
          <p:cNvPr id="73747" name="Picture 1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4481513"/>
            <a:ext cx="3352800" cy="1985962"/>
          </a:xfrm>
          <a:prstGeom prst="rect">
            <a:avLst/>
          </a:prstGeom>
          <a:noFill/>
        </p:spPr>
      </p:pic>
      <p:sp>
        <p:nvSpPr>
          <p:cNvPr id="73748" name="Text Box 20"/>
          <p:cNvSpPr txBox="1">
            <a:spLocks noChangeArrowheads="1"/>
          </p:cNvSpPr>
          <p:nvPr/>
        </p:nvSpPr>
        <p:spPr bwMode="auto">
          <a:xfrm>
            <a:off x="1905000" y="4038600"/>
            <a:ext cx="179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TE mode profile</a:t>
            </a:r>
            <a:endParaRPr lang="en-US"/>
          </a:p>
        </p:txBody>
      </p:sp>
      <p:pic>
        <p:nvPicPr>
          <p:cNvPr id="73752" name="Picture 2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4419600"/>
            <a:ext cx="3352800" cy="2049463"/>
          </a:xfrm>
          <a:prstGeom prst="rect">
            <a:avLst/>
          </a:prstGeom>
          <a:noFill/>
        </p:spPr>
      </p:pic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1219200" y="4419600"/>
            <a:ext cx="7239000" cy="2057400"/>
            <a:chOff x="768" y="2784"/>
            <a:chExt cx="4560" cy="1296"/>
          </a:xfrm>
        </p:grpSpPr>
        <p:pic>
          <p:nvPicPr>
            <p:cNvPr id="73750" name="Picture 2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68" y="2827"/>
              <a:ext cx="2112" cy="1227"/>
            </a:xfrm>
            <a:prstGeom prst="rect">
              <a:avLst/>
            </a:prstGeom>
            <a:noFill/>
          </p:spPr>
        </p:pic>
        <p:pic>
          <p:nvPicPr>
            <p:cNvPr id="73753" name="Picture 2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216" y="2784"/>
              <a:ext cx="2112" cy="1296"/>
            </a:xfrm>
            <a:prstGeom prst="rect">
              <a:avLst/>
            </a:prstGeom>
            <a:noFill/>
          </p:spPr>
        </p:pic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2590800" y="1789113"/>
            <a:ext cx="539750" cy="1016000"/>
            <a:chOff x="1632" y="1127"/>
            <a:chExt cx="340" cy="640"/>
          </a:xfrm>
        </p:grpSpPr>
        <p:sp>
          <p:nvSpPr>
            <p:cNvPr id="73744" name="Rectangle 16"/>
            <p:cNvSpPr>
              <a:spLocks noChangeArrowheads="1"/>
            </p:cNvSpPr>
            <p:nvPr/>
          </p:nvSpPr>
          <p:spPr bwMode="auto">
            <a:xfrm>
              <a:off x="1775" y="1383"/>
              <a:ext cx="96" cy="3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56" name="Text Box 28"/>
            <p:cNvSpPr txBox="1">
              <a:spLocks noChangeArrowheads="1"/>
            </p:cNvSpPr>
            <p:nvPr/>
          </p:nvSpPr>
          <p:spPr bwMode="auto">
            <a:xfrm>
              <a:off x="1632" y="1127"/>
              <a:ext cx="3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slot</a:t>
              </a:r>
              <a:endParaRPr lang="en-US"/>
            </a:p>
          </p:txBody>
        </p: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5105400" y="1889125"/>
            <a:ext cx="3581400" cy="2301875"/>
            <a:chOff x="3216" y="1190"/>
            <a:chExt cx="2256" cy="1450"/>
          </a:xfrm>
        </p:grpSpPr>
        <p:sp>
          <p:nvSpPr>
            <p:cNvPr id="73758" name="Rectangle 30"/>
            <p:cNvSpPr>
              <a:spLocks noChangeArrowheads="1"/>
            </p:cNvSpPr>
            <p:nvPr/>
          </p:nvSpPr>
          <p:spPr bwMode="auto">
            <a:xfrm>
              <a:off x="3216" y="2120"/>
              <a:ext cx="2256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600"/>
                <a:t>V. Almeida</a:t>
              </a:r>
              <a:r>
                <a:rPr lang="en-US" altLang="zh-CN" sz="1600">
                  <a:ea typeface="宋体" pitchFamily="2" charset="-122"/>
                </a:rPr>
                <a:t> et al.</a:t>
              </a:r>
              <a:r>
                <a:rPr lang="en-US" sz="1600"/>
                <a:t>, </a:t>
              </a:r>
              <a:r>
                <a:rPr lang="en-US" altLang="zh-CN" sz="1600">
                  <a:ea typeface="宋体" pitchFamily="2" charset="-122"/>
                </a:rPr>
                <a:t>“</a:t>
              </a:r>
              <a:r>
                <a:rPr lang="en-US" sz="1600"/>
                <a:t>Guiding and confining light in void nanostructure,</a:t>
              </a:r>
              <a:r>
                <a:rPr lang="en-US" altLang="zh-CN" sz="1600">
                  <a:ea typeface="宋体" pitchFamily="2" charset="-122"/>
                </a:rPr>
                <a:t>”</a:t>
              </a:r>
              <a:r>
                <a:rPr lang="en-US" sz="1600"/>
                <a:t> </a:t>
              </a:r>
              <a:r>
                <a:rPr lang="en-US" sz="1600" i="1"/>
                <a:t>Opt. Lett.</a:t>
              </a:r>
              <a:r>
                <a:rPr lang="en-US" sz="1600"/>
                <a:t> </a:t>
              </a:r>
              <a:r>
                <a:rPr lang="en-US" sz="1600" b="1"/>
                <a:t>29</a:t>
              </a:r>
              <a:r>
                <a:rPr lang="en-US" sz="1600"/>
                <a:t>, 1209-1211 (2004)</a:t>
              </a:r>
              <a:r>
                <a:rPr lang="en-US" altLang="zh-CN" sz="1600">
                  <a:ea typeface="宋体" pitchFamily="2" charset="-122"/>
                </a:rPr>
                <a:t>.</a:t>
              </a:r>
              <a:endParaRPr lang="en-US" sz="1600"/>
            </a:p>
          </p:txBody>
        </p:sp>
        <p:sp>
          <p:nvSpPr>
            <p:cNvPr id="73760" name="Text Box 32"/>
            <p:cNvSpPr txBox="1">
              <a:spLocks noChangeArrowheads="1"/>
            </p:cNvSpPr>
            <p:nvPr/>
          </p:nvSpPr>
          <p:spPr bwMode="auto">
            <a:xfrm>
              <a:off x="3216" y="1190"/>
              <a:ext cx="2016" cy="8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284163" indent="-284163">
                <a:buClr>
                  <a:srgbClr val="0000FF"/>
                </a:buClr>
              </a:pPr>
              <a:r>
                <a:rPr lang="en-US" altLang="zh-CN" sz="2000" dirty="0">
                  <a:ea typeface="宋体" pitchFamily="2" charset="-122"/>
                </a:rPr>
                <a:t>Use low index material for:</a:t>
              </a:r>
            </a:p>
            <a:p>
              <a:pPr marL="284163" indent="-284163">
                <a:buClr>
                  <a:srgbClr val="0000FF"/>
                </a:buClr>
                <a:buFontTx/>
                <a:buChar char="•"/>
              </a:pPr>
              <a:r>
                <a:rPr lang="en-US" altLang="zh-CN" sz="2000" dirty="0">
                  <a:ea typeface="宋体" pitchFamily="2" charset="-122"/>
                </a:rPr>
                <a:t>Light emission</a:t>
              </a:r>
            </a:p>
            <a:p>
              <a:pPr marL="284163" indent="-284163">
                <a:buClr>
                  <a:srgbClr val="0000FF"/>
                </a:buClr>
                <a:buFontTx/>
                <a:buChar char="•"/>
              </a:pPr>
              <a:r>
                <a:rPr lang="en-US" altLang="zh-CN" sz="2000" dirty="0">
                  <a:ea typeface="宋体" pitchFamily="2" charset="-122"/>
                </a:rPr>
                <a:t>Light modulation</a:t>
              </a:r>
            </a:p>
            <a:p>
              <a:pPr marL="284163" indent="-284163">
                <a:buClr>
                  <a:srgbClr val="0000FF"/>
                </a:buClr>
                <a:buFontTx/>
                <a:buChar char="•"/>
              </a:pPr>
              <a:r>
                <a:rPr lang="en-US" altLang="zh-CN" sz="2000" dirty="0" err="1">
                  <a:ea typeface="宋体" pitchFamily="2" charset="-122"/>
                </a:rPr>
                <a:t>Plasmonic</a:t>
              </a:r>
              <a:r>
                <a:rPr lang="en-US" altLang="zh-CN" sz="2000" dirty="0">
                  <a:ea typeface="宋体" pitchFamily="2" charset="-122"/>
                </a:rPr>
                <a:t> </a:t>
              </a:r>
              <a:r>
                <a:rPr lang="en-US" altLang="zh-CN" sz="2000" dirty="0" err="1">
                  <a:ea typeface="宋体" pitchFamily="2" charset="-122"/>
                </a:rPr>
                <a:t>waveguiding</a:t>
              </a:r>
              <a:endParaRPr lang="en-US" altLang="zh-CN" sz="2000" dirty="0"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ources: VM-Lab Simu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>
                <a:hlinkClick r:id="rId2"/>
              </a:rPr>
              <a:t>Waveguide mode 1: fields</a:t>
            </a:r>
            <a:endParaRPr lang="en-US" dirty="0"/>
          </a:p>
          <a:p>
            <a:pPr>
              <a:spcBef>
                <a:spcPts val="1200"/>
              </a:spcBef>
            </a:pPr>
            <a:r>
              <a:rPr lang="en-US" dirty="0">
                <a:hlinkClick r:id="rId3"/>
              </a:rPr>
              <a:t>Waveguide mode 2: waveguide geometry</a:t>
            </a:r>
            <a:endParaRPr lang="en-US" dirty="0"/>
          </a:p>
          <a:p>
            <a:pPr>
              <a:spcBef>
                <a:spcPts val="1200"/>
              </a:spcBef>
            </a:pPr>
            <a:r>
              <a:rPr lang="en-US" dirty="0">
                <a:hlinkClick r:id="rId4"/>
              </a:rPr>
              <a:t>Directional coupler</a:t>
            </a: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BAC5D85-F4FE-40B1-869D-D9FCB53EFC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00" y="6187440"/>
            <a:ext cx="3048000" cy="426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017018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ctric field or particle energy depending on contex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refractive index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speed of light in vacuum (2.99792458 × 10</a:t>
            </a:r>
            <a:r>
              <a:rPr lang="en-US" baseline="30000" dirty="0"/>
              <a:t>8</a:t>
            </a:r>
            <a:r>
              <a:rPr lang="en-US" dirty="0"/>
              <a:t> m/s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ime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r>
              <a:rPr lang="en-US" dirty="0"/>
              <a:t> – propagation constant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dirty="0"/>
              <a:t> – angular frequency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dirty="0"/>
              <a:t> – wavelength of ligh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wave number in free spac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ff</a:t>
            </a:r>
            <a:r>
              <a:rPr lang="en-US" dirty="0"/>
              <a:t> – waveguide effective index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potential energy</a:t>
            </a:r>
          </a:p>
        </p:txBody>
      </p:sp>
    </p:spTree>
    <p:extLst>
      <p:ext uri="{BB962C8B-B14F-4D97-AF65-F5344CB8AC3E}">
        <p14:creationId xmlns:p14="http://schemas.microsoft.com/office/powerpoint/2010/main" val="23523888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mass</a:t>
            </a:r>
          </a:p>
          <a:p>
            <a:r>
              <a:rPr lang="az-Cyrl-A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ћ</a:t>
            </a:r>
            <a:r>
              <a:rPr lang="en-US" dirty="0"/>
              <a:t> – reduced Planck constant (1.055 × 10</a:t>
            </a:r>
            <a:r>
              <a:rPr lang="en-US" baseline="30000" dirty="0"/>
              <a:t>-34</a:t>
            </a:r>
            <a:r>
              <a:rPr lang="en-US" dirty="0"/>
              <a:t> J·s)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e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ad</a:t>
            </a:r>
            <a:r>
              <a:rPr lang="en-US" dirty="0"/>
              <a:t> – refractive index of waveguide core / cladding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waveguide group index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group velocity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phase velocity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e</a:t>
            </a:r>
            <a:r>
              <a:rPr lang="en-US" dirty="0"/>
              <a:t> / </a:t>
            </a:r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g</a:t>
            </a:r>
            <a:r>
              <a:rPr lang="en-US" dirty="0"/>
              <a:t> / </a:t>
            </a:r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g,s</a:t>
            </a:r>
            <a:r>
              <a:rPr lang="en-US" dirty="0"/>
              <a:t> – loss coefficient of core material / waveguide / waveguide due to scattering loss</a:t>
            </a:r>
          </a:p>
          <a:p>
            <a:r>
              <a:rPr lang="en-US" dirty="0" err="1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e</a:t>
            </a:r>
            <a:r>
              <a:rPr lang="en-US" dirty="0"/>
              <a:t> / </a:t>
            </a:r>
            <a:r>
              <a:rPr lang="en-US" dirty="0" err="1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ad</a:t>
            </a:r>
            <a:r>
              <a:rPr lang="en-US" dirty="0"/>
              <a:t> – confinement factor in core / cladding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vacuum permittivity (8.854 × 10</a:t>
            </a:r>
            <a:r>
              <a:rPr lang="en-US" baseline="30000" dirty="0"/>
              <a:t>−12</a:t>
            </a:r>
            <a:r>
              <a:rPr lang="en-US" dirty="0"/>
              <a:t> C/</a:t>
            </a:r>
            <a:r>
              <a:rPr lang="en-US" dirty="0" err="1"/>
              <a:t>Vm</a:t>
            </a:r>
            <a:r>
              <a:rPr lang="en-US" dirty="0"/>
              <a:t>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 – magnetic field</a:t>
            </a:r>
          </a:p>
        </p:txBody>
      </p:sp>
    </p:spTree>
    <p:extLst>
      <p:ext uri="{BB962C8B-B14F-4D97-AF65-F5344CB8AC3E}">
        <p14:creationId xmlns:p14="http://schemas.microsoft.com/office/powerpoint/2010/main" val="16921692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0" name="Line 6"/>
          <p:cNvSpPr>
            <a:spLocks noChangeShapeType="1"/>
          </p:cNvSpPr>
          <p:nvPr/>
        </p:nvSpPr>
        <p:spPr bwMode="auto">
          <a:xfrm rot="10800000" flipV="1">
            <a:off x="3352800" y="1793875"/>
            <a:ext cx="457200" cy="3048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47131" name="Picture 27" descr="untitled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800" y="1868488"/>
            <a:ext cx="2590800" cy="1941512"/>
          </a:xfrm>
          <a:prstGeom prst="rect">
            <a:avLst/>
          </a:prstGeom>
          <a:noFill/>
        </p:spPr>
      </p:pic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How does light propagate in a waveguide?</a:t>
            </a:r>
            <a:endParaRPr lang="en-US" sz="2800" dirty="0"/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3810000" y="1524000"/>
            <a:ext cx="603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宋体" pitchFamily="2" charset="-122"/>
              </a:rPr>
              <a:t>light</a:t>
            </a:r>
            <a:endParaRPr lang="en-US">
              <a:solidFill>
                <a:srgbClr val="FF0000"/>
              </a:solidFill>
            </a:endParaRPr>
          </a:p>
        </p:txBody>
      </p:sp>
      <p:pic>
        <p:nvPicPr>
          <p:cNvPr id="47113" name="Picture 9" descr="MCj0281284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flipH="1">
            <a:off x="381000" y="3348038"/>
            <a:ext cx="914400" cy="482600"/>
          </a:xfrm>
          <a:prstGeom prst="rect">
            <a:avLst/>
          </a:prstGeom>
          <a:noFill/>
        </p:spPr>
      </p:pic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533400" y="2819400"/>
            <a:ext cx="4016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ea typeface="宋体" pitchFamily="2" charset="-122"/>
              </a:rPr>
              <a:t>?</a:t>
            </a:r>
            <a:endParaRPr lang="en-US" sz="2800" b="1">
              <a:solidFill>
                <a:srgbClr val="FF0000"/>
              </a:solidFill>
            </a:endParaRPr>
          </a:p>
        </p:txBody>
      </p:sp>
      <p:sp>
        <p:nvSpPr>
          <p:cNvPr id="47120" name="Text Box 16"/>
          <p:cNvSpPr txBox="1">
            <a:spLocks noChangeArrowheads="1"/>
          </p:cNvSpPr>
          <p:nvPr/>
        </p:nvSpPr>
        <p:spPr bwMode="auto">
          <a:xfrm>
            <a:off x="4272040" y="2210666"/>
            <a:ext cx="397827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000" i="1" u="sng" dirty="0">
                <a:ea typeface="宋体" pitchFamily="2" charset="-122"/>
              </a:rPr>
              <a:t>Question:</a:t>
            </a:r>
          </a:p>
          <a:p>
            <a:r>
              <a:rPr lang="en-US" altLang="zh-CN" sz="2000" dirty="0">
                <a:ea typeface="宋体" pitchFamily="2" charset="-122"/>
              </a:rPr>
              <a:t>If we send light through a channel waveguide, what are we going to see at the waveguide output facet?</a:t>
            </a:r>
            <a:endParaRPr lang="en-US" sz="2000" dirty="0"/>
          </a:p>
        </p:txBody>
      </p:sp>
      <p:pic>
        <p:nvPicPr>
          <p:cNvPr id="47115" name="Picture 11" descr="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4267200"/>
            <a:ext cx="1400396" cy="1444752"/>
          </a:xfrm>
          <a:prstGeom prst="rect">
            <a:avLst/>
          </a:prstGeom>
          <a:noFill/>
        </p:spPr>
      </p:pic>
      <p:pic>
        <p:nvPicPr>
          <p:cNvPr id="47116" name="Picture 12" descr="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57400" y="4267200"/>
            <a:ext cx="1470126" cy="1444752"/>
          </a:xfrm>
          <a:prstGeom prst="rect">
            <a:avLst/>
          </a:prstGeom>
          <a:noFill/>
        </p:spPr>
      </p:pic>
      <p:pic>
        <p:nvPicPr>
          <p:cNvPr id="47117" name="Picture 13" descr="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05200" y="4267200"/>
            <a:ext cx="1457481" cy="1444752"/>
          </a:xfrm>
          <a:prstGeom prst="rect">
            <a:avLst/>
          </a:prstGeom>
          <a:noFill/>
        </p:spPr>
      </p:pic>
      <p:pic>
        <p:nvPicPr>
          <p:cNvPr id="47118" name="Picture 14" descr="4"/>
          <p:cNvPicPr>
            <a:picLocks noChangeAspect="1" noChangeArrowheads="1"/>
          </p:cNvPicPr>
          <p:nvPr/>
        </p:nvPicPr>
        <p:blipFill>
          <a:blip r:embed="rId7" cstate="print">
            <a:lum contrast="48000"/>
          </a:blip>
          <a:srcRect/>
          <a:stretch>
            <a:fillRect/>
          </a:stretch>
        </p:blipFill>
        <p:spPr bwMode="auto">
          <a:xfrm>
            <a:off x="4952999" y="4267199"/>
            <a:ext cx="1471742" cy="1444752"/>
          </a:xfrm>
          <a:prstGeom prst="rect">
            <a:avLst/>
          </a:prstGeom>
          <a:noFill/>
        </p:spPr>
      </p:pic>
      <p:pic>
        <p:nvPicPr>
          <p:cNvPr id="47121" name="Picture 17" descr="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400800" y="4267200"/>
            <a:ext cx="1985738" cy="1444752"/>
          </a:xfrm>
          <a:prstGeom prst="rect">
            <a:avLst/>
          </a:prstGeom>
          <a:noFill/>
        </p:spPr>
      </p:pic>
      <p:sp>
        <p:nvSpPr>
          <p:cNvPr id="47122" name="Text Box 18"/>
          <p:cNvSpPr txBox="1">
            <a:spLocks noChangeArrowheads="1"/>
          </p:cNvSpPr>
          <p:nvPr/>
        </p:nvSpPr>
        <p:spPr bwMode="auto">
          <a:xfrm>
            <a:off x="6553200" y="4532313"/>
            <a:ext cx="169227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JJ knows the answer, but we don’t !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7123" name="Text Box 19"/>
          <p:cNvSpPr txBox="1">
            <a:spLocks noChangeArrowheads="1"/>
          </p:cNvSpPr>
          <p:nvPr/>
        </p:nvSpPr>
        <p:spPr bwMode="auto">
          <a:xfrm>
            <a:off x="1127125" y="58674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A</a:t>
            </a:r>
            <a:endParaRPr lang="en-US" sz="2400"/>
          </a:p>
        </p:txBody>
      </p:sp>
      <p:sp>
        <p:nvSpPr>
          <p:cNvPr id="47124" name="Text Box 20"/>
          <p:cNvSpPr txBox="1">
            <a:spLocks noChangeArrowheads="1"/>
          </p:cNvSpPr>
          <p:nvPr/>
        </p:nvSpPr>
        <p:spPr bwMode="auto">
          <a:xfrm>
            <a:off x="2584450" y="58674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B</a:t>
            </a:r>
            <a:endParaRPr lang="en-US" sz="2400"/>
          </a:p>
        </p:txBody>
      </p:sp>
      <p:sp>
        <p:nvSpPr>
          <p:cNvPr id="47125" name="Text Box 21"/>
          <p:cNvSpPr txBox="1">
            <a:spLocks noChangeArrowheads="1"/>
          </p:cNvSpPr>
          <p:nvPr/>
        </p:nvSpPr>
        <p:spPr bwMode="auto">
          <a:xfrm>
            <a:off x="4032250" y="58674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C</a:t>
            </a:r>
            <a:endParaRPr lang="en-US" sz="2400"/>
          </a:p>
        </p:txBody>
      </p:sp>
      <p:sp>
        <p:nvSpPr>
          <p:cNvPr id="47126" name="Text Box 22"/>
          <p:cNvSpPr txBox="1">
            <a:spLocks noChangeArrowheads="1"/>
          </p:cNvSpPr>
          <p:nvPr/>
        </p:nvSpPr>
        <p:spPr bwMode="auto">
          <a:xfrm>
            <a:off x="5462588" y="58674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D</a:t>
            </a:r>
            <a:endParaRPr lang="en-US" sz="2400"/>
          </a:p>
        </p:txBody>
      </p:sp>
      <p:sp>
        <p:nvSpPr>
          <p:cNvPr id="47127" name="Text Box 23"/>
          <p:cNvSpPr txBox="1">
            <a:spLocks noChangeArrowheads="1"/>
          </p:cNvSpPr>
          <p:nvPr/>
        </p:nvSpPr>
        <p:spPr bwMode="auto">
          <a:xfrm>
            <a:off x="7215188" y="58674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E</a:t>
            </a:r>
            <a:endParaRPr lang="en-US" sz="240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47914"/>
            <a:ext cx="8153400" cy="1066800"/>
          </a:xfrm>
        </p:spPr>
        <p:txBody>
          <a:bodyPr/>
          <a:lstStyle/>
          <a:p>
            <a:r>
              <a:rPr lang="en-US" sz="3600" dirty="0"/>
              <a:t>Modes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33400" y="1718370"/>
            <a:ext cx="7696200" cy="3431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altLang="zh-CN" sz="2800" dirty="0">
                <a:ea typeface="宋体" pitchFamily="2" charset="-122"/>
              </a:rPr>
              <a:t>“</a:t>
            </a:r>
            <a:r>
              <a:rPr lang="en-US" sz="2800" dirty="0"/>
              <a:t>When asked, many well-trained scientists and engineers will say that they understand what a mode is, but will be unable to define the idea of modes and will also be unable to remember where they learned the idea!</a:t>
            </a:r>
            <a:r>
              <a:rPr lang="en-US" altLang="zh-CN" sz="2800" dirty="0">
                <a:ea typeface="宋体" pitchFamily="2" charset="-122"/>
              </a:rPr>
              <a:t>”</a:t>
            </a:r>
          </a:p>
          <a:p>
            <a:pPr algn="r"/>
            <a:endParaRPr lang="en-US" sz="2400" i="1" dirty="0"/>
          </a:p>
          <a:p>
            <a:pPr algn="r"/>
            <a:r>
              <a:rPr lang="en-US" sz="2400" i="1" dirty="0"/>
              <a:t>Quantum Mechanics for Scientists and Engineers</a:t>
            </a:r>
          </a:p>
          <a:p>
            <a:pPr algn="r">
              <a:spcBef>
                <a:spcPts val="600"/>
              </a:spcBef>
            </a:pPr>
            <a:r>
              <a:rPr lang="en-US" altLang="zh-CN" sz="2400" dirty="0">
                <a:ea typeface="宋体" pitchFamily="2" charset="-122"/>
              </a:rPr>
              <a:t>David A. B. Miller</a:t>
            </a:r>
            <a:endParaRPr lang="en-US" sz="24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71714"/>
            <a:ext cx="8229600" cy="990600"/>
          </a:xfrm>
        </p:spPr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What is a waveguide mode?</a:t>
            </a:r>
            <a:endParaRPr lang="en-US" sz="3200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1BD84500-9BBF-4C1D-9002-0AD37F0EB4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4500" y="1460501"/>
            <a:ext cx="8229600" cy="4787900"/>
          </a:xfrm>
        </p:spPr>
        <p:txBody>
          <a:bodyPr/>
          <a:lstStyle/>
          <a:p>
            <a:r>
              <a:rPr lang="en-US" sz="2200" dirty="0"/>
              <a:t>A propagation mode of a waveguide</a:t>
            </a:r>
            <a:r>
              <a:rPr lang="en-US" altLang="zh-CN" sz="2200" dirty="0">
                <a:ea typeface="宋体" pitchFamily="2" charset="-122"/>
              </a:rPr>
              <a:t> </a:t>
            </a:r>
            <a:r>
              <a:rPr lang="en-US" altLang="zh-CN" sz="2200" i="1" dirty="0">
                <a:solidFill>
                  <a:srgbClr val="FF0000"/>
                </a:solidFill>
                <a:ea typeface="宋体" pitchFamily="2" charset="-122"/>
              </a:rPr>
              <a:t>at a given wavelength</a:t>
            </a:r>
            <a:r>
              <a:rPr lang="en-US" sz="2200" dirty="0"/>
              <a:t> is </a:t>
            </a:r>
            <a:r>
              <a:rPr lang="en-US" sz="2200" i="1" dirty="0">
                <a:solidFill>
                  <a:srgbClr val="FF0000"/>
                </a:solidFill>
              </a:rPr>
              <a:t>a stable cross-sectional shape (complex amplitude of fields) in which the wave propagates</a:t>
            </a:r>
            <a:endParaRPr lang="en-US" sz="2200" dirty="0"/>
          </a:p>
          <a:p>
            <a:r>
              <a:rPr lang="en-US" altLang="zh-CN" sz="2200" dirty="0">
                <a:ea typeface="宋体" pitchFamily="2" charset="-122"/>
              </a:rPr>
              <a:t>Waveguide modes at any given wavelength are completely determined by the cross-sectional geometry and refractive index profile of the waveguide</a:t>
            </a:r>
            <a:endParaRPr lang="en-US" sz="22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1863F75-1606-4D61-A496-5B240A3BCBCF}"/>
              </a:ext>
            </a:extLst>
          </p:cNvPr>
          <p:cNvSpPr/>
          <p:nvPr/>
        </p:nvSpPr>
        <p:spPr bwMode="auto">
          <a:xfrm>
            <a:off x="865001" y="3962846"/>
            <a:ext cx="2011936" cy="13716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50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A85ACDD-E669-4036-9C60-BBF2575FF06B}"/>
              </a:ext>
            </a:extLst>
          </p:cNvPr>
          <p:cNvSpPr/>
          <p:nvPr/>
        </p:nvSpPr>
        <p:spPr bwMode="auto">
          <a:xfrm>
            <a:off x="1505337" y="4458146"/>
            <a:ext cx="762000" cy="381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/>
            <a:r>
              <a:rPr lang="en-US" sz="1600"/>
              <a:t>Si</a:t>
            </a:r>
            <a:endParaRPr lang="en-US" sz="16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1132412-30D0-466B-8F3C-BBC5CAE4AB04}"/>
              </a:ext>
            </a:extLst>
          </p:cNvPr>
          <p:cNvSpPr/>
          <p:nvPr/>
        </p:nvSpPr>
        <p:spPr>
          <a:xfrm>
            <a:off x="865001" y="3962846"/>
            <a:ext cx="5725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600" dirty="0">
                <a:solidFill>
                  <a:srgbClr val="000000"/>
                </a:solidFill>
              </a:rPr>
              <a:t>SiO</a:t>
            </a:r>
            <a:r>
              <a:rPr lang="en-US" sz="1600" baseline="-25000" dirty="0">
                <a:solidFill>
                  <a:srgbClr val="000000"/>
                </a:solidFill>
              </a:rPr>
              <a:t>2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0B89766-F198-4849-8A08-BFC9D2FC6967}"/>
              </a:ext>
            </a:extLst>
          </p:cNvPr>
          <p:cNvCxnSpPr/>
          <p:nvPr/>
        </p:nvCxnSpPr>
        <p:spPr bwMode="auto">
          <a:xfrm>
            <a:off x="1504697" y="4953446"/>
            <a:ext cx="7620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D40B538-DACE-4249-9A00-B22C1798F43B}"/>
              </a:ext>
            </a:extLst>
          </p:cNvPr>
          <p:cNvCxnSpPr>
            <a:cxnSpLocks/>
          </p:cNvCxnSpPr>
          <p:nvPr/>
        </p:nvCxnSpPr>
        <p:spPr bwMode="auto">
          <a:xfrm>
            <a:off x="1385727" y="4458146"/>
            <a:ext cx="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010A7A52-C3E9-4E0D-87E0-1A939ED2F269}"/>
              </a:ext>
            </a:extLst>
          </p:cNvPr>
          <p:cNvSpPr/>
          <p:nvPr/>
        </p:nvSpPr>
        <p:spPr>
          <a:xfrm>
            <a:off x="1467653" y="4953446"/>
            <a:ext cx="80663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600" dirty="0">
                <a:solidFill>
                  <a:srgbClr val="000000"/>
                </a:solidFill>
              </a:rPr>
              <a:t>500 nm</a:t>
            </a:r>
            <a:endParaRPr lang="en-US" sz="1600" baseline="-25000" dirty="0">
              <a:solidFill>
                <a:srgbClr val="000000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67DE807-D3E8-42A8-8F76-60D95FDC329B}"/>
              </a:ext>
            </a:extLst>
          </p:cNvPr>
          <p:cNvSpPr/>
          <p:nvPr/>
        </p:nvSpPr>
        <p:spPr>
          <a:xfrm>
            <a:off x="579096" y="4475925"/>
            <a:ext cx="80663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600" dirty="0">
                <a:solidFill>
                  <a:srgbClr val="000000"/>
                </a:solidFill>
              </a:rPr>
              <a:t>220 nm</a:t>
            </a:r>
            <a:endParaRPr lang="en-US" sz="1600" baseline="-25000" dirty="0">
              <a:solidFill>
                <a:srgbClr val="000000"/>
              </a:solidFill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B4992F7D-BF6D-4622-8A33-4AE03ED5D5E6}"/>
              </a:ext>
            </a:extLst>
          </p:cNvPr>
          <p:cNvGrpSpPr/>
          <p:nvPr/>
        </p:nvGrpSpPr>
        <p:grpSpPr>
          <a:xfrm>
            <a:off x="6272812" y="4124682"/>
            <a:ext cx="966188" cy="917879"/>
            <a:chOff x="7776228" y="674994"/>
            <a:chExt cx="966188" cy="917879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F85285CE-E71A-47A1-A73B-86D540855E6B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034121" y="882690"/>
              <a:ext cx="447131" cy="592524"/>
              <a:chOff x="6809228" y="5374489"/>
              <a:chExt cx="930458" cy="1233014"/>
            </a:xfrm>
          </p:grpSpPr>
          <p:cxnSp>
            <p:nvCxnSpPr>
              <p:cNvPr id="20" name="直接连接符 32">
                <a:extLst>
                  <a:ext uri="{FF2B5EF4-FFF2-40B4-BE49-F238E27FC236}">
                    <a16:creationId xmlns:a16="http://schemas.microsoft.com/office/drawing/2014/main" id="{35FE7739-18B5-4F73-9314-C825B9B00E4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89281" y="6401685"/>
                <a:ext cx="750405" cy="0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32">
                <a:extLst>
                  <a:ext uri="{FF2B5EF4-FFF2-40B4-BE49-F238E27FC236}">
                    <a16:creationId xmlns:a16="http://schemas.microsoft.com/office/drawing/2014/main" id="{2557403D-831F-412D-ADF7-49424AA2F01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15159" y="5374489"/>
                <a:ext cx="0" cy="1053371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2" name="Group 21">
                <a:extLst>
                  <a:ext uri="{FF2B5EF4-FFF2-40B4-BE49-F238E27FC236}">
                    <a16:creationId xmlns:a16="http://schemas.microsoft.com/office/drawing/2014/main" id="{005DB1BC-8034-4074-B380-C12CFB25BAF2}"/>
                  </a:ext>
                </a:extLst>
              </p:cNvPr>
              <p:cNvGrpSpPr/>
              <p:nvPr/>
            </p:nvGrpSpPr>
            <p:grpSpPr>
              <a:xfrm>
                <a:off x="6809228" y="6195867"/>
                <a:ext cx="411480" cy="411636"/>
                <a:chOff x="20622718" y="16106621"/>
                <a:chExt cx="411480" cy="411636"/>
              </a:xfrm>
            </p:grpSpPr>
            <p:sp>
              <p:nvSpPr>
                <p:cNvPr id="23" name="Oval 22">
                  <a:extLst>
                    <a:ext uri="{FF2B5EF4-FFF2-40B4-BE49-F238E27FC236}">
                      <a16:creationId xmlns:a16="http://schemas.microsoft.com/office/drawing/2014/main" id="{EB5FDBC8-E19B-44E0-A589-826E5CBF203E}"/>
                    </a:ext>
                  </a:extLst>
                </p:cNvPr>
                <p:cNvSpPr/>
                <p:nvPr/>
              </p:nvSpPr>
              <p:spPr>
                <a:xfrm>
                  <a:off x="20622718" y="16106621"/>
                  <a:ext cx="411480" cy="411636"/>
                </a:xfrm>
                <a:prstGeom prst="ellipse">
                  <a:avLst/>
                </a:prstGeom>
                <a:noFill/>
                <a:ln w="25400"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cxnSp>
              <p:nvCxnSpPr>
                <p:cNvPr id="24" name="直接连接符 32">
                  <a:extLst>
                    <a:ext uri="{FF2B5EF4-FFF2-40B4-BE49-F238E27FC236}">
                      <a16:creationId xmlns:a16="http://schemas.microsoft.com/office/drawing/2014/main" id="{F973CDF3-BC88-4839-8274-D1BA91FB0EB1}"/>
                    </a:ext>
                  </a:extLst>
                </p:cNvPr>
                <p:cNvCxnSpPr>
                  <a:cxnSpLocks/>
                  <a:stCxn id="23" idx="5"/>
                  <a:endCxn id="23" idx="1"/>
                </p:cNvCxnSpPr>
                <p:nvPr/>
              </p:nvCxnSpPr>
              <p:spPr>
                <a:xfrm flipH="1" flipV="1">
                  <a:off x="20682978" y="16166904"/>
                  <a:ext cx="290960" cy="291070"/>
                </a:xfrm>
                <a:prstGeom prst="line">
                  <a:avLst/>
                </a:prstGeom>
                <a:ln w="25400">
                  <a:solidFill>
                    <a:srgbClr val="0000FF"/>
                  </a:solidFill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32">
                  <a:extLst>
                    <a:ext uri="{FF2B5EF4-FFF2-40B4-BE49-F238E27FC236}">
                      <a16:creationId xmlns:a16="http://schemas.microsoft.com/office/drawing/2014/main" id="{0BC45FBF-997E-40E7-85DA-472B41B5712E}"/>
                    </a:ext>
                  </a:extLst>
                </p:cNvPr>
                <p:cNvCxnSpPr>
                  <a:cxnSpLocks/>
                  <a:stCxn id="23" idx="7"/>
                  <a:endCxn id="23" idx="3"/>
                </p:cNvCxnSpPr>
                <p:nvPr/>
              </p:nvCxnSpPr>
              <p:spPr>
                <a:xfrm flipH="1">
                  <a:off x="20682978" y="16166904"/>
                  <a:ext cx="290960" cy="291070"/>
                </a:xfrm>
                <a:prstGeom prst="line">
                  <a:avLst/>
                </a:prstGeom>
                <a:ln w="25400">
                  <a:solidFill>
                    <a:srgbClr val="0000FF"/>
                  </a:solidFill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297C323B-5A8F-4497-AC2A-F071DFF86E10}"/>
                </a:ext>
              </a:extLst>
            </p:cNvPr>
            <p:cNvSpPr/>
            <p:nvPr/>
          </p:nvSpPr>
          <p:spPr>
            <a:xfrm>
              <a:off x="7776228" y="1192763"/>
              <a:ext cx="28405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i="1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en-US" sz="2000" dirty="0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920FCB4E-8D49-4627-851F-3E63F19B9CAF}"/>
                </a:ext>
              </a:extLst>
            </p:cNvPr>
            <p:cNvSpPr/>
            <p:nvPr/>
          </p:nvSpPr>
          <p:spPr>
            <a:xfrm>
              <a:off x="8443936" y="1167763"/>
              <a:ext cx="29848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D920621E-2BD5-4399-95B4-3A156BF431DF}"/>
                </a:ext>
              </a:extLst>
            </p:cNvPr>
            <p:cNvSpPr/>
            <p:nvPr/>
          </p:nvSpPr>
          <p:spPr>
            <a:xfrm>
              <a:off x="7842253" y="674994"/>
              <a:ext cx="29848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</p:grpSp>
      <p:pic>
        <p:nvPicPr>
          <p:cNvPr id="26" name="Picture 25" descr="A picture containing thing, object&#10;&#10;Description generated with high confidence">
            <a:extLst>
              <a:ext uri="{FF2B5EF4-FFF2-40B4-BE49-F238E27FC236}">
                <a16:creationId xmlns:a16="http://schemas.microsoft.com/office/drawing/2014/main" id="{B836725D-5E07-40D6-A32D-52D1841922B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563" t="26635" r="24771" b="26932"/>
          <a:stretch/>
        </p:blipFill>
        <p:spPr>
          <a:xfrm>
            <a:off x="3794531" y="3962846"/>
            <a:ext cx="1752599" cy="1371600"/>
          </a:xfrm>
          <a:prstGeom prst="rect">
            <a:avLst/>
          </a:prstGeom>
        </p:spPr>
      </p:pic>
      <p:sp>
        <p:nvSpPr>
          <p:cNvPr id="27" name="Text Box 46">
            <a:extLst>
              <a:ext uri="{FF2B5EF4-FFF2-40B4-BE49-F238E27FC236}">
                <a16:creationId xmlns:a16="http://schemas.microsoft.com/office/drawing/2014/main" id="{CFBF0049-1308-4F66-844D-8A5068B4F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393" y="5480478"/>
            <a:ext cx="276992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>
                <a:solidFill>
                  <a:prstClr val="black"/>
                </a:solidFill>
                <a:latin typeface="Arial"/>
                <a:ea typeface="宋体" pitchFamily="2" charset="-122"/>
                <a:cs typeface="+mn-cs"/>
              </a:rPr>
              <a:t>Fundamental TE mode @ 1550 nm</a:t>
            </a:r>
            <a:endParaRPr lang="en-US" sz="1800" dirty="0">
              <a:solidFill>
                <a:prstClr val="black"/>
              </a:solidFill>
              <a:latin typeface="Arial"/>
              <a:ea typeface="+mn-ea"/>
              <a:cs typeface="+mn-cs"/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B6EDB96E-2686-4181-A6CC-69C568A0CFD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091" t="27322" r="-74" b="30778"/>
          <a:stretch/>
        </p:blipFill>
        <p:spPr>
          <a:xfrm flipH="1">
            <a:off x="5672374" y="3962846"/>
            <a:ext cx="123873" cy="1371600"/>
          </a:xfrm>
          <a:prstGeom prst="rect">
            <a:avLst/>
          </a:prstGeom>
        </p:spPr>
      </p:pic>
      <p:sp>
        <p:nvSpPr>
          <p:cNvPr id="29" name="Rectangle 28">
            <a:extLst>
              <a:ext uri="{FF2B5EF4-FFF2-40B4-BE49-F238E27FC236}">
                <a16:creationId xmlns:a16="http://schemas.microsoft.com/office/drawing/2014/main" id="{2DDAD385-8900-483E-9760-3DF3D2CE6F91}"/>
              </a:ext>
            </a:extLst>
          </p:cNvPr>
          <p:cNvSpPr/>
          <p:nvPr/>
        </p:nvSpPr>
        <p:spPr>
          <a:xfrm>
            <a:off x="5742459" y="3803650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600" b="1" dirty="0">
                <a:solidFill>
                  <a:srgbClr val="000000"/>
                </a:solidFill>
              </a:rPr>
              <a:t>1</a:t>
            </a:r>
            <a:endParaRPr lang="en-US" sz="1600" b="1" baseline="-25000" dirty="0">
              <a:solidFill>
                <a:srgbClr val="000000"/>
              </a:solidFill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15230B6-4F9E-40CD-BEF0-15A624D6D643}"/>
              </a:ext>
            </a:extLst>
          </p:cNvPr>
          <p:cNvSpPr/>
          <p:nvPr/>
        </p:nvSpPr>
        <p:spPr>
          <a:xfrm>
            <a:off x="5742459" y="5141924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600" b="1" dirty="0">
                <a:solidFill>
                  <a:srgbClr val="000000"/>
                </a:solidFill>
              </a:rPr>
              <a:t>0</a:t>
            </a:r>
            <a:endParaRPr lang="en-US" sz="1600" b="1" baseline="-250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71714"/>
            <a:ext cx="8229600" cy="990600"/>
          </a:xfrm>
        </p:spPr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What is a waveguide mode?</a:t>
            </a:r>
            <a:endParaRPr lang="en-US" sz="3200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1BD84500-9BBF-4C1D-9002-0AD37F0EB4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4500" y="1460501"/>
            <a:ext cx="8229600" cy="4787900"/>
          </a:xfrm>
        </p:spPr>
        <p:txBody>
          <a:bodyPr/>
          <a:lstStyle/>
          <a:p>
            <a:r>
              <a:rPr lang="en-US" sz="2200" dirty="0"/>
              <a:t>A propagation mode of a waveguide</a:t>
            </a:r>
            <a:r>
              <a:rPr lang="en-US" altLang="zh-CN" sz="2200" dirty="0">
                <a:ea typeface="宋体" pitchFamily="2" charset="-122"/>
              </a:rPr>
              <a:t> </a:t>
            </a:r>
            <a:r>
              <a:rPr lang="en-US" altLang="zh-CN" sz="2200" i="1" dirty="0">
                <a:solidFill>
                  <a:srgbClr val="FF0000"/>
                </a:solidFill>
                <a:ea typeface="宋体" pitchFamily="2" charset="-122"/>
              </a:rPr>
              <a:t>at a given wavelength</a:t>
            </a:r>
            <a:r>
              <a:rPr lang="en-US" sz="2200" dirty="0"/>
              <a:t> is </a:t>
            </a:r>
            <a:r>
              <a:rPr lang="en-US" sz="2200" i="1" dirty="0">
                <a:solidFill>
                  <a:srgbClr val="FF0000"/>
                </a:solidFill>
              </a:rPr>
              <a:t>a stable cross-sectional shape (complex amplitude of fields) in which the wave propagates</a:t>
            </a:r>
            <a:endParaRPr lang="en-US" sz="2200" dirty="0"/>
          </a:p>
          <a:p>
            <a:r>
              <a:rPr lang="en-US" altLang="zh-CN" sz="2200" dirty="0">
                <a:ea typeface="宋体" pitchFamily="2" charset="-122"/>
              </a:rPr>
              <a:t>Waveguide modes at any given wavelength are completely determined by the cross-sectional geometry and refractive index profile of the waveguide</a:t>
            </a:r>
            <a:endParaRPr lang="en-US" sz="2200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EEEC123B-B718-4BBC-B618-37BB299EC322}"/>
              </a:ext>
            </a:extLst>
          </p:cNvPr>
          <p:cNvSpPr/>
          <p:nvPr/>
        </p:nvSpPr>
        <p:spPr bwMode="auto">
          <a:xfrm>
            <a:off x="2592954" y="3919408"/>
            <a:ext cx="5328878" cy="99131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50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ACE441D2-C1A6-445D-B641-F8966DA9A4F1}"/>
              </a:ext>
            </a:extLst>
          </p:cNvPr>
          <p:cNvSpPr/>
          <p:nvPr/>
        </p:nvSpPr>
        <p:spPr bwMode="auto">
          <a:xfrm>
            <a:off x="2587832" y="4148008"/>
            <a:ext cx="5334000" cy="53276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/>
            <a:r>
              <a:rPr lang="en-US" sz="1600" dirty="0"/>
              <a:t>Si</a:t>
            </a:r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4E3328F2-4D8B-4C2C-B331-11AD4B8AC217}"/>
              </a:ext>
            </a:extLst>
          </p:cNvPr>
          <p:cNvCxnSpPr>
            <a:cxnSpLocks/>
          </p:cNvCxnSpPr>
          <p:nvPr/>
        </p:nvCxnSpPr>
        <p:spPr bwMode="auto">
          <a:xfrm>
            <a:off x="2587832" y="4148008"/>
            <a:ext cx="5334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AC2C4154-F3CB-405F-A275-E975B8A663EF}"/>
              </a:ext>
            </a:extLst>
          </p:cNvPr>
          <p:cNvCxnSpPr>
            <a:cxnSpLocks/>
          </p:cNvCxnSpPr>
          <p:nvPr/>
        </p:nvCxnSpPr>
        <p:spPr bwMode="auto">
          <a:xfrm>
            <a:off x="2587832" y="4680768"/>
            <a:ext cx="5334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62D7203-7A4D-4858-B63D-7E64D95EC3A6}"/>
              </a:ext>
            </a:extLst>
          </p:cNvPr>
          <p:cNvCxnSpPr/>
          <p:nvPr/>
        </p:nvCxnSpPr>
        <p:spPr bwMode="auto">
          <a:xfrm>
            <a:off x="2587832" y="3919408"/>
            <a:ext cx="0" cy="12192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6499C5B6-3535-4DB5-921C-E20457655895}"/>
              </a:ext>
            </a:extLst>
          </p:cNvPr>
          <p:cNvCxnSpPr/>
          <p:nvPr/>
        </p:nvCxnSpPr>
        <p:spPr bwMode="auto">
          <a:xfrm>
            <a:off x="4551317" y="3919408"/>
            <a:ext cx="0" cy="12192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A60107D2-9E65-40DE-A500-B6338DF1696F}"/>
              </a:ext>
            </a:extLst>
          </p:cNvPr>
          <p:cNvCxnSpPr/>
          <p:nvPr/>
        </p:nvCxnSpPr>
        <p:spPr bwMode="auto">
          <a:xfrm>
            <a:off x="7925034" y="3919408"/>
            <a:ext cx="0" cy="12192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38" name="Picture 37" descr="A picture containing thing, object&#10;&#10;Description generated with high confidence">
            <a:extLst>
              <a:ext uri="{FF2B5EF4-FFF2-40B4-BE49-F238E27FC236}">
                <a16:creationId xmlns:a16="http://schemas.microsoft.com/office/drawing/2014/main" id="{DBA91D67-5B4A-4D78-AA33-F783EF5D1B0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563" t="26635" r="24771" b="26932"/>
          <a:stretch/>
        </p:blipFill>
        <p:spPr>
          <a:xfrm>
            <a:off x="560475" y="3862496"/>
            <a:ext cx="1409194" cy="1102848"/>
          </a:xfrm>
          <a:prstGeom prst="rect">
            <a:avLst/>
          </a:prstGeom>
        </p:spPr>
      </p:pic>
      <p:sp>
        <p:nvSpPr>
          <p:cNvPr id="39" name="Arrow: Right 38">
            <a:extLst>
              <a:ext uri="{FF2B5EF4-FFF2-40B4-BE49-F238E27FC236}">
                <a16:creationId xmlns:a16="http://schemas.microsoft.com/office/drawing/2014/main" id="{EFEFC649-242A-4C8C-9276-2E5C8D0600BB}"/>
              </a:ext>
            </a:extLst>
          </p:cNvPr>
          <p:cNvSpPr/>
          <p:nvPr/>
        </p:nvSpPr>
        <p:spPr bwMode="auto">
          <a:xfrm>
            <a:off x="2129632" y="4223740"/>
            <a:ext cx="304800" cy="380360"/>
          </a:xfrm>
          <a:prstGeom prst="rightArrow">
            <a:avLst/>
          </a:prstGeom>
          <a:ln>
            <a:headEnd type="none" w="med" len="med"/>
            <a:tailEnd type="none" w="med" len="med"/>
          </a:ln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1001">
            <a:schemeClr val="lt2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50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pic>
        <p:nvPicPr>
          <p:cNvPr id="40" name="Picture 39" descr="A picture containing thing, object&#10;&#10;Description generated with high confidence">
            <a:extLst>
              <a:ext uri="{FF2B5EF4-FFF2-40B4-BE49-F238E27FC236}">
                <a16:creationId xmlns:a16="http://schemas.microsoft.com/office/drawing/2014/main" id="{0825991C-6D40-4023-8853-AB6EF1192BF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563" t="26635" r="24771" b="26932"/>
          <a:stretch/>
        </p:blipFill>
        <p:spPr>
          <a:xfrm>
            <a:off x="1883235" y="5291602"/>
            <a:ext cx="1409194" cy="1102848"/>
          </a:xfrm>
          <a:prstGeom prst="rect">
            <a:avLst/>
          </a:prstGeom>
        </p:spPr>
      </p:pic>
      <p:pic>
        <p:nvPicPr>
          <p:cNvPr id="41" name="Picture 40" descr="A picture containing thing, object&#10;&#10;Description generated with high confidence">
            <a:extLst>
              <a:ext uri="{FF2B5EF4-FFF2-40B4-BE49-F238E27FC236}">
                <a16:creationId xmlns:a16="http://schemas.microsoft.com/office/drawing/2014/main" id="{444E5FBF-C54D-4FB9-8C9C-9A3BB8EA7AD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563" t="26635" r="24771" b="26932"/>
          <a:stretch/>
        </p:blipFill>
        <p:spPr>
          <a:xfrm>
            <a:off x="3845638" y="5291008"/>
            <a:ext cx="1409194" cy="1102848"/>
          </a:xfrm>
          <a:prstGeom prst="rect">
            <a:avLst/>
          </a:prstGeom>
        </p:spPr>
      </p:pic>
      <p:pic>
        <p:nvPicPr>
          <p:cNvPr id="42" name="Picture 41" descr="A picture containing thing, object&#10;&#10;Description generated with high confidence">
            <a:extLst>
              <a:ext uri="{FF2B5EF4-FFF2-40B4-BE49-F238E27FC236}">
                <a16:creationId xmlns:a16="http://schemas.microsoft.com/office/drawing/2014/main" id="{F236DF47-179D-4101-AA8E-A027E303927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563" t="26635" r="24771" b="26932"/>
          <a:stretch/>
        </p:blipFill>
        <p:spPr>
          <a:xfrm>
            <a:off x="7217235" y="5291008"/>
            <a:ext cx="1409194" cy="1102848"/>
          </a:xfrm>
          <a:prstGeom prst="rect">
            <a:avLst/>
          </a:prstGeom>
        </p:spPr>
      </p:pic>
      <p:sp>
        <p:nvSpPr>
          <p:cNvPr id="43" name="Arrow: Right 42">
            <a:extLst>
              <a:ext uri="{FF2B5EF4-FFF2-40B4-BE49-F238E27FC236}">
                <a16:creationId xmlns:a16="http://schemas.microsoft.com/office/drawing/2014/main" id="{3EA0363A-193D-401E-A359-815BE1D98686}"/>
              </a:ext>
            </a:extLst>
          </p:cNvPr>
          <p:cNvSpPr/>
          <p:nvPr/>
        </p:nvSpPr>
        <p:spPr bwMode="auto">
          <a:xfrm>
            <a:off x="8075232" y="4229804"/>
            <a:ext cx="304800" cy="380360"/>
          </a:xfrm>
          <a:prstGeom prst="rightArrow">
            <a:avLst/>
          </a:prstGeom>
          <a:ln>
            <a:headEnd type="none" w="med" len="med"/>
            <a:tailEnd type="none" w="med" len="med"/>
          </a:ln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1001">
            <a:schemeClr val="lt2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50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2778372-2DA4-43F2-B7BF-EF30F95F47B7}"/>
              </a:ext>
            </a:extLst>
          </p:cNvPr>
          <p:cNvSpPr/>
          <p:nvPr/>
        </p:nvSpPr>
        <p:spPr>
          <a:xfrm>
            <a:off x="7379975" y="3842080"/>
            <a:ext cx="5725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600" dirty="0">
                <a:solidFill>
                  <a:srgbClr val="000000"/>
                </a:solidFill>
              </a:rPr>
              <a:t>SiO</a:t>
            </a:r>
            <a:r>
              <a:rPr lang="en-US" sz="1600" baseline="-25000" dirty="0">
                <a:solidFill>
                  <a:srgbClr val="000000"/>
                </a:solidFill>
              </a:rPr>
              <a:t>2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423C3156-0B3C-4B78-99DC-FE249FB52DC4}"/>
              </a:ext>
            </a:extLst>
          </p:cNvPr>
          <p:cNvGrpSpPr/>
          <p:nvPr/>
        </p:nvGrpSpPr>
        <p:grpSpPr>
          <a:xfrm>
            <a:off x="552450" y="5265880"/>
            <a:ext cx="980616" cy="917879"/>
            <a:chOff x="7761800" y="674994"/>
            <a:chExt cx="980616" cy="917879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8F58B547-894B-4201-A529-63EAC03DD4FE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034121" y="882690"/>
              <a:ext cx="447131" cy="592524"/>
              <a:chOff x="6809228" y="5374489"/>
              <a:chExt cx="930458" cy="1233014"/>
            </a:xfrm>
          </p:grpSpPr>
          <p:cxnSp>
            <p:nvCxnSpPr>
              <p:cNvPr id="50" name="直接连接符 32">
                <a:extLst>
                  <a:ext uri="{FF2B5EF4-FFF2-40B4-BE49-F238E27FC236}">
                    <a16:creationId xmlns:a16="http://schemas.microsoft.com/office/drawing/2014/main" id="{A5BB5447-071C-467E-B31C-FA3B953DF7B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89281" y="6401685"/>
                <a:ext cx="750405" cy="0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32">
                <a:extLst>
                  <a:ext uri="{FF2B5EF4-FFF2-40B4-BE49-F238E27FC236}">
                    <a16:creationId xmlns:a16="http://schemas.microsoft.com/office/drawing/2014/main" id="{B7079732-62F0-40FC-87F8-1C9564B1987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15159" y="5374489"/>
                <a:ext cx="0" cy="1053371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id="{3265AFED-DD6D-45D6-AB6D-14BD4DEF1B69}"/>
                  </a:ext>
                </a:extLst>
              </p:cNvPr>
              <p:cNvGrpSpPr/>
              <p:nvPr/>
            </p:nvGrpSpPr>
            <p:grpSpPr>
              <a:xfrm>
                <a:off x="6809228" y="6195867"/>
                <a:ext cx="411480" cy="411636"/>
                <a:chOff x="20622718" y="16106621"/>
                <a:chExt cx="411480" cy="411636"/>
              </a:xfrm>
            </p:grpSpPr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88457A23-3F20-41AC-BAF1-3EF6D0B01532}"/>
                    </a:ext>
                  </a:extLst>
                </p:cNvPr>
                <p:cNvSpPr/>
                <p:nvPr/>
              </p:nvSpPr>
              <p:spPr>
                <a:xfrm>
                  <a:off x="20622718" y="16106621"/>
                  <a:ext cx="411480" cy="411636"/>
                </a:xfrm>
                <a:prstGeom prst="ellipse">
                  <a:avLst/>
                </a:prstGeom>
                <a:noFill/>
                <a:ln w="25400"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cxnSp>
              <p:nvCxnSpPr>
                <p:cNvPr id="54" name="直接连接符 32">
                  <a:extLst>
                    <a:ext uri="{FF2B5EF4-FFF2-40B4-BE49-F238E27FC236}">
                      <a16:creationId xmlns:a16="http://schemas.microsoft.com/office/drawing/2014/main" id="{1C5DA4C0-CE86-4B2D-B5EB-FF3360547EB3}"/>
                    </a:ext>
                  </a:extLst>
                </p:cNvPr>
                <p:cNvCxnSpPr>
                  <a:cxnSpLocks/>
                  <a:stCxn id="53" idx="5"/>
                  <a:endCxn id="53" idx="1"/>
                </p:cNvCxnSpPr>
                <p:nvPr/>
              </p:nvCxnSpPr>
              <p:spPr>
                <a:xfrm flipH="1" flipV="1">
                  <a:off x="20682978" y="16166904"/>
                  <a:ext cx="290960" cy="291070"/>
                </a:xfrm>
                <a:prstGeom prst="line">
                  <a:avLst/>
                </a:prstGeom>
                <a:ln w="25400">
                  <a:solidFill>
                    <a:srgbClr val="0000FF"/>
                  </a:solidFill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 32">
                  <a:extLst>
                    <a:ext uri="{FF2B5EF4-FFF2-40B4-BE49-F238E27FC236}">
                      <a16:creationId xmlns:a16="http://schemas.microsoft.com/office/drawing/2014/main" id="{4F60AEB2-0A42-47AF-ABE1-9A2FBBBB91F2}"/>
                    </a:ext>
                  </a:extLst>
                </p:cNvPr>
                <p:cNvCxnSpPr>
                  <a:cxnSpLocks/>
                  <a:stCxn id="53" idx="7"/>
                  <a:endCxn id="53" idx="3"/>
                </p:cNvCxnSpPr>
                <p:nvPr/>
              </p:nvCxnSpPr>
              <p:spPr>
                <a:xfrm flipH="1">
                  <a:off x="20682978" y="16166904"/>
                  <a:ext cx="290960" cy="291070"/>
                </a:xfrm>
                <a:prstGeom prst="line">
                  <a:avLst/>
                </a:prstGeom>
                <a:ln w="25400">
                  <a:solidFill>
                    <a:srgbClr val="0000FF"/>
                  </a:solidFill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AB79B22C-CF9D-4A36-9C06-4A973AEA067B}"/>
                </a:ext>
              </a:extLst>
            </p:cNvPr>
            <p:cNvSpPr/>
            <p:nvPr/>
          </p:nvSpPr>
          <p:spPr>
            <a:xfrm>
              <a:off x="7761800" y="1192763"/>
              <a:ext cx="29848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i="1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2000" dirty="0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FC7EEE2F-9D1E-49C0-B641-A02722D39B12}"/>
                </a:ext>
              </a:extLst>
            </p:cNvPr>
            <p:cNvSpPr/>
            <p:nvPr/>
          </p:nvSpPr>
          <p:spPr>
            <a:xfrm>
              <a:off x="8458364" y="1167763"/>
              <a:ext cx="28405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074C95B8-0F19-4718-94A1-D628360F9E02}"/>
                </a:ext>
              </a:extLst>
            </p:cNvPr>
            <p:cNvSpPr/>
            <p:nvPr/>
          </p:nvSpPr>
          <p:spPr>
            <a:xfrm>
              <a:off x="7842253" y="674994"/>
              <a:ext cx="29848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343083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1-d optical confinement: slab waveguide</a:t>
            </a:r>
            <a:endParaRPr lang="en-US" sz="2800" dirty="0"/>
          </a:p>
        </p:txBody>
      </p:sp>
      <p:sp>
        <p:nvSpPr>
          <p:cNvPr id="69" name="Line 6">
            <a:extLst>
              <a:ext uri="{FF2B5EF4-FFF2-40B4-BE49-F238E27FC236}">
                <a16:creationId xmlns:a16="http://schemas.microsoft.com/office/drawing/2014/main" id="{8040F3D4-25C6-41AA-A197-29C0C19B9ADF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514" y="1519161"/>
            <a:ext cx="685800" cy="38100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  <a:ea typeface="ＭＳ Ｐゴシック"/>
            </a:endParaRPr>
          </a:p>
        </p:txBody>
      </p:sp>
      <p:pic>
        <p:nvPicPr>
          <p:cNvPr id="70" name="Picture 4" descr="untitled">
            <a:extLst>
              <a:ext uri="{FF2B5EF4-FFF2-40B4-BE49-F238E27FC236}">
                <a16:creationId xmlns:a16="http://schemas.microsoft.com/office/drawing/2014/main" id="{F0D65B1C-4389-4599-A22E-245AE3176B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8401" y="1666799"/>
            <a:ext cx="3733800" cy="1935162"/>
          </a:xfrm>
          <a:prstGeom prst="rect">
            <a:avLst/>
          </a:prstGeom>
          <a:noFill/>
        </p:spPr>
      </p:pic>
      <p:sp>
        <p:nvSpPr>
          <p:cNvPr id="71" name="Text Box 10">
            <a:extLst>
              <a:ext uri="{FF2B5EF4-FFF2-40B4-BE49-F238E27FC236}">
                <a16:creationId xmlns:a16="http://schemas.microsoft.com/office/drawing/2014/main" id="{099C83F7-B57A-492D-8B4E-8245CE490D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626" y="1555674"/>
            <a:ext cx="1771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prstClr val="black"/>
                </a:solidFill>
                <a:ea typeface="宋体" pitchFamily="2" charset="-122"/>
              </a:rPr>
              <a:t>Wave equation:</a:t>
            </a:r>
            <a:endParaRPr lang="en-US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72" name="Text Box 11">
            <a:extLst>
              <a:ext uri="{FF2B5EF4-FFF2-40B4-BE49-F238E27FC236}">
                <a16:creationId xmlns:a16="http://schemas.microsoft.com/office/drawing/2014/main" id="{55E2BF47-7D6B-4487-9F2B-B5684A47B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5987" y="2156428"/>
            <a:ext cx="39671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  <a:ea typeface="宋体" pitchFamily="2" charset="-122"/>
              </a:rPr>
              <a:t>with spatially non-uniform refractive index </a:t>
            </a:r>
            <a:endParaRPr lang="en-US" sz="1600" dirty="0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73" name="Line 14">
            <a:extLst>
              <a:ext uri="{FF2B5EF4-FFF2-40B4-BE49-F238E27FC236}">
                <a16:creationId xmlns:a16="http://schemas.microsoft.com/office/drawing/2014/main" id="{06A51980-A23A-43F1-9F34-036CF85DDAA0}"/>
              </a:ext>
            </a:extLst>
          </p:cNvPr>
          <p:cNvSpPr>
            <a:spLocks noChangeShapeType="1"/>
          </p:cNvSpPr>
          <p:nvPr/>
        </p:nvSpPr>
        <p:spPr bwMode="auto">
          <a:xfrm>
            <a:off x="860651" y="3154286"/>
            <a:ext cx="685800" cy="3810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 i="1" kern="0">
              <a:solidFill>
                <a:prstClr val="black"/>
              </a:solidFill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</p:txBody>
      </p:sp>
      <p:sp>
        <p:nvSpPr>
          <p:cNvPr id="74" name="Line 15">
            <a:extLst>
              <a:ext uri="{FF2B5EF4-FFF2-40B4-BE49-F238E27FC236}">
                <a16:creationId xmlns:a16="http://schemas.microsoft.com/office/drawing/2014/main" id="{64CC77E4-9352-4E8A-8C43-EA2A0117AC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0651" y="2795511"/>
            <a:ext cx="6350" cy="358775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 i="1" kern="0">
              <a:solidFill>
                <a:prstClr val="black"/>
              </a:solidFill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</p:txBody>
      </p:sp>
      <p:sp>
        <p:nvSpPr>
          <p:cNvPr id="75" name="Line 16">
            <a:extLst>
              <a:ext uri="{FF2B5EF4-FFF2-40B4-BE49-F238E27FC236}">
                <a16:creationId xmlns:a16="http://schemas.microsoft.com/office/drawing/2014/main" id="{0A35CFEE-86AD-4B81-A098-A87C734BC03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3451" y="3154286"/>
            <a:ext cx="457200" cy="2286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 i="1" kern="0">
              <a:solidFill>
                <a:prstClr val="black"/>
              </a:solidFill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</p:txBody>
      </p:sp>
      <p:sp>
        <p:nvSpPr>
          <p:cNvPr id="76" name="Text Box 17">
            <a:extLst>
              <a:ext uri="{FF2B5EF4-FFF2-40B4-BE49-F238E27FC236}">
                <a16:creationId xmlns:a16="http://schemas.microsoft.com/office/drawing/2014/main" id="{6E544C62-D38B-48C3-8CEC-8BC5E7EF9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0576" y="3343199"/>
            <a:ext cx="2744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prstClr val="black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z</a:t>
            </a:r>
            <a:endParaRPr lang="en-US" i="1">
              <a:solidFill>
                <a:prstClr val="black"/>
              </a:solidFill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</p:txBody>
      </p:sp>
      <p:sp>
        <p:nvSpPr>
          <p:cNvPr id="77" name="Text Box 18">
            <a:extLst>
              <a:ext uri="{FF2B5EF4-FFF2-40B4-BE49-F238E27FC236}">
                <a16:creationId xmlns:a16="http://schemas.microsoft.com/office/drawing/2014/main" id="{4EC6A119-A09E-4673-9B49-6889ABCC8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601" y="3320974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y</a:t>
            </a:r>
            <a:endParaRPr lang="en-US" i="1" dirty="0">
              <a:solidFill>
                <a:prstClr val="black"/>
              </a:solidFill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</p:txBody>
      </p:sp>
      <p:sp>
        <p:nvSpPr>
          <p:cNvPr id="78" name="Text Box 19">
            <a:extLst>
              <a:ext uri="{FF2B5EF4-FFF2-40B4-BE49-F238E27FC236}">
                <a16:creationId xmlns:a16="http://schemas.microsoft.com/office/drawing/2014/main" id="{3D7FE074-02BE-44E9-BCED-D717F3ABD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253" y="2595927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x</a:t>
            </a:r>
            <a:endParaRPr lang="en-US" i="1" dirty="0">
              <a:solidFill>
                <a:prstClr val="black"/>
              </a:solidFill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</p:txBody>
      </p:sp>
      <p:graphicFrame>
        <p:nvGraphicFramePr>
          <p:cNvPr id="79" name="Object 21">
            <a:extLst>
              <a:ext uri="{FF2B5EF4-FFF2-40B4-BE49-F238E27FC236}">
                <a16:creationId xmlns:a16="http://schemas.microsoft.com/office/drawing/2014/main" id="{4574CC17-6C19-470A-A4A8-B70712CFB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835114"/>
              </p:ext>
            </p:extLst>
          </p:nvPr>
        </p:nvGraphicFramePr>
        <p:xfrm>
          <a:off x="4991326" y="4202037"/>
          <a:ext cx="26463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482400" progId="Equation.DSMT4">
                  <p:embed/>
                </p:oleObj>
              </mc:Choice>
              <mc:Fallback>
                <p:oleObj name="Equation" r:id="rId3" imgW="1549080" imgH="482400" progId="Equation.DSMT4">
                  <p:embed/>
                  <p:pic>
                    <p:nvPicPr>
                      <p:cNvPr id="79" name="Object 21">
                        <a:extLst>
                          <a:ext uri="{FF2B5EF4-FFF2-40B4-BE49-F238E27FC236}">
                            <a16:creationId xmlns:a16="http://schemas.microsoft.com/office/drawing/2014/main" id="{4574CC17-6C19-470A-A4A8-B70712CFB9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326" y="4202037"/>
                        <a:ext cx="2646363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23">
            <a:extLst>
              <a:ext uri="{FF2B5EF4-FFF2-40B4-BE49-F238E27FC236}">
                <a16:creationId xmlns:a16="http://schemas.microsoft.com/office/drawing/2014/main" id="{59833574-D487-4B56-A2B6-4D1B1852A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1951" y="3805161"/>
            <a:ext cx="2203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 u="sng">
                <a:solidFill>
                  <a:prstClr val="black"/>
                </a:solidFill>
                <a:ea typeface="宋体" pitchFamily="2" charset="-122"/>
              </a:rPr>
              <a:t>Helmholtz equation:</a:t>
            </a:r>
            <a:endParaRPr lang="en-US" i="1" u="sng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81" name="Text Box 24">
            <a:extLst>
              <a:ext uri="{FF2B5EF4-FFF2-40B4-BE49-F238E27FC236}">
                <a16:creationId xmlns:a16="http://schemas.microsoft.com/office/drawing/2014/main" id="{788211D4-99BC-4D4E-B9D7-2C4A559267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1287" y="4925749"/>
            <a:ext cx="17700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 dirty="0">
                <a:solidFill>
                  <a:prstClr val="black"/>
                </a:solidFill>
                <a:ea typeface="宋体" pitchFamily="2" charset="-122"/>
              </a:rPr>
              <a:t>k = nk</a:t>
            </a:r>
            <a:r>
              <a:rPr lang="en-US" altLang="zh-CN" baseline="-25000" dirty="0">
                <a:solidFill>
                  <a:prstClr val="black"/>
                </a:solidFill>
                <a:ea typeface="宋体" pitchFamily="2" charset="-122"/>
              </a:rPr>
              <a:t>0</a:t>
            </a:r>
            <a:r>
              <a:rPr lang="en-US" altLang="zh-CN" i="1" dirty="0">
                <a:solidFill>
                  <a:prstClr val="black"/>
                </a:solidFill>
                <a:ea typeface="宋体" pitchFamily="2" charset="-122"/>
              </a:rPr>
              <a:t> = n</a:t>
            </a:r>
            <a:r>
              <a:rPr lang="el-GR" altLang="zh-CN" i="1" dirty="0">
                <a:solidFill>
                  <a:prstClr val="black"/>
                </a:solidFill>
                <a:ea typeface="宋体" pitchFamily="2" charset="-122"/>
                <a:cs typeface="Arial" charset="0"/>
              </a:rPr>
              <a:t>ω</a:t>
            </a:r>
            <a:r>
              <a:rPr lang="en-US" altLang="zh-CN" i="1" dirty="0">
                <a:solidFill>
                  <a:prstClr val="black"/>
                </a:solidFill>
                <a:ea typeface="宋体" pitchFamily="2" charset="-122"/>
                <a:cs typeface="Arial" charset="0"/>
              </a:rPr>
              <a:t>/c</a:t>
            </a:r>
            <a:r>
              <a:rPr lang="en-US" altLang="zh-CN" baseline="-25000" dirty="0">
                <a:solidFill>
                  <a:prstClr val="black"/>
                </a:solidFill>
                <a:ea typeface="宋体" pitchFamily="2" charset="-122"/>
                <a:cs typeface="Arial" charset="0"/>
              </a:rPr>
              <a:t>0</a:t>
            </a:r>
            <a:endParaRPr lang="el-GR" baseline="-25000" dirty="0">
              <a:solidFill>
                <a:prstClr val="black"/>
              </a:solidFill>
              <a:ea typeface="ＭＳ Ｐゴシック"/>
              <a:cs typeface="Arial" charset="0"/>
            </a:endParaRPr>
          </a:p>
        </p:txBody>
      </p:sp>
      <p:sp>
        <p:nvSpPr>
          <p:cNvPr id="82" name="Rectangle 25">
            <a:extLst>
              <a:ext uri="{FF2B5EF4-FFF2-40B4-BE49-F238E27FC236}">
                <a16:creationId xmlns:a16="http://schemas.microsoft.com/office/drawing/2014/main" id="{C0D44646-F845-426A-96B0-79D0740F14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9401" y="3728961"/>
            <a:ext cx="3581400" cy="259080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83" name="Text Box 26">
            <a:extLst>
              <a:ext uri="{FF2B5EF4-FFF2-40B4-BE49-F238E27FC236}">
                <a16:creationId xmlns:a16="http://schemas.microsoft.com/office/drawing/2014/main" id="{11AF78A2-0B1D-4F3E-8939-94EFD66D7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826" y="5367581"/>
            <a:ext cx="34147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ea typeface="宋体" pitchFamily="2" charset="-122"/>
              </a:rPr>
              <a:t>Propagation constant: </a:t>
            </a:r>
            <a:r>
              <a:rPr lang="el-GR" altLang="zh-CN" i="1" dirty="0">
                <a:solidFill>
                  <a:prstClr val="black"/>
                </a:solidFill>
                <a:ea typeface="ＭＳ Ｐゴシック"/>
                <a:cs typeface="Arial" charset="0"/>
              </a:rPr>
              <a:t>β</a:t>
            </a:r>
            <a:r>
              <a:rPr lang="en-US" altLang="zh-CN" i="1" dirty="0">
                <a:solidFill>
                  <a:prstClr val="black"/>
                </a:solidFill>
                <a:ea typeface="宋体" pitchFamily="2" charset="-122"/>
                <a:cs typeface="Arial" charset="0"/>
              </a:rPr>
              <a:t> = </a:t>
            </a:r>
            <a:r>
              <a:rPr lang="en-US" altLang="zh-CN" i="1" dirty="0" err="1">
                <a:solidFill>
                  <a:prstClr val="black"/>
                </a:solidFill>
                <a:ea typeface="宋体" pitchFamily="2" charset="-122"/>
                <a:cs typeface="Arial" charset="0"/>
              </a:rPr>
              <a:t>n</a:t>
            </a:r>
            <a:r>
              <a:rPr lang="en-US" altLang="zh-CN" i="1" baseline="-25000" dirty="0" err="1">
                <a:solidFill>
                  <a:prstClr val="black"/>
                </a:solidFill>
                <a:ea typeface="宋体" pitchFamily="2" charset="-122"/>
                <a:cs typeface="Arial" charset="0"/>
              </a:rPr>
              <a:t>eff</a:t>
            </a:r>
            <a:r>
              <a:rPr lang="en-US" altLang="zh-CN" i="1" dirty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i="1" dirty="0">
                <a:solidFill>
                  <a:prstClr val="black"/>
                </a:solidFill>
                <a:ea typeface="宋体" pitchFamily="2" charset="-122"/>
                <a:cs typeface="Arial" charset="0"/>
              </a:rPr>
              <a:t>k</a:t>
            </a:r>
            <a:r>
              <a:rPr lang="en-US" altLang="zh-CN" baseline="-25000" dirty="0">
                <a:solidFill>
                  <a:prstClr val="black"/>
                </a:solidFill>
                <a:ea typeface="宋体" pitchFamily="2" charset="-122"/>
                <a:cs typeface="Arial" charset="0"/>
              </a:rPr>
              <a:t>0</a:t>
            </a:r>
            <a:endParaRPr lang="el-GR" dirty="0">
              <a:solidFill>
                <a:prstClr val="black"/>
              </a:solidFill>
              <a:ea typeface="ＭＳ Ｐゴシック"/>
              <a:cs typeface="Arial" charset="0"/>
            </a:endParaRPr>
          </a:p>
        </p:txBody>
      </p:sp>
      <p:sp>
        <p:nvSpPr>
          <p:cNvPr id="84" name="Text Box 28">
            <a:extLst>
              <a:ext uri="{FF2B5EF4-FFF2-40B4-BE49-F238E27FC236}">
                <a16:creationId xmlns:a16="http://schemas.microsoft.com/office/drawing/2014/main" id="{CEAA7771-42CF-4AFD-9712-859EDC42C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663" y="5465085"/>
            <a:ext cx="328748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solidFill>
                  <a:prstClr val="black"/>
                </a:solidFill>
                <a:ea typeface="宋体" pitchFamily="2" charset="-122"/>
              </a:rPr>
              <a:t>Propagation constant is related to the wavelength (spatial period) of light propagating in the waveguide</a:t>
            </a:r>
            <a:endParaRPr lang="en-US" sz="1600" dirty="0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85" name="AutoShape 29">
            <a:extLst>
              <a:ext uri="{FF2B5EF4-FFF2-40B4-BE49-F238E27FC236}">
                <a16:creationId xmlns:a16="http://schemas.microsoft.com/office/drawing/2014/main" id="{D3EAAF1C-E141-4584-93C4-79A3D966449D}"/>
              </a:ext>
            </a:extLst>
          </p:cNvPr>
          <p:cNvSpPr>
            <a:spLocks noChangeArrowheads="1"/>
          </p:cNvSpPr>
          <p:nvPr/>
        </p:nvSpPr>
        <p:spPr bwMode="auto">
          <a:xfrm rot="20704009">
            <a:off x="4008157" y="5593513"/>
            <a:ext cx="914400" cy="2286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4F81BD"/>
          </a:solidFill>
          <a:ln w="9525">
            <a:solidFill>
              <a:sysClr val="windowText" lastClr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86" name="Rectangle 30">
            <a:extLst>
              <a:ext uri="{FF2B5EF4-FFF2-40B4-BE49-F238E27FC236}">
                <a16:creationId xmlns:a16="http://schemas.microsoft.com/office/drawing/2014/main" id="{2B8620F3-A5BE-4103-97D3-F2EEE8894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801" y="4490961"/>
            <a:ext cx="3124200" cy="83820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87" name="Rectangle 31">
            <a:extLst>
              <a:ext uri="{FF2B5EF4-FFF2-40B4-BE49-F238E27FC236}">
                <a16:creationId xmlns:a16="http://schemas.microsoft.com/office/drawing/2014/main" id="{08A1B9EA-833B-4176-810E-A27ADFBC4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801" y="4795761"/>
            <a:ext cx="3124200" cy="228600"/>
          </a:xfrm>
          <a:prstGeom prst="rect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ea typeface="ＭＳ Ｐゴシック"/>
            </a:endParaRPr>
          </a:p>
        </p:txBody>
      </p:sp>
      <p:pic>
        <p:nvPicPr>
          <p:cNvPr id="88" name="Picture 32">
            <a:extLst>
              <a:ext uri="{FF2B5EF4-FFF2-40B4-BE49-F238E27FC236}">
                <a16:creationId xmlns:a16="http://schemas.microsoft.com/office/drawing/2014/main" id="{C2F892F4-A846-4AD3-AF8F-A576065530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90801" y="4698924"/>
            <a:ext cx="3124200" cy="401637"/>
          </a:xfrm>
          <a:prstGeom prst="rect">
            <a:avLst/>
          </a:prstGeom>
          <a:noFill/>
        </p:spPr>
      </p:pic>
      <p:sp>
        <p:nvSpPr>
          <p:cNvPr id="89" name="Line 33">
            <a:extLst>
              <a:ext uri="{FF2B5EF4-FFF2-40B4-BE49-F238E27FC236}">
                <a16:creationId xmlns:a16="http://schemas.microsoft.com/office/drawing/2014/main" id="{E124966D-5588-432C-AC9A-141C02D99314}"/>
              </a:ext>
            </a:extLst>
          </p:cNvPr>
          <p:cNvSpPr>
            <a:spLocks noChangeShapeType="1"/>
          </p:cNvSpPr>
          <p:nvPr/>
        </p:nvSpPr>
        <p:spPr bwMode="auto">
          <a:xfrm>
            <a:off x="1857601" y="4186161"/>
            <a:ext cx="0" cy="457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kern="0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90" name="Line 34">
            <a:extLst>
              <a:ext uri="{FF2B5EF4-FFF2-40B4-BE49-F238E27FC236}">
                <a16:creationId xmlns:a16="http://schemas.microsoft.com/office/drawing/2014/main" id="{508BCE75-D6F8-4D65-BA8E-E9C2A019DE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48201" y="4186161"/>
            <a:ext cx="0" cy="457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kern="0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91" name="Line 35">
            <a:extLst>
              <a:ext uri="{FF2B5EF4-FFF2-40B4-BE49-F238E27FC236}">
                <a16:creationId xmlns:a16="http://schemas.microsoft.com/office/drawing/2014/main" id="{2AF1950F-A472-4201-8CA9-3B6FBEF589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57601" y="4338561"/>
            <a:ext cx="6858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 kern="0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92" name="Line 36">
            <a:extLst>
              <a:ext uri="{FF2B5EF4-FFF2-40B4-BE49-F238E27FC236}">
                <a16:creationId xmlns:a16="http://schemas.microsoft.com/office/drawing/2014/main" id="{D812A4D0-D1DD-423B-9497-D65E96D66A7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38601" y="4338561"/>
            <a:ext cx="609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 kern="0">
              <a:solidFill>
                <a:prstClr val="black"/>
              </a:solidFill>
              <a:ea typeface="ＭＳ Ｐゴシック"/>
            </a:endParaRPr>
          </a:p>
        </p:txBody>
      </p:sp>
      <p:graphicFrame>
        <p:nvGraphicFramePr>
          <p:cNvPr id="93" name="Object 40">
            <a:extLst>
              <a:ext uri="{FF2B5EF4-FFF2-40B4-BE49-F238E27FC236}">
                <a16:creationId xmlns:a16="http://schemas.microsoft.com/office/drawing/2014/main" id="{FCEAB2CA-BF9F-40AA-AD2E-9541FC22F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858610"/>
              </p:ext>
            </p:extLst>
          </p:nvPr>
        </p:nvGraphicFramePr>
        <p:xfrm>
          <a:off x="2010001" y="4000424"/>
          <a:ext cx="6858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8918" imgH="203112" progId="Equation.3">
                  <p:embed/>
                </p:oleObj>
              </mc:Choice>
              <mc:Fallback>
                <p:oleObj name="Equation" r:id="rId6" imgW="418918" imgH="203112" progId="Equation.3">
                  <p:embed/>
                  <p:pic>
                    <p:nvPicPr>
                      <p:cNvPr id="93" name="Object 40">
                        <a:extLst>
                          <a:ext uri="{FF2B5EF4-FFF2-40B4-BE49-F238E27FC236}">
                            <a16:creationId xmlns:a16="http://schemas.microsoft.com/office/drawing/2014/main" id="{FCEAB2CA-BF9F-40AA-AD2E-9541FC22FE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001" y="4000424"/>
                        <a:ext cx="6858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Line 42">
            <a:extLst>
              <a:ext uri="{FF2B5EF4-FFF2-40B4-BE49-F238E27FC236}">
                <a16:creationId xmlns:a16="http://schemas.microsoft.com/office/drawing/2014/main" id="{4BDFA729-DF0D-40F2-9934-8BCBC629A6A8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5951" y="5748581"/>
            <a:ext cx="304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95" name="Text Box 43">
            <a:extLst>
              <a:ext uri="{FF2B5EF4-FFF2-40B4-BE49-F238E27FC236}">
                <a16:creationId xmlns:a16="http://schemas.microsoft.com/office/drawing/2014/main" id="{914519D0-0A18-4642-A03E-302582FAE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9201" y="5138981"/>
            <a:ext cx="1317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>
                <a:solidFill>
                  <a:srgbClr val="0000FF"/>
                </a:solidFill>
                <a:ea typeface="宋体" pitchFamily="2" charset="-122"/>
              </a:rPr>
              <a:t>effective index</a:t>
            </a:r>
            <a:endParaRPr lang="en-US" sz="1400">
              <a:solidFill>
                <a:srgbClr val="0000FF"/>
              </a:solidFill>
              <a:ea typeface="ＭＳ Ｐゴシック"/>
            </a:endParaRPr>
          </a:p>
        </p:txBody>
      </p:sp>
      <p:sp>
        <p:nvSpPr>
          <p:cNvPr id="96" name="Line 44">
            <a:extLst>
              <a:ext uri="{FF2B5EF4-FFF2-40B4-BE49-F238E27FC236}">
                <a16:creationId xmlns:a16="http://schemas.microsoft.com/office/drawing/2014/main" id="{2654444E-4AD7-4ED5-89F5-D7D02136B1A0}"/>
              </a:ext>
            </a:extLst>
          </p:cNvPr>
          <p:cNvSpPr>
            <a:spLocks noChangeShapeType="1"/>
          </p:cNvSpPr>
          <p:nvPr/>
        </p:nvSpPr>
        <p:spPr bwMode="auto">
          <a:xfrm>
            <a:off x="3305401" y="4643361"/>
            <a:ext cx="533400" cy="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97" name="Text Box 45">
            <a:extLst>
              <a:ext uri="{FF2B5EF4-FFF2-40B4-BE49-F238E27FC236}">
                <a16:creationId xmlns:a16="http://schemas.microsoft.com/office/drawing/2014/main" id="{955D78D6-2A3D-428A-A64D-362A0A25F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2751" y="4276649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pitchFamily="2" charset="-122"/>
              </a:rPr>
              <a:t>z</a:t>
            </a:r>
            <a:endParaRPr lang="en-US">
              <a:solidFill>
                <a:srgbClr val="0000FF"/>
              </a:solidFill>
              <a:ea typeface="ＭＳ Ｐゴシック"/>
            </a:endParaRPr>
          </a:p>
        </p:txBody>
      </p:sp>
      <p:sp>
        <p:nvSpPr>
          <p:cNvPr id="98" name="Text Box 46">
            <a:extLst>
              <a:ext uri="{FF2B5EF4-FFF2-40B4-BE49-F238E27FC236}">
                <a16:creationId xmlns:a16="http://schemas.microsoft.com/office/drawing/2014/main" id="{C9AC5E62-C063-473E-88E6-706B32DCF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351" y="5801729"/>
            <a:ext cx="2787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prstClr val="black"/>
                </a:solidFill>
                <a:ea typeface="宋体" pitchFamily="2" charset="-122"/>
              </a:rPr>
              <a:t>Field boundary conditions</a:t>
            </a:r>
            <a:endParaRPr lang="en-US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99" name="Text Box 47">
            <a:extLst>
              <a:ext uri="{FF2B5EF4-FFF2-40B4-BE49-F238E27FC236}">
                <a16:creationId xmlns:a16="http://schemas.microsoft.com/office/drawing/2014/main" id="{B4731838-0ACB-469B-BD97-0064F7F0E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7743" y="3271761"/>
            <a:ext cx="2962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prstClr val="black"/>
                </a:solidFill>
                <a:ea typeface="宋体" pitchFamily="2" charset="-122"/>
              </a:rPr>
              <a:t>TE: E-field parallel to substrate</a:t>
            </a:r>
            <a:endParaRPr lang="en-US" sz="1600">
              <a:solidFill>
                <a:prstClr val="black"/>
              </a:solidFill>
              <a:ea typeface="ＭＳ Ｐゴシック"/>
            </a:endParaRPr>
          </a:p>
        </p:txBody>
      </p:sp>
      <p:graphicFrame>
        <p:nvGraphicFramePr>
          <p:cNvPr id="100" name="Object 5">
            <a:extLst>
              <a:ext uri="{FF2B5EF4-FFF2-40B4-BE49-F238E27FC236}">
                <a16:creationId xmlns:a16="http://schemas.microsoft.com/office/drawing/2014/main" id="{18DA949D-C58B-4B49-9600-A63198A4C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549856"/>
              </p:ext>
            </p:extLst>
          </p:nvPr>
        </p:nvGraphicFramePr>
        <p:xfrm>
          <a:off x="4767489" y="2631999"/>
          <a:ext cx="36290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9880" imgH="253800" progId="Equation.DSMT4">
                  <p:embed/>
                </p:oleObj>
              </mc:Choice>
              <mc:Fallback>
                <p:oleObj name="Equation" r:id="rId8" imgW="1739880" imgH="253800" progId="Equation.DSMT4">
                  <p:embed/>
                  <p:pic>
                    <p:nvPicPr>
                      <p:cNvPr id="100" name="Object 5">
                        <a:extLst>
                          <a:ext uri="{FF2B5EF4-FFF2-40B4-BE49-F238E27FC236}">
                            <a16:creationId xmlns:a16="http://schemas.microsoft.com/office/drawing/2014/main" id="{18DA949D-C58B-4B49-9600-A63198A4C9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489" y="2631999"/>
                        <a:ext cx="362902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6">
            <a:extLst>
              <a:ext uri="{FF2B5EF4-FFF2-40B4-BE49-F238E27FC236}">
                <a16:creationId xmlns:a16="http://schemas.microsoft.com/office/drawing/2014/main" id="{46BD75F2-BA46-475B-9469-7BDE4306A2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322755"/>
              </p:ext>
            </p:extLst>
          </p:nvPr>
        </p:nvGraphicFramePr>
        <p:xfrm>
          <a:off x="6511777" y="1403350"/>
          <a:ext cx="1981200" cy="692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680" imgH="482400" progId="Equation.DSMT4">
                  <p:embed/>
                </p:oleObj>
              </mc:Choice>
              <mc:Fallback>
                <p:oleObj name="Equation" r:id="rId10" imgW="1282680" imgH="482400" progId="Equation.DSMT4">
                  <p:embed/>
                  <p:pic>
                    <p:nvPicPr>
                      <p:cNvPr id="101" name="Object 6">
                        <a:extLst>
                          <a:ext uri="{FF2B5EF4-FFF2-40B4-BE49-F238E27FC236}">
                            <a16:creationId xmlns:a16="http://schemas.microsoft.com/office/drawing/2014/main" id="{46BD75F2-BA46-475B-9469-7BDE4306A2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777" y="1403350"/>
                        <a:ext cx="1981200" cy="6926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16825</TotalTime>
  <Words>2408</Words>
  <Application>Microsoft Office PowerPoint</Application>
  <PresentationFormat>On-screen Show (4:3)</PresentationFormat>
  <Paragraphs>517</Paragraphs>
  <Slides>4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56" baseType="lpstr">
      <vt:lpstr>Arial</vt:lpstr>
      <vt:lpstr>Arial Black</vt:lpstr>
      <vt:lpstr>Arial Narrow</vt:lpstr>
      <vt:lpstr>Calibri</vt:lpstr>
      <vt:lpstr>Comic Sans MS</vt:lpstr>
      <vt:lpstr>Symbol</vt:lpstr>
      <vt:lpstr>Times New Roman</vt:lpstr>
      <vt:lpstr>Wingdings</vt:lpstr>
      <vt:lpstr>Pixel</vt:lpstr>
      <vt:lpstr>Equation</vt:lpstr>
      <vt:lpstr>MathType 7.0 Equation</vt:lpstr>
      <vt:lpstr>MIT 3.156/3.46 Photonic Materials and Devices  3: Guided Wave Optics</vt:lpstr>
      <vt:lpstr>Guided wave optics vs. multi-layers</vt:lpstr>
      <vt:lpstr>Why is guided wave optics important?</vt:lpstr>
      <vt:lpstr>Waveguide geometries and terminologies</vt:lpstr>
      <vt:lpstr>How does light propagate in a waveguide?</vt:lpstr>
      <vt:lpstr>Modes</vt:lpstr>
      <vt:lpstr>What is a waveguide mode?</vt:lpstr>
      <vt:lpstr>What is a waveguide mode?</vt:lpstr>
      <vt:lpstr>1-d optical confinement: slab waveguide</vt:lpstr>
      <vt:lpstr>Quantum mechanics  =  Guided wave optics</vt:lpstr>
      <vt:lpstr>Quantum mechanics  =  Guided wave optics</vt:lpstr>
      <vt:lpstr>Slab waveguide in a quantum mechanics lens</vt:lpstr>
      <vt:lpstr>Waveguide dispersion</vt:lpstr>
      <vt:lpstr>Group velocity in waveguides</vt:lpstr>
      <vt:lpstr>Effective and group index dispersion</vt:lpstr>
      <vt:lpstr>2-d confinement: effective index method (EIM)</vt:lpstr>
      <vt:lpstr>Guided modes in a channel waveguide</vt:lpstr>
      <vt:lpstr>Guided modes in a channel waveguide</vt:lpstr>
      <vt:lpstr>Coupled waveguides and supermodes</vt:lpstr>
      <vt:lpstr>Waveguide directional coupler</vt:lpstr>
      <vt:lpstr>Waveguide directional coupler</vt:lpstr>
      <vt:lpstr>Waveguide directional coupler</vt:lpstr>
      <vt:lpstr>Beating in a directional coupler</vt:lpstr>
      <vt:lpstr>Optical loss in waveguides</vt:lpstr>
      <vt:lpstr>Waveguide confinement factor</vt:lpstr>
      <vt:lpstr>Absorption in silica (glass) and silicon (semiconductor)</vt:lpstr>
      <vt:lpstr>Roughness scattering</vt:lpstr>
      <vt:lpstr>Optical leakage loss</vt:lpstr>
      <vt:lpstr>Waveguide bending loss</vt:lpstr>
      <vt:lpstr>Waveguide bending loss</vt:lpstr>
      <vt:lpstr>Waveguide loss measurement</vt:lpstr>
      <vt:lpstr>Waveguide loss measurement</vt:lpstr>
      <vt:lpstr>Waveguide loss measurement</vt:lpstr>
      <vt:lpstr>Waveguide loss measurement</vt:lpstr>
      <vt:lpstr>Waveguide loss measurement</vt:lpstr>
      <vt:lpstr>Waveguide loss measurement</vt:lpstr>
      <vt:lpstr>Waveguide loss measurement</vt:lpstr>
      <vt:lpstr>Waveguide loss measurement</vt:lpstr>
      <vt:lpstr>Boundary conditions</vt:lpstr>
      <vt:lpstr>Boundary conditions</vt:lpstr>
      <vt:lpstr>PowerPoint Presentation</vt:lpstr>
      <vt:lpstr>Slot waveguides Field concentration in low index material</vt:lpstr>
      <vt:lpstr>Resources: VM-Lab Simulations</vt:lpstr>
      <vt:lpstr>List of symbols</vt:lpstr>
      <vt:lpstr>List of symbo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JJ HU</dc:creator>
  <cp:lastModifiedBy>JJ HU</cp:lastModifiedBy>
  <cp:revision>2282</cp:revision>
  <dcterms:created xsi:type="dcterms:W3CDTF">2006-08-16T00:00:00Z</dcterms:created>
  <dcterms:modified xsi:type="dcterms:W3CDTF">2023-09-20T00:08:11Z</dcterms:modified>
</cp:coreProperties>
</file>